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ink/ink4.xml" ContentType="application/inkml+xml"/>
  <Override PartName="/word/ink/ink5.xml" ContentType="application/inkml+xml"/>
  <Override PartName="/word/ink/ink6.xml" ContentType="application/inkml+xml"/>
  <Override PartName="/word/ink/ink7.xml" ContentType="application/inkml+xml"/>
  <Override PartName="/word/ink/ink8.xml" ContentType="application/inkml+xml"/>
  <Override PartName="/word/ink/ink9.xml" ContentType="application/inkml+xml"/>
  <Override PartName="/word/ink/ink10.xml" ContentType="application/inkml+xml"/>
  <Override PartName="/word/ink/ink11.xml" ContentType="application/inkml+xml"/>
  <Override PartName="/word/ink/ink12.xml" ContentType="application/inkml+xml"/>
  <Override PartName="/word/ink/ink13.xml" ContentType="application/inkml+xml"/>
  <Override PartName="/word/ink/ink14.xml" ContentType="application/inkml+xml"/>
  <Override PartName="/word/ink/ink15.xml" ContentType="application/inkml+xml"/>
  <Override PartName="/word/ink/ink16.xml" ContentType="application/inkml+xml"/>
  <Override PartName="/word/ink/ink17.xml" ContentType="application/inkml+xml"/>
  <Override PartName="/word/ink/ink18.xml" ContentType="application/inkml+xml"/>
  <Override PartName="/word/ink/ink19.xml" ContentType="application/inkml+xml"/>
  <Override PartName="/word/ink/ink20.xml" ContentType="application/inkml+xml"/>
  <Override PartName="/word/ink/ink21.xml" ContentType="application/inkml+xml"/>
  <Override PartName="/word/ink/ink22.xml" ContentType="application/inkml+xml"/>
  <Override PartName="/word/ink/ink23.xml" ContentType="application/inkml+xml"/>
  <Override PartName="/word/ink/ink24.xml" ContentType="application/inkml+xml"/>
  <Override PartName="/word/ink/ink25.xml" ContentType="application/inkml+xml"/>
  <Override PartName="/word/ink/ink26.xml" ContentType="application/inkml+xml"/>
  <Override PartName="/word/ink/ink27.xml" ContentType="application/inkml+xml"/>
  <Override PartName="/word/ink/ink28.xml" ContentType="application/inkml+xml"/>
  <Override PartName="/word/ink/ink29.xml" ContentType="application/inkml+xml"/>
  <Override PartName="/word/ink/ink30.xml" ContentType="application/inkml+xml"/>
  <Override PartName="/word/ink/ink31.xml" ContentType="application/inkml+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6D7C0A73" w14:textId="77777777" w:rsidR="00B05B30" w:rsidRPr="00B05B30" w:rsidRDefault="00B05B30" w:rsidP="00B05B30">
      <w:pPr>
        <w:rPr>
          <w:b/>
          <w:u w:val="single"/>
        </w:rPr>
      </w:pPr>
      <w:r w:rsidRPr="00B05B30">
        <w:rPr>
          <w:b/>
          <w:u w:val="single"/>
        </w:rPr>
        <w:t>Randomized complete block (RCB) design</w:t>
      </w:r>
    </w:p>
    <w:p w14:paraId="6529284A" w14:textId="77777777" w:rsidR="00F642C4" w:rsidRDefault="00F642C4" w:rsidP="00F642C4"/>
    <w:p w14:paraId="1BACBBDC" w14:textId="18C9C26B" w:rsidR="00F642C4" w:rsidRDefault="00B05B30" w:rsidP="00B05B30">
      <w:pPr>
        <w:ind w:left="720"/>
      </w:pPr>
      <w:r>
        <w:t xml:space="preserve">We continue to compare more than two population means but now the samples are </w:t>
      </w:r>
      <w:r w:rsidR="00F642C4">
        <w:t xml:space="preserve">dependent </w:t>
      </w:r>
      <w:r>
        <w:t xml:space="preserve">in some </w:t>
      </w:r>
      <w:r w:rsidR="00F642C4">
        <w:t xml:space="preserve">manner. </w:t>
      </w:r>
    </w:p>
    <w:p w14:paraId="4CAFB6DF" w14:textId="77777777" w:rsidR="00F642C4" w:rsidRDefault="00F642C4" w:rsidP="00F642C4"/>
    <w:p w14:paraId="49501630" w14:textId="422CD9EF" w:rsidR="000C1390" w:rsidRDefault="000C1390" w:rsidP="000C1390">
      <w:pPr>
        <w:ind w:left="720"/>
      </w:pPr>
      <w:r>
        <w:t xml:space="preserve">Treatments are now applied to experimental units within a group or “block”. </w:t>
      </w:r>
      <w:r w:rsidR="00B05B30">
        <w:t>W</w:t>
      </w:r>
      <w:r>
        <w:t xml:space="preserve">e saw this same idea </w:t>
      </w:r>
      <w:r w:rsidR="00B05B30">
        <w:t xml:space="preserve">before </w:t>
      </w:r>
      <w:r>
        <w:t xml:space="preserve">where samples </w:t>
      </w:r>
      <w:r w:rsidR="00B00E86">
        <w:t xml:space="preserve">were </w:t>
      </w:r>
      <w:r>
        <w:t xml:space="preserve">taken in a “paired” manner for two populations. </w:t>
      </w:r>
    </w:p>
    <w:p w14:paraId="20701DF5" w14:textId="77777777" w:rsidR="000C1390" w:rsidRDefault="000C1390" w:rsidP="000C1390">
      <w:pPr>
        <w:ind w:left="720"/>
      </w:pPr>
    </w:p>
    <w:p w14:paraId="083A16C6" w14:textId="77777777" w:rsidR="000C1390" w:rsidRDefault="000C1390" w:rsidP="000C1390">
      <w:pPr>
        <w:ind w:left="1440"/>
      </w:pPr>
      <w:r>
        <w:t xml:space="preserve">For example, “Which grocery store has lower prices on average?” was answered by sampling the SAME items at two different stores. This allowed for a more fair comparison because the same items were being compared. </w:t>
      </w:r>
      <w:r w:rsidR="00EE3487">
        <w:t>To put this in a more statistical wording</w:t>
      </w:r>
      <w:r>
        <w:t xml:space="preserve">, we are removing a source of variability in prices by sampling the same items rather than potentially different items. </w:t>
      </w:r>
    </w:p>
    <w:p w14:paraId="37886A72" w14:textId="77777777" w:rsidR="000C1390" w:rsidRDefault="000C1390" w:rsidP="000C1390">
      <w:pPr>
        <w:ind w:left="1440"/>
      </w:pPr>
    </w:p>
    <w:p w14:paraId="076859F4" w14:textId="62010372" w:rsidR="000C1390" w:rsidRDefault="0038761F" w:rsidP="000C1390">
      <w:pPr>
        <w:ind w:left="720"/>
      </w:pPr>
      <w:r>
        <w:t xml:space="preserve">Now, this pairing is extended to include more than two items </w:t>
      </w:r>
      <w:r w:rsidR="00EE3487">
        <w:t>which we now will call a “block”.</w:t>
      </w:r>
      <w:r>
        <w:t xml:space="preserve"> </w:t>
      </w:r>
      <w:r w:rsidRPr="00EE3487">
        <w:t>The reason why this type of design is better than a CRD is it removes some of the variability that would be measured in SSE.</w:t>
      </w:r>
      <w:r w:rsidR="00EE3487">
        <w:t xml:space="preserve"> We will have a nice demonstration of this later. </w:t>
      </w:r>
      <w:r>
        <w:t xml:space="preserve">Why is having a smaller SSE beneficial? </w:t>
      </w:r>
    </w:p>
    <w:p w14:paraId="5BEE04AE" w14:textId="02BF8D70" w:rsidR="00B05B30" w:rsidRDefault="00B05B30" w:rsidP="000C1390">
      <w:pPr>
        <w:ind w:left="720"/>
      </w:pPr>
    </w:p>
    <w:p w14:paraId="09A1A103" w14:textId="6F0A253F" w:rsidR="00B05B30" w:rsidRDefault="00B05B30" w:rsidP="00B05B30">
      <w:pPr>
        <w:ind w:left="1440"/>
      </w:pPr>
      <w:r w:rsidRPr="00B05B30">
        <w:rPr>
          <w:highlight w:val="black"/>
        </w:rPr>
        <w:t>Look at F = MST/MSE</w:t>
      </w:r>
    </w:p>
    <w:p w14:paraId="0F66D1EB" w14:textId="77777777" w:rsidR="000C1390" w:rsidRDefault="000C1390" w:rsidP="00F642C4"/>
    <w:p w14:paraId="768FCACE" w14:textId="77777777" w:rsidR="00705397" w:rsidRDefault="00F642C4" w:rsidP="00F642C4">
      <w:pPr>
        <w:jc w:val="left"/>
        <w:rPr>
          <w:u w:val="single"/>
        </w:rPr>
      </w:pPr>
      <w:r>
        <w:rPr>
          <w:u w:val="single"/>
        </w:rPr>
        <w:t>Examples</w:t>
      </w:r>
      <w:r w:rsidRPr="00705397">
        <w:t>:</w:t>
      </w:r>
    </w:p>
    <w:p w14:paraId="05644803" w14:textId="77777777" w:rsidR="00705397" w:rsidRDefault="00705397" w:rsidP="00705397">
      <w:pPr>
        <w:ind w:left="360"/>
      </w:pPr>
    </w:p>
    <w:p w14:paraId="732B4246" w14:textId="77777777" w:rsidR="00705397" w:rsidRDefault="00705397" w:rsidP="00C845DA">
      <w:pPr>
        <w:numPr>
          <w:ilvl w:val="0"/>
          <w:numId w:val="2"/>
        </w:numPr>
      </w:pPr>
      <w:r>
        <w:rPr>
          <w:u w:val="single"/>
        </w:rPr>
        <w:t xml:space="preserve">Wheat varieties </w:t>
      </w:r>
      <w:r>
        <w:rPr>
          <w:highlight w:val="yellow"/>
          <w:u w:val="single"/>
        </w:rPr>
        <w:t>(location</w:t>
      </w:r>
      <w:r w:rsidR="00C845DA">
        <w:rPr>
          <w:highlight w:val="yellow"/>
          <w:u w:val="single"/>
        </w:rPr>
        <w:t xml:space="preserve"> </w:t>
      </w:r>
      <w:r>
        <w:rPr>
          <w:highlight w:val="yellow"/>
          <w:u w:val="single"/>
        </w:rPr>
        <w:t>=</w:t>
      </w:r>
      <w:r w:rsidR="00C845DA">
        <w:rPr>
          <w:highlight w:val="yellow"/>
          <w:u w:val="single"/>
        </w:rPr>
        <w:t xml:space="preserve"> </w:t>
      </w:r>
      <w:r>
        <w:rPr>
          <w:highlight w:val="yellow"/>
          <w:u w:val="single"/>
        </w:rPr>
        <w:t>block)</w:t>
      </w:r>
      <w:r>
        <w:rPr>
          <w:u w:val="single"/>
        </w:rPr>
        <w:t>:</w:t>
      </w:r>
      <w:r>
        <w:t xml:space="preserve"> This is a </w:t>
      </w:r>
      <w:r>
        <w:rPr>
          <w:b/>
        </w:rPr>
        <w:t>modified</w:t>
      </w:r>
      <w:r>
        <w:t xml:space="preserve"> example from earlier in Section 6.4.  </w:t>
      </w:r>
    </w:p>
    <w:p w14:paraId="5D9A778E" w14:textId="77777777" w:rsidR="00705397" w:rsidRDefault="00705397" w:rsidP="00705397">
      <w:pPr>
        <w:ind w:left="360"/>
        <w:rPr>
          <w:u w:val="single"/>
        </w:rPr>
      </w:pPr>
    </w:p>
    <w:p w14:paraId="09E973CE" w14:textId="77777777" w:rsidR="00705397" w:rsidRDefault="00705397" w:rsidP="00705397">
      <w:pPr>
        <w:ind w:left="720"/>
      </w:pPr>
      <w:r>
        <w:t xml:space="preserve">Which variety of hard red winter wheat (Newton, Roughrider, Tam 105, Colt, Arkan, Scout 66, and Kharkof) provides higher yield per acre on </w:t>
      </w:r>
      <w:r>
        <w:rPr>
          <w:u w:val="single"/>
        </w:rPr>
        <w:t>average</w:t>
      </w:r>
      <w:r>
        <w:t xml:space="preserve"> for southwest Nebraska? Ten locations around southwest Nebraska have a plot of each wheat variety planted.  </w:t>
      </w:r>
    </w:p>
    <w:p w14:paraId="5C0C6AEB" w14:textId="77777777" w:rsidR="00705397" w:rsidRDefault="00705397" w:rsidP="00705397">
      <w:pPr>
        <w:ind w:left="720"/>
      </w:pPr>
    </w:p>
    <w:p w14:paraId="636EA557" w14:textId="77777777" w:rsidR="00705397" w:rsidRDefault="00705397" w:rsidP="00705397">
      <w:pPr>
        <w:ind w:left="720"/>
      </w:pPr>
      <w:r>
        <w:t>Location #1 may look like:</w:t>
      </w:r>
    </w:p>
    <w:p w14:paraId="26C9F0FE" w14:textId="77777777" w:rsidR="00705397" w:rsidRDefault="00705397" w:rsidP="00705397">
      <w:pPr>
        <w:ind w:left="720"/>
      </w:pPr>
      <w:r>
        <w:object w:dxaOrig="7185" w:dyaOrig="5385" w14:anchorId="290996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9.6pt;height:3in" o:ole="" fillcolor="window">
            <v:imagedata r:id="rId8" o:title="" croptop="17524f" cropbottom="17524f" cropleft="19701f" cropright="13134f"/>
          </v:shape>
          <o:OLEObject Type="Embed" ProgID="PowerPoint.Slide.8" ShapeID="_x0000_i1025" DrawAspect="Content" ObjectID="_1723486173" r:id="rId9"/>
        </w:object>
      </w:r>
    </w:p>
    <w:p w14:paraId="2C2F19D0" w14:textId="77777777" w:rsidR="00705397" w:rsidRDefault="00705397" w:rsidP="00705397">
      <w:pPr>
        <w:ind w:left="720"/>
      </w:pPr>
    </w:p>
    <w:p w14:paraId="25FE1CBA" w14:textId="77777777" w:rsidR="00705397" w:rsidRDefault="00705397" w:rsidP="00705397">
      <w:pPr>
        <w:ind w:left="720"/>
      </w:pPr>
      <w:r>
        <w:t>Location #7 may look like:</w:t>
      </w:r>
    </w:p>
    <w:p w14:paraId="20A0CF15" w14:textId="77777777" w:rsidR="00705397" w:rsidRDefault="00705397" w:rsidP="00705397">
      <w:pPr>
        <w:ind w:left="720"/>
      </w:pPr>
      <w:r>
        <w:object w:dxaOrig="6670" w:dyaOrig="5000" w14:anchorId="6FF1F086">
          <v:shape id="_x0000_i1026" type="#_x0000_t75" style="width:287.4pt;height:199.8pt" o:ole="" fillcolor="window">
            <v:imagedata r:id="rId10" o:title="" croptop="17524f" cropbottom="17524f" cropleft="13134f" cropright="19701f"/>
          </v:shape>
          <o:OLEObject Type="Embed" ProgID="PowerPoint.Slide.8" ShapeID="_x0000_i1026" DrawAspect="Content" ObjectID="_1723486174" r:id="rId11"/>
        </w:object>
      </w:r>
    </w:p>
    <w:p w14:paraId="5435255B" w14:textId="77777777" w:rsidR="00705397" w:rsidRDefault="00705397" w:rsidP="00705397">
      <w:pPr>
        <w:ind w:left="720"/>
      </w:pPr>
    </w:p>
    <w:p w14:paraId="15E6EDE7" w14:textId="77777777" w:rsidR="00705397" w:rsidRDefault="00705397" w:rsidP="00705397">
      <w:pPr>
        <w:ind w:left="720"/>
      </w:pPr>
      <w:r>
        <w:t>The data set could look like:</w:t>
      </w:r>
    </w:p>
    <w:p w14:paraId="5741623A" w14:textId="77777777" w:rsidR="00705397" w:rsidRDefault="00705397" w:rsidP="00705397">
      <w:pPr>
        <w:ind w:left="720"/>
      </w:pPr>
    </w:p>
    <w:tbl>
      <w:tblPr>
        <w:tblW w:w="0" w:type="auto"/>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1426"/>
        <w:gridCol w:w="1301"/>
        <w:gridCol w:w="1800"/>
        <w:gridCol w:w="1479"/>
        <w:gridCol w:w="995"/>
        <w:gridCol w:w="1052"/>
        <w:gridCol w:w="1480"/>
        <w:gridCol w:w="1213"/>
      </w:tblGrid>
      <w:tr w:rsidR="00705397" w14:paraId="0A1D9119" w14:textId="77777777" w:rsidTr="002E2449">
        <w:trPr>
          <w:gridBefore w:val="1"/>
          <w:cantSplit/>
          <w:trHeight w:val="399"/>
        </w:trPr>
        <w:tc>
          <w:tcPr>
            <w:tcW w:w="0" w:type="auto"/>
            <w:gridSpan w:val="7"/>
            <w:shd w:val="solid" w:color="000080" w:fill="FFFFFF"/>
          </w:tcPr>
          <w:p w14:paraId="02622477" w14:textId="77777777" w:rsidR="00705397" w:rsidRDefault="00705397" w:rsidP="000404B9">
            <w:pPr>
              <w:jc w:val="center"/>
              <w:rPr>
                <w:b/>
                <w:color w:val="FFFFFF"/>
              </w:rPr>
            </w:pPr>
            <w:r>
              <w:rPr>
                <w:b/>
                <w:color w:val="FFFFFF"/>
              </w:rPr>
              <w:t>Wheat Variety</w:t>
            </w:r>
          </w:p>
        </w:tc>
      </w:tr>
      <w:tr w:rsidR="00705397" w14:paraId="0C14867E" w14:textId="77777777" w:rsidTr="002E2449">
        <w:trPr>
          <w:trHeight w:val="444"/>
        </w:trPr>
        <w:tc>
          <w:tcPr>
            <w:tcW w:w="0" w:type="auto"/>
            <w:tcBorders>
              <w:bottom w:val="nil"/>
            </w:tcBorders>
            <w:vAlign w:val="bottom"/>
          </w:tcPr>
          <w:p w14:paraId="2B54117A" w14:textId="77777777" w:rsidR="00705397" w:rsidRDefault="00705397" w:rsidP="000404B9">
            <w:pPr>
              <w:jc w:val="center"/>
              <w:rPr>
                <w:sz w:val="32"/>
              </w:rPr>
            </w:pPr>
            <w:r>
              <w:rPr>
                <w:sz w:val="32"/>
              </w:rPr>
              <w:t>Location</w:t>
            </w:r>
          </w:p>
        </w:tc>
        <w:tc>
          <w:tcPr>
            <w:tcW w:w="0" w:type="auto"/>
            <w:tcBorders>
              <w:bottom w:val="nil"/>
            </w:tcBorders>
            <w:vAlign w:val="bottom"/>
          </w:tcPr>
          <w:p w14:paraId="532F31ED" w14:textId="77777777" w:rsidR="00705397" w:rsidRDefault="00705397" w:rsidP="000404B9">
            <w:pPr>
              <w:jc w:val="center"/>
              <w:rPr>
                <w:sz w:val="32"/>
              </w:rPr>
            </w:pPr>
            <w:r>
              <w:rPr>
                <w:sz w:val="32"/>
              </w:rPr>
              <w:t>Newton</w:t>
            </w:r>
          </w:p>
        </w:tc>
        <w:tc>
          <w:tcPr>
            <w:tcW w:w="0" w:type="auto"/>
            <w:tcBorders>
              <w:bottom w:val="nil"/>
            </w:tcBorders>
            <w:vAlign w:val="bottom"/>
          </w:tcPr>
          <w:p w14:paraId="549B4007" w14:textId="77777777" w:rsidR="00705397" w:rsidRDefault="00705397" w:rsidP="000404B9">
            <w:pPr>
              <w:jc w:val="center"/>
              <w:rPr>
                <w:sz w:val="32"/>
              </w:rPr>
            </w:pPr>
            <w:r>
              <w:rPr>
                <w:sz w:val="32"/>
              </w:rPr>
              <w:t>Roughrider</w:t>
            </w:r>
          </w:p>
        </w:tc>
        <w:tc>
          <w:tcPr>
            <w:tcW w:w="0" w:type="auto"/>
            <w:tcBorders>
              <w:bottom w:val="nil"/>
            </w:tcBorders>
            <w:vAlign w:val="bottom"/>
          </w:tcPr>
          <w:p w14:paraId="62F4367D" w14:textId="77777777" w:rsidR="00705397" w:rsidRDefault="00705397" w:rsidP="000404B9">
            <w:pPr>
              <w:jc w:val="center"/>
              <w:rPr>
                <w:sz w:val="32"/>
              </w:rPr>
            </w:pPr>
            <w:r>
              <w:rPr>
                <w:sz w:val="32"/>
              </w:rPr>
              <w:t>Tam 105</w:t>
            </w:r>
          </w:p>
        </w:tc>
        <w:tc>
          <w:tcPr>
            <w:tcW w:w="0" w:type="auto"/>
            <w:tcBorders>
              <w:bottom w:val="nil"/>
            </w:tcBorders>
            <w:vAlign w:val="bottom"/>
          </w:tcPr>
          <w:p w14:paraId="4DDB5378" w14:textId="77777777" w:rsidR="00705397" w:rsidRDefault="00705397" w:rsidP="000404B9">
            <w:pPr>
              <w:jc w:val="center"/>
              <w:rPr>
                <w:sz w:val="32"/>
              </w:rPr>
            </w:pPr>
            <w:r>
              <w:rPr>
                <w:sz w:val="32"/>
              </w:rPr>
              <w:t>Colt</w:t>
            </w:r>
          </w:p>
        </w:tc>
        <w:tc>
          <w:tcPr>
            <w:tcW w:w="0" w:type="auto"/>
            <w:tcBorders>
              <w:bottom w:val="nil"/>
            </w:tcBorders>
            <w:vAlign w:val="bottom"/>
          </w:tcPr>
          <w:p w14:paraId="721DF84F" w14:textId="77777777" w:rsidR="00705397" w:rsidRDefault="00705397" w:rsidP="000404B9">
            <w:pPr>
              <w:jc w:val="center"/>
              <w:rPr>
                <w:sz w:val="32"/>
              </w:rPr>
            </w:pPr>
            <w:r>
              <w:rPr>
                <w:sz w:val="32"/>
              </w:rPr>
              <w:t>Arkan</w:t>
            </w:r>
          </w:p>
        </w:tc>
        <w:tc>
          <w:tcPr>
            <w:tcW w:w="0" w:type="auto"/>
            <w:tcBorders>
              <w:bottom w:val="nil"/>
            </w:tcBorders>
            <w:vAlign w:val="bottom"/>
          </w:tcPr>
          <w:p w14:paraId="02CBE71D" w14:textId="77777777" w:rsidR="00705397" w:rsidRDefault="00705397" w:rsidP="000404B9">
            <w:pPr>
              <w:jc w:val="center"/>
              <w:rPr>
                <w:sz w:val="32"/>
              </w:rPr>
            </w:pPr>
            <w:r>
              <w:rPr>
                <w:sz w:val="32"/>
              </w:rPr>
              <w:t>Scout 66</w:t>
            </w:r>
          </w:p>
        </w:tc>
        <w:tc>
          <w:tcPr>
            <w:tcW w:w="0" w:type="auto"/>
            <w:tcBorders>
              <w:bottom w:val="nil"/>
            </w:tcBorders>
            <w:vAlign w:val="bottom"/>
          </w:tcPr>
          <w:p w14:paraId="636DF31D" w14:textId="77777777" w:rsidR="00705397" w:rsidRDefault="00705397" w:rsidP="000404B9">
            <w:pPr>
              <w:jc w:val="center"/>
              <w:rPr>
                <w:sz w:val="32"/>
              </w:rPr>
            </w:pPr>
            <w:r>
              <w:rPr>
                <w:sz w:val="32"/>
              </w:rPr>
              <w:t>Khakof</w:t>
            </w:r>
          </w:p>
        </w:tc>
      </w:tr>
      <w:tr w:rsidR="00705397" w14:paraId="15F6FF2F" w14:textId="77777777" w:rsidTr="002E2449">
        <w:tc>
          <w:tcPr>
            <w:tcW w:w="0" w:type="auto"/>
            <w:shd w:val="pct15" w:color="000000" w:fill="FFFFFF"/>
          </w:tcPr>
          <w:p w14:paraId="0A7849EC" w14:textId="77777777" w:rsidR="00705397" w:rsidRDefault="00705397" w:rsidP="000404B9">
            <w:pPr>
              <w:jc w:val="center"/>
            </w:pPr>
            <w:r>
              <w:t>1</w:t>
            </w:r>
          </w:p>
        </w:tc>
        <w:tc>
          <w:tcPr>
            <w:tcW w:w="0" w:type="auto"/>
            <w:shd w:val="pct15" w:color="000000" w:fill="FFFFFF"/>
          </w:tcPr>
          <w:p w14:paraId="43B89469" w14:textId="77777777" w:rsidR="00705397" w:rsidRDefault="00705397" w:rsidP="000404B9">
            <w:pPr>
              <w:jc w:val="center"/>
              <w:rPr>
                <w:vertAlign w:val="subscript"/>
              </w:rPr>
            </w:pPr>
            <w:r>
              <w:t>y</w:t>
            </w:r>
            <w:r>
              <w:rPr>
                <w:vertAlign w:val="subscript"/>
              </w:rPr>
              <w:t>11</w:t>
            </w:r>
          </w:p>
        </w:tc>
        <w:tc>
          <w:tcPr>
            <w:tcW w:w="0" w:type="auto"/>
            <w:shd w:val="pct15" w:color="000000" w:fill="FFFFFF"/>
          </w:tcPr>
          <w:p w14:paraId="1B226A65" w14:textId="77777777" w:rsidR="00705397" w:rsidRDefault="00705397" w:rsidP="000404B9">
            <w:pPr>
              <w:jc w:val="center"/>
            </w:pPr>
            <w:r>
              <w:t>y</w:t>
            </w:r>
            <w:r>
              <w:rPr>
                <w:vertAlign w:val="subscript"/>
              </w:rPr>
              <w:t>12</w:t>
            </w:r>
          </w:p>
        </w:tc>
        <w:tc>
          <w:tcPr>
            <w:tcW w:w="0" w:type="auto"/>
            <w:shd w:val="pct15" w:color="000000" w:fill="FFFFFF"/>
          </w:tcPr>
          <w:p w14:paraId="12586DE6" w14:textId="77777777" w:rsidR="00705397" w:rsidRDefault="00705397" w:rsidP="000404B9">
            <w:pPr>
              <w:jc w:val="center"/>
            </w:pPr>
            <w:r>
              <w:t>y</w:t>
            </w:r>
            <w:r>
              <w:rPr>
                <w:vertAlign w:val="subscript"/>
              </w:rPr>
              <w:t>13</w:t>
            </w:r>
          </w:p>
        </w:tc>
        <w:tc>
          <w:tcPr>
            <w:tcW w:w="0" w:type="auto"/>
            <w:shd w:val="pct15" w:color="000000" w:fill="FFFFFF"/>
          </w:tcPr>
          <w:p w14:paraId="657CD5C9" w14:textId="77777777" w:rsidR="00705397" w:rsidRDefault="00705397" w:rsidP="000404B9">
            <w:pPr>
              <w:jc w:val="center"/>
              <w:rPr>
                <w:b/>
              </w:rPr>
            </w:pPr>
            <w:r>
              <w:t>y</w:t>
            </w:r>
            <w:r>
              <w:rPr>
                <w:vertAlign w:val="subscript"/>
              </w:rPr>
              <w:t>14</w:t>
            </w:r>
          </w:p>
        </w:tc>
        <w:tc>
          <w:tcPr>
            <w:tcW w:w="0" w:type="auto"/>
            <w:shd w:val="pct15" w:color="000000" w:fill="FFFFFF"/>
          </w:tcPr>
          <w:p w14:paraId="012279EF" w14:textId="77777777" w:rsidR="00705397" w:rsidRDefault="00705397" w:rsidP="000404B9">
            <w:pPr>
              <w:jc w:val="center"/>
            </w:pPr>
            <w:r>
              <w:t>y</w:t>
            </w:r>
            <w:r>
              <w:rPr>
                <w:vertAlign w:val="subscript"/>
              </w:rPr>
              <w:t>15</w:t>
            </w:r>
          </w:p>
        </w:tc>
        <w:tc>
          <w:tcPr>
            <w:tcW w:w="0" w:type="auto"/>
            <w:shd w:val="pct15" w:color="000000" w:fill="FFFFFF"/>
          </w:tcPr>
          <w:p w14:paraId="22AC673F" w14:textId="77777777" w:rsidR="00705397" w:rsidRDefault="00705397" w:rsidP="000404B9">
            <w:pPr>
              <w:jc w:val="center"/>
            </w:pPr>
            <w:r>
              <w:t>y</w:t>
            </w:r>
            <w:r>
              <w:rPr>
                <w:vertAlign w:val="subscript"/>
              </w:rPr>
              <w:t>16</w:t>
            </w:r>
          </w:p>
        </w:tc>
        <w:tc>
          <w:tcPr>
            <w:tcW w:w="0" w:type="auto"/>
            <w:shd w:val="pct15" w:color="000000" w:fill="FFFFFF"/>
          </w:tcPr>
          <w:p w14:paraId="4B018FD0" w14:textId="77777777" w:rsidR="00705397" w:rsidRDefault="00705397" w:rsidP="000404B9">
            <w:pPr>
              <w:jc w:val="center"/>
            </w:pPr>
            <w:r>
              <w:t>y</w:t>
            </w:r>
            <w:r>
              <w:rPr>
                <w:vertAlign w:val="subscript"/>
              </w:rPr>
              <w:t>17</w:t>
            </w:r>
          </w:p>
        </w:tc>
      </w:tr>
      <w:tr w:rsidR="00705397" w14:paraId="5ED80468" w14:textId="77777777" w:rsidTr="002E2449">
        <w:tc>
          <w:tcPr>
            <w:tcW w:w="0" w:type="auto"/>
          </w:tcPr>
          <w:p w14:paraId="3FA87D59" w14:textId="77777777" w:rsidR="00705397" w:rsidRDefault="00705397" w:rsidP="000404B9">
            <w:pPr>
              <w:jc w:val="center"/>
            </w:pPr>
            <w:r>
              <w:t>2</w:t>
            </w:r>
          </w:p>
        </w:tc>
        <w:tc>
          <w:tcPr>
            <w:tcW w:w="0" w:type="auto"/>
          </w:tcPr>
          <w:p w14:paraId="3DDD9FEA" w14:textId="77777777" w:rsidR="00705397" w:rsidRDefault="00705397" w:rsidP="000404B9">
            <w:pPr>
              <w:jc w:val="center"/>
            </w:pPr>
            <w:r>
              <w:t>y</w:t>
            </w:r>
            <w:r>
              <w:rPr>
                <w:vertAlign w:val="subscript"/>
              </w:rPr>
              <w:t>21</w:t>
            </w:r>
          </w:p>
        </w:tc>
        <w:tc>
          <w:tcPr>
            <w:tcW w:w="0" w:type="auto"/>
          </w:tcPr>
          <w:p w14:paraId="7A4CB303" w14:textId="77777777" w:rsidR="00705397" w:rsidRDefault="00705397" w:rsidP="000404B9">
            <w:pPr>
              <w:jc w:val="center"/>
            </w:pPr>
            <w:r>
              <w:t>y</w:t>
            </w:r>
            <w:r>
              <w:rPr>
                <w:vertAlign w:val="subscript"/>
              </w:rPr>
              <w:t>22</w:t>
            </w:r>
          </w:p>
        </w:tc>
        <w:tc>
          <w:tcPr>
            <w:tcW w:w="0" w:type="auto"/>
          </w:tcPr>
          <w:p w14:paraId="6B7C8694" w14:textId="77777777" w:rsidR="00705397" w:rsidRDefault="00705397" w:rsidP="000404B9">
            <w:pPr>
              <w:jc w:val="center"/>
            </w:pPr>
            <w:r>
              <w:t>y</w:t>
            </w:r>
            <w:r>
              <w:rPr>
                <w:vertAlign w:val="subscript"/>
              </w:rPr>
              <w:t>23</w:t>
            </w:r>
          </w:p>
        </w:tc>
        <w:tc>
          <w:tcPr>
            <w:tcW w:w="0" w:type="auto"/>
          </w:tcPr>
          <w:p w14:paraId="2343CBC9" w14:textId="77777777" w:rsidR="00705397" w:rsidRDefault="00705397" w:rsidP="000404B9">
            <w:pPr>
              <w:jc w:val="center"/>
              <w:rPr>
                <w:b/>
              </w:rPr>
            </w:pPr>
            <w:r>
              <w:t>y</w:t>
            </w:r>
            <w:r>
              <w:rPr>
                <w:vertAlign w:val="subscript"/>
              </w:rPr>
              <w:t>24</w:t>
            </w:r>
          </w:p>
        </w:tc>
        <w:tc>
          <w:tcPr>
            <w:tcW w:w="0" w:type="auto"/>
          </w:tcPr>
          <w:p w14:paraId="7AEDA6C6" w14:textId="77777777" w:rsidR="00705397" w:rsidRDefault="00705397" w:rsidP="000404B9">
            <w:pPr>
              <w:jc w:val="center"/>
            </w:pPr>
            <w:r>
              <w:t>y</w:t>
            </w:r>
            <w:r>
              <w:rPr>
                <w:vertAlign w:val="subscript"/>
              </w:rPr>
              <w:t>25</w:t>
            </w:r>
          </w:p>
        </w:tc>
        <w:tc>
          <w:tcPr>
            <w:tcW w:w="0" w:type="auto"/>
          </w:tcPr>
          <w:p w14:paraId="0A23E215" w14:textId="77777777" w:rsidR="00705397" w:rsidRDefault="00705397" w:rsidP="000404B9">
            <w:pPr>
              <w:jc w:val="center"/>
            </w:pPr>
            <w:r>
              <w:t>y</w:t>
            </w:r>
            <w:r>
              <w:rPr>
                <w:vertAlign w:val="subscript"/>
              </w:rPr>
              <w:t>26</w:t>
            </w:r>
          </w:p>
        </w:tc>
        <w:tc>
          <w:tcPr>
            <w:tcW w:w="0" w:type="auto"/>
          </w:tcPr>
          <w:p w14:paraId="1DA505B0" w14:textId="77777777" w:rsidR="00705397" w:rsidRDefault="00705397" w:rsidP="000404B9">
            <w:pPr>
              <w:jc w:val="center"/>
            </w:pPr>
            <w:r>
              <w:t>y</w:t>
            </w:r>
            <w:r>
              <w:rPr>
                <w:vertAlign w:val="subscript"/>
              </w:rPr>
              <w:t>27</w:t>
            </w:r>
          </w:p>
        </w:tc>
      </w:tr>
      <w:tr w:rsidR="00705397" w14:paraId="36D3DB6F" w14:textId="77777777" w:rsidTr="002E2449">
        <w:tc>
          <w:tcPr>
            <w:tcW w:w="0" w:type="auto"/>
            <w:shd w:val="pct15" w:color="000000" w:fill="FFFFFF"/>
          </w:tcPr>
          <w:p w14:paraId="202DF0F6" w14:textId="77777777" w:rsidR="00705397" w:rsidRDefault="00705397" w:rsidP="000404B9">
            <w:pPr>
              <w:jc w:val="center"/>
            </w:pPr>
            <w:r>
              <w:t>3</w:t>
            </w:r>
          </w:p>
        </w:tc>
        <w:tc>
          <w:tcPr>
            <w:tcW w:w="0" w:type="auto"/>
            <w:shd w:val="pct15" w:color="000000" w:fill="FFFFFF"/>
          </w:tcPr>
          <w:p w14:paraId="1D81C56A" w14:textId="77777777" w:rsidR="00705397" w:rsidRDefault="00705397" w:rsidP="000404B9">
            <w:pPr>
              <w:jc w:val="center"/>
            </w:pPr>
            <w:r>
              <w:t>Y</w:t>
            </w:r>
            <w:r>
              <w:rPr>
                <w:vertAlign w:val="subscript"/>
              </w:rPr>
              <w:t>31</w:t>
            </w:r>
          </w:p>
        </w:tc>
        <w:tc>
          <w:tcPr>
            <w:tcW w:w="0" w:type="auto"/>
            <w:shd w:val="pct15" w:color="000000" w:fill="FFFFFF"/>
          </w:tcPr>
          <w:p w14:paraId="167F4841" w14:textId="77777777" w:rsidR="00705397" w:rsidRDefault="00705397" w:rsidP="000404B9">
            <w:pPr>
              <w:jc w:val="center"/>
            </w:pPr>
            <w:r>
              <w:t>y</w:t>
            </w:r>
            <w:r>
              <w:rPr>
                <w:vertAlign w:val="subscript"/>
              </w:rPr>
              <w:t>32</w:t>
            </w:r>
          </w:p>
        </w:tc>
        <w:tc>
          <w:tcPr>
            <w:tcW w:w="0" w:type="auto"/>
            <w:shd w:val="pct15" w:color="000000" w:fill="FFFFFF"/>
          </w:tcPr>
          <w:p w14:paraId="2C03A9CD" w14:textId="77777777" w:rsidR="00705397" w:rsidRDefault="00705397" w:rsidP="000404B9">
            <w:pPr>
              <w:jc w:val="center"/>
            </w:pPr>
            <w:r>
              <w:t>y</w:t>
            </w:r>
            <w:r>
              <w:rPr>
                <w:vertAlign w:val="subscript"/>
              </w:rPr>
              <w:t>33</w:t>
            </w:r>
          </w:p>
        </w:tc>
        <w:tc>
          <w:tcPr>
            <w:tcW w:w="0" w:type="auto"/>
            <w:shd w:val="pct15" w:color="000000" w:fill="FFFFFF"/>
          </w:tcPr>
          <w:p w14:paraId="2395DC31" w14:textId="77777777" w:rsidR="00705397" w:rsidRDefault="00705397" w:rsidP="000404B9">
            <w:pPr>
              <w:jc w:val="center"/>
              <w:rPr>
                <w:b/>
              </w:rPr>
            </w:pPr>
            <w:r>
              <w:t>y</w:t>
            </w:r>
            <w:r>
              <w:rPr>
                <w:vertAlign w:val="subscript"/>
              </w:rPr>
              <w:t>34</w:t>
            </w:r>
          </w:p>
        </w:tc>
        <w:tc>
          <w:tcPr>
            <w:tcW w:w="0" w:type="auto"/>
            <w:shd w:val="pct15" w:color="000000" w:fill="FFFFFF"/>
          </w:tcPr>
          <w:p w14:paraId="472CF88D" w14:textId="77777777" w:rsidR="00705397" w:rsidRDefault="00705397" w:rsidP="000404B9">
            <w:pPr>
              <w:jc w:val="center"/>
            </w:pPr>
            <w:r>
              <w:t>y</w:t>
            </w:r>
            <w:r>
              <w:rPr>
                <w:vertAlign w:val="subscript"/>
              </w:rPr>
              <w:t>35</w:t>
            </w:r>
          </w:p>
        </w:tc>
        <w:tc>
          <w:tcPr>
            <w:tcW w:w="0" w:type="auto"/>
            <w:shd w:val="pct15" w:color="000000" w:fill="FFFFFF"/>
          </w:tcPr>
          <w:p w14:paraId="23480E45" w14:textId="77777777" w:rsidR="00705397" w:rsidRDefault="00705397" w:rsidP="000404B9">
            <w:pPr>
              <w:jc w:val="center"/>
            </w:pPr>
            <w:r>
              <w:t>y</w:t>
            </w:r>
            <w:r>
              <w:rPr>
                <w:vertAlign w:val="subscript"/>
              </w:rPr>
              <w:t>36</w:t>
            </w:r>
          </w:p>
        </w:tc>
        <w:tc>
          <w:tcPr>
            <w:tcW w:w="0" w:type="auto"/>
            <w:shd w:val="pct15" w:color="000000" w:fill="FFFFFF"/>
          </w:tcPr>
          <w:p w14:paraId="1E5826C3" w14:textId="77777777" w:rsidR="00705397" w:rsidRDefault="00705397" w:rsidP="000404B9">
            <w:pPr>
              <w:jc w:val="center"/>
            </w:pPr>
            <w:r>
              <w:t>y</w:t>
            </w:r>
            <w:r>
              <w:rPr>
                <w:vertAlign w:val="subscript"/>
              </w:rPr>
              <w:t>37</w:t>
            </w:r>
          </w:p>
        </w:tc>
      </w:tr>
      <w:tr w:rsidR="00705397" w14:paraId="55F21075" w14:textId="77777777" w:rsidTr="002E2449">
        <w:tc>
          <w:tcPr>
            <w:tcW w:w="0" w:type="auto"/>
          </w:tcPr>
          <w:p w14:paraId="78960DEF" w14:textId="77777777" w:rsidR="00705397" w:rsidRDefault="00705397" w:rsidP="000404B9">
            <w:pPr>
              <w:jc w:val="center"/>
            </w:pPr>
            <w:r>
              <w:sym w:font="MT Extra" w:char="F04D"/>
            </w:r>
          </w:p>
        </w:tc>
        <w:tc>
          <w:tcPr>
            <w:tcW w:w="0" w:type="auto"/>
          </w:tcPr>
          <w:p w14:paraId="2FA17725" w14:textId="77777777" w:rsidR="00705397" w:rsidRDefault="00705397" w:rsidP="000404B9">
            <w:pPr>
              <w:jc w:val="center"/>
            </w:pPr>
          </w:p>
        </w:tc>
        <w:tc>
          <w:tcPr>
            <w:tcW w:w="0" w:type="auto"/>
          </w:tcPr>
          <w:p w14:paraId="6064A0E1" w14:textId="77777777" w:rsidR="00705397" w:rsidRDefault="00705397" w:rsidP="000404B9">
            <w:pPr>
              <w:jc w:val="center"/>
            </w:pPr>
          </w:p>
        </w:tc>
        <w:tc>
          <w:tcPr>
            <w:tcW w:w="0" w:type="auto"/>
          </w:tcPr>
          <w:p w14:paraId="0F7CBACC" w14:textId="77777777" w:rsidR="00705397" w:rsidRDefault="00705397" w:rsidP="000404B9">
            <w:pPr>
              <w:jc w:val="center"/>
            </w:pPr>
          </w:p>
        </w:tc>
        <w:tc>
          <w:tcPr>
            <w:tcW w:w="0" w:type="auto"/>
          </w:tcPr>
          <w:p w14:paraId="3F16DC88" w14:textId="77777777" w:rsidR="00705397" w:rsidRDefault="00705397" w:rsidP="000404B9">
            <w:pPr>
              <w:jc w:val="center"/>
            </w:pPr>
          </w:p>
        </w:tc>
        <w:tc>
          <w:tcPr>
            <w:tcW w:w="0" w:type="auto"/>
          </w:tcPr>
          <w:p w14:paraId="6B171EA0" w14:textId="77777777" w:rsidR="00705397" w:rsidRDefault="00705397" w:rsidP="000404B9">
            <w:pPr>
              <w:jc w:val="center"/>
            </w:pPr>
          </w:p>
        </w:tc>
        <w:tc>
          <w:tcPr>
            <w:tcW w:w="0" w:type="auto"/>
          </w:tcPr>
          <w:p w14:paraId="70FEDC6E" w14:textId="77777777" w:rsidR="00705397" w:rsidRDefault="00705397" w:rsidP="000404B9">
            <w:pPr>
              <w:jc w:val="center"/>
            </w:pPr>
          </w:p>
        </w:tc>
        <w:tc>
          <w:tcPr>
            <w:tcW w:w="0" w:type="auto"/>
          </w:tcPr>
          <w:p w14:paraId="7C5B4EFC" w14:textId="77777777" w:rsidR="00705397" w:rsidRDefault="00705397" w:rsidP="000404B9">
            <w:pPr>
              <w:jc w:val="center"/>
            </w:pPr>
          </w:p>
        </w:tc>
      </w:tr>
      <w:tr w:rsidR="00705397" w14:paraId="2651960E" w14:textId="77777777" w:rsidTr="002E2449">
        <w:tc>
          <w:tcPr>
            <w:tcW w:w="0" w:type="auto"/>
          </w:tcPr>
          <w:p w14:paraId="426E3C89" w14:textId="77777777" w:rsidR="00705397" w:rsidRDefault="00705397" w:rsidP="000404B9">
            <w:pPr>
              <w:jc w:val="center"/>
            </w:pPr>
            <w:r>
              <w:t>10</w:t>
            </w:r>
          </w:p>
        </w:tc>
        <w:tc>
          <w:tcPr>
            <w:tcW w:w="0" w:type="auto"/>
          </w:tcPr>
          <w:p w14:paraId="1A151A0E" w14:textId="77777777" w:rsidR="00705397" w:rsidRDefault="00705397" w:rsidP="000404B9">
            <w:pPr>
              <w:jc w:val="center"/>
            </w:pPr>
            <w:r>
              <w:t>y</w:t>
            </w:r>
            <w:r>
              <w:rPr>
                <w:vertAlign w:val="subscript"/>
              </w:rPr>
              <w:t>10,1</w:t>
            </w:r>
          </w:p>
        </w:tc>
        <w:tc>
          <w:tcPr>
            <w:tcW w:w="0" w:type="auto"/>
          </w:tcPr>
          <w:p w14:paraId="36954D19" w14:textId="77777777" w:rsidR="00705397" w:rsidRDefault="00705397" w:rsidP="000404B9">
            <w:pPr>
              <w:jc w:val="center"/>
            </w:pPr>
            <w:r>
              <w:t>y</w:t>
            </w:r>
            <w:r>
              <w:rPr>
                <w:vertAlign w:val="subscript"/>
              </w:rPr>
              <w:t>10, 2</w:t>
            </w:r>
          </w:p>
        </w:tc>
        <w:tc>
          <w:tcPr>
            <w:tcW w:w="0" w:type="auto"/>
          </w:tcPr>
          <w:p w14:paraId="18BB92E6" w14:textId="77777777" w:rsidR="00705397" w:rsidRDefault="00705397" w:rsidP="000404B9">
            <w:pPr>
              <w:jc w:val="center"/>
            </w:pPr>
            <w:r>
              <w:t>y</w:t>
            </w:r>
            <w:r>
              <w:rPr>
                <w:vertAlign w:val="subscript"/>
              </w:rPr>
              <w:t>10,3</w:t>
            </w:r>
          </w:p>
        </w:tc>
        <w:tc>
          <w:tcPr>
            <w:tcW w:w="0" w:type="auto"/>
          </w:tcPr>
          <w:p w14:paraId="6EFF3AB9" w14:textId="77777777" w:rsidR="00705397" w:rsidRDefault="00705397" w:rsidP="000404B9">
            <w:pPr>
              <w:jc w:val="center"/>
              <w:rPr>
                <w:b/>
              </w:rPr>
            </w:pPr>
            <w:r>
              <w:t>y</w:t>
            </w:r>
            <w:r>
              <w:rPr>
                <w:vertAlign w:val="subscript"/>
              </w:rPr>
              <w:t>10, 4</w:t>
            </w:r>
          </w:p>
        </w:tc>
        <w:tc>
          <w:tcPr>
            <w:tcW w:w="0" w:type="auto"/>
          </w:tcPr>
          <w:p w14:paraId="507CBBC0" w14:textId="77777777" w:rsidR="00705397" w:rsidRDefault="00705397" w:rsidP="000404B9">
            <w:pPr>
              <w:jc w:val="center"/>
            </w:pPr>
            <w:r>
              <w:t>y</w:t>
            </w:r>
            <w:r>
              <w:rPr>
                <w:vertAlign w:val="subscript"/>
              </w:rPr>
              <w:t>10, 5</w:t>
            </w:r>
          </w:p>
        </w:tc>
        <w:tc>
          <w:tcPr>
            <w:tcW w:w="0" w:type="auto"/>
          </w:tcPr>
          <w:p w14:paraId="5C3B87FE" w14:textId="77777777" w:rsidR="00705397" w:rsidRDefault="00705397" w:rsidP="000404B9">
            <w:pPr>
              <w:jc w:val="center"/>
            </w:pPr>
            <w:r>
              <w:t>y</w:t>
            </w:r>
            <w:r>
              <w:rPr>
                <w:vertAlign w:val="subscript"/>
              </w:rPr>
              <w:t>10, 6</w:t>
            </w:r>
          </w:p>
        </w:tc>
        <w:tc>
          <w:tcPr>
            <w:tcW w:w="0" w:type="auto"/>
          </w:tcPr>
          <w:p w14:paraId="72DD13E8" w14:textId="77777777" w:rsidR="00705397" w:rsidRDefault="00705397" w:rsidP="000404B9">
            <w:pPr>
              <w:jc w:val="center"/>
            </w:pPr>
            <w:r>
              <w:t>y</w:t>
            </w:r>
            <w:r>
              <w:rPr>
                <w:vertAlign w:val="subscript"/>
              </w:rPr>
              <w:t>10, 7</w:t>
            </w:r>
          </w:p>
        </w:tc>
      </w:tr>
    </w:tbl>
    <w:p w14:paraId="22F66AC8" w14:textId="77777777" w:rsidR="00705397" w:rsidRDefault="00705397" w:rsidP="00705397">
      <w:pPr>
        <w:ind w:left="720"/>
      </w:pPr>
    </w:p>
    <w:p w14:paraId="626B505F" w14:textId="51C63E78" w:rsidR="00705397" w:rsidRDefault="00705397" w:rsidP="00705397">
      <w:pPr>
        <w:ind w:left="1440"/>
      </w:pPr>
      <w:r>
        <w:t>where y</w:t>
      </w:r>
      <w:r>
        <w:rPr>
          <w:vertAlign w:val="subscript"/>
        </w:rPr>
        <w:t>ij</w:t>
      </w:r>
      <w:r>
        <w:t xml:space="preserve"> = </w:t>
      </w:r>
      <w:r w:rsidR="009A5ECD">
        <w:t>observed y</w:t>
      </w:r>
      <w:r>
        <w:t xml:space="preserve">ield per acre at location i for variety j. </w:t>
      </w:r>
    </w:p>
    <w:p w14:paraId="49F744EC" w14:textId="77777777" w:rsidR="00705397" w:rsidRDefault="00705397" w:rsidP="00705397"/>
    <w:p w14:paraId="2E1BE79B" w14:textId="39849958" w:rsidR="00705397" w:rsidRDefault="00743D47" w:rsidP="00705397">
      <w:pPr>
        <w:ind w:left="720"/>
      </w:pPr>
      <w:r>
        <w:t>Using our previous t</w:t>
      </w:r>
      <w:r w:rsidR="00705397">
        <w:t>er</w:t>
      </w:r>
      <w:r>
        <w:t>minology:</w:t>
      </w:r>
    </w:p>
    <w:p w14:paraId="7F90DEED" w14:textId="77777777" w:rsidR="00705397" w:rsidRDefault="00705397" w:rsidP="00705397">
      <w:pPr>
        <w:pStyle w:val="ListParagraph"/>
        <w:numPr>
          <w:ilvl w:val="0"/>
          <w:numId w:val="5"/>
        </w:numPr>
      </w:pPr>
      <w:r w:rsidRPr="00705397">
        <w:rPr>
          <w:u w:val="single"/>
        </w:rPr>
        <w:t>Response variable</w:t>
      </w:r>
      <w:r>
        <w:t>: Yield</w:t>
      </w:r>
    </w:p>
    <w:p w14:paraId="73C51E15" w14:textId="77777777" w:rsidR="00705397" w:rsidRDefault="00705397" w:rsidP="00705397">
      <w:pPr>
        <w:pStyle w:val="ListParagraph"/>
        <w:numPr>
          <w:ilvl w:val="0"/>
          <w:numId w:val="5"/>
        </w:numPr>
      </w:pPr>
      <w:r w:rsidRPr="00705397">
        <w:rPr>
          <w:u w:val="single"/>
        </w:rPr>
        <w:t>Factor</w:t>
      </w:r>
      <w:r w:rsidRPr="00705397">
        <w:t>:</w:t>
      </w:r>
      <w:r>
        <w:t xml:space="preserve"> Wheat variety</w:t>
      </w:r>
    </w:p>
    <w:p w14:paraId="6C2012B9" w14:textId="77777777" w:rsidR="00705397" w:rsidRDefault="00705397" w:rsidP="00705397">
      <w:pPr>
        <w:pStyle w:val="ListParagraph"/>
        <w:numPr>
          <w:ilvl w:val="0"/>
          <w:numId w:val="5"/>
        </w:numPr>
      </w:pPr>
      <w:r w:rsidRPr="00705397">
        <w:rPr>
          <w:u w:val="single"/>
        </w:rPr>
        <w:t>Factor levels</w:t>
      </w:r>
      <w:r w:rsidRPr="00705397">
        <w:t>:</w:t>
      </w:r>
      <w:r>
        <w:t xml:space="preserve"> Newton, Roughrider, Tam 105, Colt, Arkan, Scout 66, and Kharkof</w:t>
      </w:r>
    </w:p>
    <w:p w14:paraId="257B303B" w14:textId="77777777" w:rsidR="00705397" w:rsidRDefault="00705397" w:rsidP="00705397">
      <w:pPr>
        <w:pStyle w:val="ListParagraph"/>
        <w:numPr>
          <w:ilvl w:val="0"/>
          <w:numId w:val="5"/>
        </w:numPr>
      </w:pPr>
      <w:r w:rsidRPr="00705397">
        <w:rPr>
          <w:u w:val="single"/>
        </w:rPr>
        <w:lastRenderedPageBreak/>
        <w:t>Treatments</w:t>
      </w:r>
      <w:r w:rsidRPr="00705397">
        <w:t>:</w:t>
      </w:r>
      <w:r>
        <w:t xml:space="preserve"> Newton, Roughrider, Tam 105, Colt, Arkan, Scout 66, and Kharkof</w:t>
      </w:r>
    </w:p>
    <w:p w14:paraId="01F60601" w14:textId="77777777" w:rsidR="00705397" w:rsidRDefault="00705397" w:rsidP="00705397">
      <w:pPr>
        <w:pStyle w:val="ListParagraph"/>
        <w:numPr>
          <w:ilvl w:val="0"/>
          <w:numId w:val="5"/>
        </w:numPr>
      </w:pPr>
      <w:r w:rsidRPr="00705397">
        <w:rPr>
          <w:u w:val="single"/>
        </w:rPr>
        <w:t>Experimental unit</w:t>
      </w:r>
      <w:r w:rsidRPr="00705397">
        <w:t>:</w:t>
      </w:r>
      <w:r>
        <w:t xml:space="preserve"> </w:t>
      </w:r>
      <w:r w:rsidR="00DB66F3">
        <w:t>A</w:t>
      </w:r>
      <w:r>
        <w:t xml:space="preserve"> plot of land at a location</w:t>
      </w:r>
    </w:p>
    <w:p w14:paraId="5650FB2D" w14:textId="77777777" w:rsidR="00705397" w:rsidRDefault="00705397" w:rsidP="00705397">
      <w:pPr>
        <w:pStyle w:val="ListParagraph"/>
        <w:numPr>
          <w:ilvl w:val="0"/>
          <w:numId w:val="5"/>
        </w:numPr>
      </w:pPr>
      <w:r w:rsidRPr="00705397">
        <w:rPr>
          <w:u w:val="single"/>
        </w:rPr>
        <w:t>Block</w:t>
      </w:r>
      <w:r w:rsidRPr="00705397">
        <w:t>:</w:t>
      </w:r>
      <w:r>
        <w:t xml:space="preserve"> Location</w:t>
      </w:r>
    </w:p>
    <w:p w14:paraId="7BC0CAA2" w14:textId="77777777" w:rsidR="00AD18EF" w:rsidRDefault="00AD18EF" w:rsidP="00AD18EF"/>
    <w:p w14:paraId="2E2A9F2A" w14:textId="77777777" w:rsidR="00AD18EF" w:rsidRDefault="00AD18EF" w:rsidP="00AD18EF">
      <w:pPr>
        <w:ind w:left="720"/>
      </w:pPr>
      <w:r>
        <w:rPr>
          <w:u w:val="single"/>
        </w:rPr>
        <w:t>Notes</w:t>
      </w:r>
      <w:r>
        <w:t xml:space="preserve">: </w:t>
      </w:r>
    </w:p>
    <w:p w14:paraId="3428E0E8" w14:textId="77777777" w:rsidR="00AD18EF" w:rsidRDefault="00AD18EF" w:rsidP="00AD18EF">
      <w:pPr>
        <w:pStyle w:val="ListParagraph"/>
        <w:numPr>
          <w:ilvl w:val="0"/>
          <w:numId w:val="8"/>
        </w:numPr>
      </w:pPr>
      <w:r>
        <w:t xml:space="preserve">By using different locations in southwest Nebraska, inferences to the population of southwest Nebraska’s farms can be made. </w:t>
      </w:r>
    </w:p>
    <w:p w14:paraId="1F48E52C" w14:textId="77777777" w:rsidR="00AD18EF" w:rsidRDefault="00AD18EF" w:rsidP="00AD18EF">
      <w:pPr>
        <w:pStyle w:val="ListParagraph"/>
        <w:numPr>
          <w:ilvl w:val="0"/>
          <w:numId w:val="8"/>
        </w:numPr>
      </w:pPr>
      <w:r>
        <w:t xml:space="preserve">By recognizing that each location is a component of the variability in yield, a separate </w:t>
      </w:r>
      <w:r w:rsidRPr="002E2449">
        <w:t>factor</w:t>
      </w:r>
      <w:r>
        <w:t xml:space="preserve"> for location can be added to the ANOVA table.</w:t>
      </w:r>
      <w:r w:rsidR="002E2449">
        <w:t xml:space="preserve"> This factor will be referred to as a “block”.</w:t>
      </w:r>
      <w:r>
        <w:t xml:space="preserve">   </w:t>
      </w:r>
    </w:p>
    <w:p w14:paraId="4A8C8800" w14:textId="77777777" w:rsidR="00AD18EF" w:rsidRDefault="00AD18EF" w:rsidP="00AD18EF"/>
    <w:p w14:paraId="0C4A38A0" w14:textId="2903C1F9" w:rsidR="00687CA8" w:rsidRDefault="00687CA8" w:rsidP="00687CA8">
      <w:pPr>
        <w:numPr>
          <w:ilvl w:val="0"/>
          <w:numId w:val="2"/>
        </w:numPr>
      </w:pPr>
      <w:r>
        <w:t>Golf balls (</w:t>
      </w:r>
      <w:r w:rsidR="00AB353A">
        <w:t>golf</w:t>
      </w:r>
      <w:r w:rsidRPr="00687CA8">
        <w:t>balls.</w:t>
      </w:r>
      <w:r w:rsidR="009A5ECD">
        <w:t>csv</w:t>
      </w:r>
      <w:r>
        <w:t xml:space="preserve">): Which type of golf ball travels the farthest when struck by a </w:t>
      </w:r>
      <w:r w:rsidR="00C37E0E">
        <w:t>d</w:t>
      </w:r>
      <w:r w:rsidR="006175EE">
        <w:t>river: Maxfli</w:t>
      </w:r>
      <w:r>
        <w:t>, Top-Flite,</w:t>
      </w:r>
      <w:r w:rsidR="006175EE">
        <w:t xml:space="preserve"> Titleist-</w:t>
      </w:r>
      <w:r>
        <w:t xml:space="preserve">B, or </w:t>
      </w:r>
      <w:r w:rsidR="006175EE">
        <w:t>Titleist-</w:t>
      </w:r>
      <w:r>
        <w:t xml:space="preserve">P? </w:t>
      </w:r>
      <w:r>
        <w:rPr>
          <w:b/>
          <w:color w:val="FFFFFF"/>
        </w:rPr>
        <w:t>Distance C</w:t>
      </w:r>
      <w:r>
        <w:t xml:space="preserve"> </w:t>
      </w:r>
    </w:p>
    <w:p w14:paraId="166B16B0" w14:textId="297453D8" w:rsidR="00687CA8" w:rsidRDefault="00687CA8" w:rsidP="00687CA8"/>
    <w:p w14:paraId="6EC1545E" w14:textId="54E10225" w:rsidR="006175EE" w:rsidRDefault="006175EE" w:rsidP="006175EE">
      <w:pPr>
        <w:ind w:left="810"/>
      </w:pPr>
      <w:r>
        <w:t xml:space="preserve">There are </w:t>
      </w:r>
      <w:r w:rsidRPr="00EA526A">
        <w:rPr>
          <w:b/>
        </w:rPr>
        <w:t>many</w:t>
      </w:r>
      <w:r>
        <w:t xml:space="preserve"> factors that golfers use in deciding which is the “best” golf ball. One of these factors is which ball will travel the farthest. </w:t>
      </w:r>
    </w:p>
    <w:p w14:paraId="571C348F" w14:textId="5E8FEB41" w:rsidR="006175EE" w:rsidRDefault="006175EE" w:rsidP="006175EE">
      <w:pPr>
        <w:ind w:left="810"/>
      </w:pPr>
    </w:p>
    <w:p w14:paraId="7F6C619F" w14:textId="5110300E" w:rsidR="006175EE" w:rsidRDefault="006175EE" w:rsidP="006175EE">
      <w:pPr>
        <w:ind w:left="810"/>
      </w:pPr>
      <w:r>
        <w:t xml:space="preserve">For example, on Top-Flite’s website a few years ago (the web page no longer exists), I came across the following comparison: </w:t>
      </w:r>
    </w:p>
    <w:p w14:paraId="52410E47" w14:textId="693D96DD" w:rsidR="006175EE" w:rsidRDefault="006175EE" w:rsidP="006175EE">
      <w:pPr>
        <w:ind w:left="810"/>
      </w:pPr>
    </w:p>
    <w:p w14:paraId="63B66491" w14:textId="77777777" w:rsidR="006175EE" w:rsidRDefault="006175EE" w:rsidP="006175EE">
      <w:pPr>
        <w:ind w:left="810"/>
      </w:pPr>
    </w:p>
    <w:p w14:paraId="599AF3DC" w14:textId="77777777" w:rsidR="001202B2" w:rsidRDefault="001202B2" w:rsidP="00687CA8">
      <w:pPr>
        <w:ind w:left="720"/>
      </w:pPr>
    </w:p>
    <w:tbl>
      <w:tblPr>
        <w:tblW w:w="0" w:type="auto"/>
        <w:jc w:val="center"/>
        <w:tblBorders>
          <w:top w:val="nil"/>
          <w:left w:val="nil"/>
          <w:bottom w:val="nil"/>
          <w:right w:val="nil"/>
          <w:insideH w:val="single" w:sz="6" w:space="0" w:color="000000"/>
          <w:insideV w:val="single" w:sz="6" w:space="0" w:color="000000"/>
        </w:tblBorders>
        <w:tblLayout w:type="fixed"/>
        <w:tblLook w:val="00A0" w:firstRow="1" w:lastRow="0" w:firstColumn="1" w:lastColumn="0" w:noHBand="0" w:noVBand="0"/>
      </w:tblPr>
      <w:tblGrid>
        <w:gridCol w:w="2071"/>
        <w:gridCol w:w="4230"/>
      </w:tblGrid>
      <w:tr w:rsidR="006175EE" w14:paraId="1050D781" w14:textId="77777777" w:rsidTr="007C00CD">
        <w:trPr>
          <w:jc w:val="center"/>
        </w:trPr>
        <w:tc>
          <w:tcPr>
            <w:tcW w:w="2071" w:type="dxa"/>
            <w:tcBorders>
              <w:bottom w:val="single" w:sz="6" w:space="0" w:color="000000"/>
              <w:right w:val="nil"/>
            </w:tcBorders>
          </w:tcPr>
          <w:p w14:paraId="288A15D7" w14:textId="77777777" w:rsidR="006175EE" w:rsidRDefault="006175EE" w:rsidP="000404B9">
            <w:pPr>
              <w:rPr>
                <w:b/>
              </w:rPr>
            </w:pPr>
          </w:p>
        </w:tc>
        <w:tc>
          <w:tcPr>
            <w:tcW w:w="4230" w:type="dxa"/>
          </w:tcPr>
          <w:p w14:paraId="1A4CD33F" w14:textId="77777777" w:rsidR="006175EE" w:rsidRDefault="006175EE" w:rsidP="00B60E9E">
            <w:pPr>
              <w:pStyle w:val="Heading2"/>
              <w:jc w:val="center"/>
            </w:pPr>
            <w:r>
              <w:t>Length using driver</w:t>
            </w:r>
          </w:p>
        </w:tc>
      </w:tr>
      <w:tr w:rsidR="006175EE" w14:paraId="78050A66" w14:textId="77777777" w:rsidTr="007C00CD">
        <w:trPr>
          <w:jc w:val="center"/>
        </w:trPr>
        <w:tc>
          <w:tcPr>
            <w:tcW w:w="2071" w:type="dxa"/>
            <w:tcBorders>
              <w:top w:val="single" w:sz="6" w:space="0" w:color="000000"/>
            </w:tcBorders>
            <w:vAlign w:val="center"/>
          </w:tcPr>
          <w:p w14:paraId="08682B83" w14:textId="7C8462A7" w:rsidR="006175EE" w:rsidRDefault="006175EE" w:rsidP="006175EE">
            <w:pPr>
              <w:rPr>
                <w:b/>
              </w:rPr>
            </w:pPr>
            <w:r>
              <w:rPr>
                <w:b/>
              </w:rPr>
              <w:t xml:space="preserve">Top-Flite </w:t>
            </w:r>
          </w:p>
        </w:tc>
        <w:tc>
          <w:tcPr>
            <w:tcW w:w="4230" w:type="dxa"/>
            <w:vAlign w:val="center"/>
          </w:tcPr>
          <w:p w14:paraId="56939D43" w14:textId="77777777" w:rsidR="006175EE" w:rsidRDefault="006175EE" w:rsidP="000404B9">
            <w:pPr>
              <w:pStyle w:val="Heading2"/>
              <w:jc w:val="center"/>
              <w:rPr>
                <w:b w:val="0"/>
              </w:rPr>
            </w:pPr>
            <w:r>
              <w:rPr>
                <w:b w:val="0"/>
              </w:rPr>
              <w:t>Longest</w:t>
            </w:r>
          </w:p>
        </w:tc>
      </w:tr>
      <w:tr w:rsidR="006175EE" w14:paraId="3D926D08" w14:textId="77777777" w:rsidTr="007C00CD">
        <w:trPr>
          <w:jc w:val="center"/>
        </w:trPr>
        <w:tc>
          <w:tcPr>
            <w:tcW w:w="2071" w:type="dxa"/>
            <w:vAlign w:val="center"/>
          </w:tcPr>
          <w:p w14:paraId="746CDCF1" w14:textId="6FCB0E95" w:rsidR="006175EE" w:rsidRDefault="006175EE" w:rsidP="007C00CD">
            <w:pPr>
              <w:rPr>
                <w:b/>
              </w:rPr>
            </w:pPr>
            <w:r>
              <w:rPr>
                <w:b/>
              </w:rPr>
              <w:t>Titleist B</w:t>
            </w:r>
          </w:p>
        </w:tc>
        <w:tc>
          <w:tcPr>
            <w:tcW w:w="4230" w:type="dxa"/>
            <w:vAlign w:val="center"/>
          </w:tcPr>
          <w:p w14:paraId="32BDFCA7" w14:textId="77777777" w:rsidR="006175EE" w:rsidRDefault="006175EE" w:rsidP="000404B9">
            <w:pPr>
              <w:jc w:val="center"/>
            </w:pPr>
            <w:r>
              <w:t>-3 yards</w:t>
            </w:r>
          </w:p>
        </w:tc>
      </w:tr>
      <w:tr w:rsidR="006175EE" w14:paraId="7E2D1669" w14:textId="77777777" w:rsidTr="007C00CD">
        <w:trPr>
          <w:jc w:val="center"/>
        </w:trPr>
        <w:tc>
          <w:tcPr>
            <w:tcW w:w="2071" w:type="dxa"/>
            <w:vAlign w:val="center"/>
          </w:tcPr>
          <w:p w14:paraId="356DA7FE" w14:textId="00CFC6F4" w:rsidR="006175EE" w:rsidRDefault="006175EE" w:rsidP="007C00CD">
            <w:pPr>
              <w:rPr>
                <w:b/>
              </w:rPr>
            </w:pPr>
            <w:r>
              <w:rPr>
                <w:b/>
              </w:rPr>
              <w:t>Titleist P</w:t>
            </w:r>
          </w:p>
        </w:tc>
        <w:tc>
          <w:tcPr>
            <w:tcW w:w="4230" w:type="dxa"/>
            <w:vAlign w:val="center"/>
          </w:tcPr>
          <w:p w14:paraId="0D0B1B90" w14:textId="77777777" w:rsidR="006175EE" w:rsidRDefault="006175EE" w:rsidP="000404B9">
            <w:pPr>
              <w:jc w:val="center"/>
            </w:pPr>
            <w:r>
              <w:t>-6 yards</w:t>
            </w:r>
          </w:p>
        </w:tc>
      </w:tr>
      <w:tr w:rsidR="006175EE" w14:paraId="42B164A8" w14:textId="77777777" w:rsidTr="007C00CD">
        <w:trPr>
          <w:jc w:val="center"/>
        </w:trPr>
        <w:tc>
          <w:tcPr>
            <w:tcW w:w="2071" w:type="dxa"/>
            <w:vAlign w:val="center"/>
          </w:tcPr>
          <w:p w14:paraId="22C1B5B4" w14:textId="77D4899D" w:rsidR="006175EE" w:rsidRDefault="006175EE" w:rsidP="007C00CD">
            <w:pPr>
              <w:rPr>
                <w:b/>
              </w:rPr>
            </w:pPr>
            <w:r>
              <w:rPr>
                <w:b/>
              </w:rPr>
              <w:t xml:space="preserve">Maxfli </w:t>
            </w:r>
          </w:p>
        </w:tc>
        <w:tc>
          <w:tcPr>
            <w:tcW w:w="4230" w:type="dxa"/>
            <w:vAlign w:val="center"/>
          </w:tcPr>
          <w:p w14:paraId="36DFCC67" w14:textId="77777777" w:rsidR="006175EE" w:rsidRDefault="006175EE" w:rsidP="000404B9">
            <w:pPr>
              <w:jc w:val="center"/>
            </w:pPr>
            <w:r>
              <w:t>-4 yards</w:t>
            </w:r>
          </w:p>
        </w:tc>
      </w:tr>
    </w:tbl>
    <w:p w14:paraId="2A6F67AF" w14:textId="77777777" w:rsidR="00687CA8" w:rsidRDefault="00687CA8" w:rsidP="00687CA8"/>
    <w:p w14:paraId="0EE97892" w14:textId="77777777" w:rsidR="00687CA8" w:rsidRDefault="00687CA8" w:rsidP="00687CA8">
      <w:pPr>
        <w:ind w:left="720"/>
      </w:pPr>
      <w:r>
        <w:t xml:space="preserve">Unfortunately, Top-Flite </w:t>
      </w:r>
      <w:r w:rsidR="00596454">
        <w:t>did</w:t>
      </w:r>
      <w:r>
        <w:t xml:space="preserve"> not provide the actual data to support their claim. Also, Top-Flite </w:t>
      </w:r>
      <w:r w:rsidR="00430425">
        <w:t xml:space="preserve">did </w:t>
      </w:r>
      <w:r>
        <w:t xml:space="preserve">not give any explanation about how they conducted their experiment that produced these results.  </w:t>
      </w:r>
    </w:p>
    <w:p w14:paraId="2DC34445" w14:textId="77777777" w:rsidR="00687CA8" w:rsidRDefault="00687CA8" w:rsidP="00687CA8">
      <w:pPr>
        <w:ind w:left="720"/>
      </w:pPr>
    </w:p>
    <w:p w14:paraId="371ECCA1" w14:textId="77777777" w:rsidR="00687CA8" w:rsidRDefault="00596454" w:rsidP="00687CA8">
      <w:pPr>
        <w:ind w:left="720"/>
      </w:pPr>
      <w:r>
        <w:t>Despite not having the</w:t>
      </w:r>
      <w:r w:rsidR="00B60E9E">
        <w:t>ir</w:t>
      </w:r>
      <w:r>
        <w:t xml:space="preserve"> specific details, </w:t>
      </w:r>
      <w:r w:rsidR="00B60E9E">
        <w:t>the</w:t>
      </w:r>
      <w:r>
        <w:t xml:space="preserve"> web page inspired me to construct what would be an appropriate experimental design for this setting. Also, I simulated what a data set may potentially look like in this setting</w:t>
      </w:r>
      <w:r w:rsidR="001202B2">
        <w:t xml:space="preserve">, which may lead to my </w:t>
      </w:r>
      <w:r>
        <w:t>conclusions differ</w:t>
      </w:r>
      <w:r w:rsidR="001202B2">
        <w:t>ing</w:t>
      </w:r>
      <w:r>
        <w:t xml:space="preserve"> from Top-Flite’s conclusions. </w:t>
      </w:r>
      <w:r w:rsidR="00687CA8">
        <w:t xml:space="preserve">The experimental design is as follows:  </w:t>
      </w:r>
    </w:p>
    <w:p w14:paraId="339D13DB" w14:textId="77777777" w:rsidR="00687CA8" w:rsidRDefault="00687CA8" w:rsidP="00687CA8"/>
    <w:p w14:paraId="2C0F8A75" w14:textId="40D7A673" w:rsidR="00687CA8" w:rsidRDefault="00687CA8" w:rsidP="00A0359B">
      <w:pPr>
        <w:ind w:left="1440"/>
      </w:pPr>
      <w:r>
        <w:t xml:space="preserve">Twenty </w:t>
      </w:r>
      <w:r w:rsidR="006175EE">
        <w:t xml:space="preserve">amateur </w:t>
      </w:r>
      <w:r>
        <w:t>golfers of varying abilities were selected as a random sample from the population of golfers</w:t>
      </w:r>
      <w:r w:rsidR="00596454">
        <w:t xml:space="preserve"> (I am assuming that Top-Flite did not use robotic arms for their testing).</w:t>
      </w:r>
      <w:r>
        <w:t xml:space="preserve"> Each golfer used a </w:t>
      </w:r>
      <w:r w:rsidR="00B60E9E">
        <w:t>d</w:t>
      </w:r>
      <w:r>
        <w:t>river t</w:t>
      </w:r>
      <w:r w:rsidR="00596454">
        <w:t>o strike each type of golf ball</w:t>
      </w:r>
      <w:r>
        <w:t xml:space="preserve"> in a random order</w:t>
      </w:r>
      <w:r w:rsidR="00F76C1A">
        <w:t>. The distance each ball traveled</w:t>
      </w:r>
      <w:r>
        <w:t xml:space="preserve"> (</w:t>
      </w:r>
      <w:r w:rsidR="00617F22">
        <w:t>carry distance, does not include</w:t>
      </w:r>
      <w:r>
        <w:t xml:space="preserve"> roll) is recorded in yards. The experiment was conducted under ideal golfing conditions (72</w:t>
      </w:r>
      <w:r>
        <w:sym w:font="Symbol" w:char="F0B0"/>
      </w:r>
      <w:r w:rsidR="001202B2">
        <w:t>F, n</w:t>
      </w:r>
      <w:r>
        <w:t>o wind</w:t>
      </w:r>
      <w:r w:rsidR="001202B2">
        <w:t>, 30% h</w:t>
      </w:r>
      <w:r w:rsidR="00A0359B">
        <w:t xml:space="preserve">umidity, mostly </w:t>
      </w:r>
      <w:r w:rsidR="00A0359B">
        <w:lastRenderedPageBreak/>
        <w:t xml:space="preserve">sunny). </w:t>
      </w:r>
      <w:r>
        <w:t xml:space="preserve">The table </w:t>
      </w:r>
      <w:r w:rsidR="00A0359B">
        <w:t xml:space="preserve">below </w:t>
      </w:r>
      <w:r>
        <w:t xml:space="preserve">shows the random order each golfer </w:t>
      </w:r>
      <w:r w:rsidR="00596454">
        <w:t>hit a particular type of golf ball:</w:t>
      </w:r>
    </w:p>
    <w:p w14:paraId="6B3F726F" w14:textId="77777777" w:rsidR="00687CA8" w:rsidRDefault="00687CA8" w:rsidP="00687CA8">
      <w:pPr>
        <w:ind w:left="1440"/>
      </w:pPr>
    </w:p>
    <w:tbl>
      <w:tblPr>
        <w:tblW w:w="9900" w:type="dxa"/>
        <w:tblInd w:w="144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440"/>
        <w:gridCol w:w="810"/>
        <w:gridCol w:w="1890"/>
        <w:gridCol w:w="1800"/>
        <w:gridCol w:w="1800"/>
        <w:gridCol w:w="2160"/>
      </w:tblGrid>
      <w:tr w:rsidR="00687CA8" w14:paraId="42B3EA4C" w14:textId="77777777" w:rsidTr="00A0359B">
        <w:trPr>
          <w:cantSplit/>
        </w:trPr>
        <w:tc>
          <w:tcPr>
            <w:tcW w:w="1440" w:type="dxa"/>
            <w:vMerge w:val="restart"/>
            <w:tcBorders>
              <w:top w:val="single" w:sz="6" w:space="0" w:color="000080"/>
              <w:left w:val="single" w:sz="6" w:space="0" w:color="000080"/>
              <w:bottom w:val="single" w:sz="6" w:space="0" w:color="FFFFFF"/>
              <w:right w:val="single" w:sz="6" w:space="0" w:color="FFFFFF"/>
            </w:tcBorders>
            <w:shd w:val="clear" w:color="auto" w:fill="000080"/>
            <w:vAlign w:val="center"/>
          </w:tcPr>
          <w:p w14:paraId="7C15F48C" w14:textId="77777777" w:rsidR="00687CA8" w:rsidRDefault="00687CA8" w:rsidP="000404B9">
            <w:pPr>
              <w:pStyle w:val="Heading1"/>
            </w:pPr>
            <w:r>
              <w:t>Golfer</w:t>
            </w:r>
          </w:p>
        </w:tc>
        <w:tc>
          <w:tcPr>
            <w:tcW w:w="810" w:type="dxa"/>
            <w:tcBorders>
              <w:top w:val="single" w:sz="6" w:space="0" w:color="000080"/>
              <w:left w:val="single" w:sz="6" w:space="0" w:color="FFFFFF"/>
              <w:bottom w:val="single" w:sz="6" w:space="0" w:color="FFFFFF"/>
              <w:right w:val="single" w:sz="6" w:space="0" w:color="FFFFFF"/>
            </w:tcBorders>
            <w:shd w:val="clear" w:color="auto" w:fill="000080"/>
          </w:tcPr>
          <w:p w14:paraId="7153922C" w14:textId="77777777" w:rsidR="00687CA8" w:rsidRDefault="00687CA8" w:rsidP="000404B9">
            <w:pPr>
              <w:jc w:val="center"/>
              <w:rPr>
                <w:b/>
              </w:rPr>
            </w:pPr>
            <w:r>
              <w:rPr>
                <w:b/>
              </w:rPr>
              <w:t>1</w:t>
            </w:r>
          </w:p>
        </w:tc>
        <w:tc>
          <w:tcPr>
            <w:tcW w:w="1890" w:type="dxa"/>
            <w:tcBorders>
              <w:top w:val="single" w:sz="6" w:space="0" w:color="000080"/>
              <w:left w:val="nil"/>
              <w:right w:val="single" w:sz="6" w:space="0" w:color="000080"/>
            </w:tcBorders>
          </w:tcPr>
          <w:p w14:paraId="2E1B90CE" w14:textId="7D9D01EC" w:rsidR="00687CA8" w:rsidRDefault="007C00CD" w:rsidP="000404B9">
            <w:pPr>
              <w:jc w:val="center"/>
            </w:pPr>
            <w:r>
              <w:t>Titleist</w:t>
            </w:r>
            <w:r w:rsidR="00687CA8">
              <w:t>-B</w:t>
            </w:r>
          </w:p>
        </w:tc>
        <w:tc>
          <w:tcPr>
            <w:tcW w:w="1800" w:type="dxa"/>
            <w:tcBorders>
              <w:top w:val="single" w:sz="6" w:space="0" w:color="000080"/>
              <w:left w:val="single" w:sz="6" w:space="0" w:color="000080"/>
              <w:right w:val="single" w:sz="6" w:space="0" w:color="000080"/>
            </w:tcBorders>
          </w:tcPr>
          <w:p w14:paraId="728EFB2F" w14:textId="77777777" w:rsidR="00687CA8" w:rsidRDefault="00687CA8" w:rsidP="000404B9">
            <w:pPr>
              <w:jc w:val="center"/>
            </w:pPr>
            <w:r>
              <w:t>Maxfli</w:t>
            </w:r>
          </w:p>
        </w:tc>
        <w:tc>
          <w:tcPr>
            <w:tcW w:w="1800" w:type="dxa"/>
            <w:tcBorders>
              <w:top w:val="single" w:sz="6" w:space="0" w:color="000080"/>
              <w:left w:val="single" w:sz="6" w:space="0" w:color="000080"/>
              <w:right w:val="single" w:sz="6" w:space="0" w:color="000080"/>
            </w:tcBorders>
          </w:tcPr>
          <w:p w14:paraId="72473DCC" w14:textId="77777777" w:rsidR="00687CA8" w:rsidRDefault="00687CA8" w:rsidP="000404B9">
            <w:pPr>
              <w:jc w:val="center"/>
            </w:pPr>
            <w:r>
              <w:t>Titleist-P</w:t>
            </w:r>
          </w:p>
        </w:tc>
        <w:tc>
          <w:tcPr>
            <w:tcW w:w="2160" w:type="dxa"/>
            <w:tcBorders>
              <w:top w:val="single" w:sz="6" w:space="0" w:color="000080"/>
              <w:left w:val="single" w:sz="6" w:space="0" w:color="000080"/>
              <w:right w:val="single" w:sz="6" w:space="0" w:color="000080"/>
            </w:tcBorders>
          </w:tcPr>
          <w:p w14:paraId="321AA18A" w14:textId="77777777" w:rsidR="00687CA8" w:rsidRDefault="00687CA8" w:rsidP="000404B9">
            <w:pPr>
              <w:jc w:val="center"/>
            </w:pPr>
            <w:r>
              <w:t>Top-Flite</w:t>
            </w:r>
          </w:p>
        </w:tc>
      </w:tr>
      <w:tr w:rsidR="00687CA8" w14:paraId="4A375E19" w14:textId="77777777" w:rsidTr="00A0359B">
        <w:trPr>
          <w:cantSplit/>
        </w:trPr>
        <w:tc>
          <w:tcPr>
            <w:tcW w:w="1440" w:type="dxa"/>
            <w:vMerge/>
            <w:tcBorders>
              <w:top w:val="single" w:sz="6" w:space="0" w:color="FFFFFF"/>
              <w:left w:val="single" w:sz="6" w:space="0" w:color="000080"/>
              <w:bottom w:val="single" w:sz="6" w:space="0" w:color="FFFFFF"/>
              <w:right w:val="single" w:sz="6" w:space="0" w:color="FFFFFF"/>
            </w:tcBorders>
            <w:shd w:val="clear" w:color="auto" w:fill="000080"/>
            <w:vAlign w:val="center"/>
          </w:tcPr>
          <w:p w14:paraId="0B30442C" w14:textId="77777777" w:rsidR="00687CA8" w:rsidRDefault="00687CA8" w:rsidP="000404B9">
            <w:pPr>
              <w:rPr>
                <w:b/>
              </w:rPr>
            </w:pPr>
          </w:p>
        </w:tc>
        <w:tc>
          <w:tcPr>
            <w:tcW w:w="810" w:type="dxa"/>
            <w:tcBorders>
              <w:top w:val="single" w:sz="6" w:space="0" w:color="FFFFFF"/>
              <w:left w:val="single" w:sz="6" w:space="0" w:color="FFFFFF"/>
              <w:bottom w:val="single" w:sz="6" w:space="0" w:color="FFFFFF"/>
              <w:right w:val="single" w:sz="6" w:space="0" w:color="FFFFFF"/>
            </w:tcBorders>
            <w:shd w:val="clear" w:color="auto" w:fill="000080"/>
          </w:tcPr>
          <w:p w14:paraId="55B4084D" w14:textId="77777777" w:rsidR="00687CA8" w:rsidRDefault="00687CA8" w:rsidP="000404B9">
            <w:pPr>
              <w:jc w:val="center"/>
              <w:rPr>
                <w:b/>
              </w:rPr>
            </w:pPr>
            <w:r>
              <w:rPr>
                <w:b/>
              </w:rPr>
              <w:t>2</w:t>
            </w:r>
          </w:p>
        </w:tc>
        <w:tc>
          <w:tcPr>
            <w:tcW w:w="1890" w:type="dxa"/>
            <w:tcBorders>
              <w:left w:val="nil"/>
              <w:right w:val="single" w:sz="6" w:space="0" w:color="000080"/>
            </w:tcBorders>
          </w:tcPr>
          <w:p w14:paraId="76AF5447" w14:textId="77777777" w:rsidR="00687CA8" w:rsidRDefault="00687CA8" w:rsidP="000404B9">
            <w:pPr>
              <w:jc w:val="center"/>
            </w:pPr>
            <w:r>
              <w:t>Titleist-P</w:t>
            </w:r>
          </w:p>
        </w:tc>
        <w:tc>
          <w:tcPr>
            <w:tcW w:w="1800" w:type="dxa"/>
            <w:tcBorders>
              <w:left w:val="single" w:sz="6" w:space="0" w:color="000080"/>
              <w:right w:val="single" w:sz="6" w:space="0" w:color="000080"/>
            </w:tcBorders>
          </w:tcPr>
          <w:p w14:paraId="3F410D9F" w14:textId="18CC4159" w:rsidR="00687CA8" w:rsidRDefault="00E06045" w:rsidP="000404B9">
            <w:pPr>
              <w:jc w:val="center"/>
            </w:pPr>
            <w:r>
              <w:t>Titleist</w:t>
            </w:r>
            <w:r w:rsidR="00687CA8">
              <w:t>-B</w:t>
            </w:r>
          </w:p>
        </w:tc>
        <w:tc>
          <w:tcPr>
            <w:tcW w:w="1800" w:type="dxa"/>
            <w:tcBorders>
              <w:left w:val="single" w:sz="6" w:space="0" w:color="000080"/>
              <w:right w:val="single" w:sz="6" w:space="0" w:color="000080"/>
            </w:tcBorders>
          </w:tcPr>
          <w:p w14:paraId="3DB460E8" w14:textId="77777777" w:rsidR="00687CA8" w:rsidRDefault="00687CA8" w:rsidP="000404B9">
            <w:pPr>
              <w:jc w:val="center"/>
            </w:pPr>
            <w:r>
              <w:t>Top-Flite</w:t>
            </w:r>
          </w:p>
        </w:tc>
        <w:tc>
          <w:tcPr>
            <w:tcW w:w="2160" w:type="dxa"/>
            <w:tcBorders>
              <w:left w:val="single" w:sz="6" w:space="0" w:color="000080"/>
              <w:right w:val="single" w:sz="6" w:space="0" w:color="000080"/>
            </w:tcBorders>
          </w:tcPr>
          <w:p w14:paraId="4BF67D72" w14:textId="77777777" w:rsidR="00687CA8" w:rsidRDefault="00687CA8" w:rsidP="000404B9">
            <w:pPr>
              <w:jc w:val="center"/>
            </w:pPr>
            <w:r>
              <w:t>Maxfli</w:t>
            </w:r>
          </w:p>
        </w:tc>
      </w:tr>
      <w:tr w:rsidR="00687CA8" w14:paraId="6CFD29BD" w14:textId="77777777" w:rsidTr="00A0359B">
        <w:trPr>
          <w:cantSplit/>
        </w:trPr>
        <w:tc>
          <w:tcPr>
            <w:tcW w:w="1440" w:type="dxa"/>
            <w:vMerge/>
            <w:tcBorders>
              <w:top w:val="single" w:sz="6" w:space="0" w:color="FFFFFF"/>
              <w:left w:val="single" w:sz="6" w:space="0" w:color="000080"/>
              <w:bottom w:val="single" w:sz="6" w:space="0" w:color="FFFFFF"/>
              <w:right w:val="single" w:sz="6" w:space="0" w:color="FFFFFF"/>
            </w:tcBorders>
            <w:shd w:val="clear" w:color="auto" w:fill="000080"/>
            <w:vAlign w:val="center"/>
          </w:tcPr>
          <w:p w14:paraId="4921BD33" w14:textId="77777777" w:rsidR="00687CA8" w:rsidRDefault="00687CA8" w:rsidP="000404B9">
            <w:pPr>
              <w:rPr>
                <w:b/>
              </w:rPr>
            </w:pPr>
          </w:p>
        </w:tc>
        <w:tc>
          <w:tcPr>
            <w:tcW w:w="810" w:type="dxa"/>
            <w:tcBorders>
              <w:top w:val="single" w:sz="6" w:space="0" w:color="FFFFFF"/>
              <w:left w:val="single" w:sz="6" w:space="0" w:color="FFFFFF"/>
              <w:bottom w:val="single" w:sz="6" w:space="0" w:color="FFFFFF"/>
              <w:right w:val="single" w:sz="6" w:space="0" w:color="FFFFFF"/>
            </w:tcBorders>
            <w:shd w:val="clear" w:color="auto" w:fill="000080"/>
          </w:tcPr>
          <w:p w14:paraId="2E641862" w14:textId="77777777" w:rsidR="00687CA8" w:rsidRDefault="00687CA8" w:rsidP="000404B9">
            <w:pPr>
              <w:jc w:val="center"/>
              <w:rPr>
                <w:b/>
              </w:rPr>
            </w:pPr>
            <w:r>
              <w:rPr>
                <w:b/>
              </w:rPr>
              <w:sym w:font="MT Extra" w:char="F04D"/>
            </w:r>
          </w:p>
        </w:tc>
        <w:tc>
          <w:tcPr>
            <w:tcW w:w="1890" w:type="dxa"/>
            <w:tcBorders>
              <w:left w:val="nil"/>
              <w:right w:val="single" w:sz="6" w:space="0" w:color="000080"/>
            </w:tcBorders>
          </w:tcPr>
          <w:p w14:paraId="51082CAF" w14:textId="77777777" w:rsidR="00687CA8" w:rsidRDefault="00687CA8" w:rsidP="000404B9">
            <w:pPr>
              <w:jc w:val="center"/>
            </w:pPr>
          </w:p>
        </w:tc>
        <w:tc>
          <w:tcPr>
            <w:tcW w:w="1800" w:type="dxa"/>
            <w:tcBorders>
              <w:left w:val="single" w:sz="6" w:space="0" w:color="000080"/>
              <w:right w:val="single" w:sz="6" w:space="0" w:color="000080"/>
            </w:tcBorders>
          </w:tcPr>
          <w:p w14:paraId="41A7218C" w14:textId="77777777" w:rsidR="00687CA8" w:rsidRDefault="00687CA8" w:rsidP="000404B9">
            <w:pPr>
              <w:jc w:val="center"/>
            </w:pPr>
          </w:p>
        </w:tc>
        <w:tc>
          <w:tcPr>
            <w:tcW w:w="1800" w:type="dxa"/>
            <w:tcBorders>
              <w:left w:val="single" w:sz="6" w:space="0" w:color="000080"/>
              <w:right w:val="single" w:sz="6" w:space="0" w:color="000080"/>
            </w:tcBorders>
          </w:tcPr>
          <w:p w14:paraId="43BEC7E2" w14:textId="77777777" w:rsidR="00687CA8" w:rsidRDefault="00687CA8" w:rsidP="000404B9">
            <w:pPr>
              <w:jc w:val="center"/>
            </w:pPr>
          </w:p>
        </w:tc>
        <w:tc>
          <w:tcPr>
            <w:tcW w:w="2160" w:type="dxa"/>
            <w:tcBorders>
              <w:left w:val="single" w:sz="6" w:space="0" w:color="000080"/>
              <w:right w:val="single" w:sz="6" w:space="0" w:color="000080"/>
            </w:tcBorders>
          </w:tcPr>
          <w:p w14:paraId="090702A5" w14:textId="77777777" w:rsidR="00687CA8" w:rsidRDefault="00687CA8" w:rsidP="000404B9">
            <w:pPr>
              <w:jc w:val="center"/>
            </w:pPr>
          </w:p>
        </w:tc>
      </w:tr>
      <w:tr w:rsidR="00687CA8" w14:paraId="21AAA1B5" w14:textId="77777777" w:rsidTr="00A0359B">
        <w:trPr>
          <w:cantSplit/>
        </w:trPr>
        <w:tc>
          <w:tcPr>
            <w:tcW w:w="1440" w:type="dxa"/>
            <w:vMerge/>
            <w:tcBorders>
              <w:top w:val="single" w:sz="6" w:space="0" w:color="FFFFFF"/>
              <w:left w:val="single" w:sz="6" w:space="0" w:color="000080"/>
              <w:bottom w:val="single" w:sz="6" w:space="0" w:color="000080"/>
              <w:right w:val="single" w:sz="6" w:space="0" w:color="FFFFFF"/>
            </w:tcBorders>
            <w:shd w:val="clear" w:color="auto" w:fill="000080"/>
            <w:vAlign w:val="center"/>
          </w:tcPr>
          <w:p w14:paraId="47372189" w14:textId="77777777" w:rsidR="00687CA8" w:rsidRDefault="00687CA8" w:rsidP="000404B9">
            <w:pPr>
              <w:rPr>
                <w:b/>
              </w:rPr>
            </w:pPr>
          </w:p>
        </w:tc>
        <w:tc>
          <w:tcPr>
            <w:tcW w:w="810" w:type="dxa"/>
            <w:tcBorders>
              <w:top w:val="single" w:sz="6" w:space="0" w:color="FFFFFF"/>
              <w:left w:val="single" w:sz="6" w:space="0" w:color="FFFFFF"/>
              <w:bottom w:val="single" w:sz="6" w:space="0" w:color="000080"/>
              <w:right w:val="single" w:sz="6" w:space="0" w:color="FFFFFF"/>
            </w:tcBorders>
            <w:shd w:val="clear" w:color="auto" w:fill="000080"/>
          </w:tcPr>
          <w:p w14:paraId="290E5193" w14:textId="77777777" w:rsidR="00687CA8" w:rsidRDefault="00687CA8" w:rsidP="000404B9">
            <w:pPr>
              <w:jc w:val="center"/>
              <w:rPr>
                <w:b/>
              </w:rPr>
            </w:pPr>
            <w:r>
              <w:rPr>
                <w:b/>
              </w:rPr>
              <w:t>20</w:t>
            </w:r>
          </w:p>
        </w:tc>
        <w:tc>
          <w:tcPr>
            <w:tcW w:w="1890" w:type="dxa"/>
            <w:tcBorders>
              <w:left w:val="nil"/>
              <w:bottom w:val="single" w:sz="6" w:space="0" w:color="000080"/>
              <w:right w:val="single" w:sz="6" w:space="0" w:color="000080"/>
            </w:tcBorders>
          </w:tcPr>
          <w:p w14:paraId="255C2ED9" w14:textId="77777777" w:rsidR="00687CA8" w:rsidRDefault="00687CA8" w:rsidP="000404B9">
            <w:pPr>
              <w:jc w:val="center"/>
            </w:pPr>
            <w:r>
              <w:t>Titleist-P</w:t>
            </w:r>
          </w:p>
        </w:tc>
        <w:tc>
          <w:tcPr>
            <w:tcW w:w="1800" w:type="dxa"/>
            <w:tcBorders>
              <w:left w:val="single" w:sz="6" w:space="0" w:color="000080"/>
              <w:bottom w:val="single" w:sz="6" w:space="0" w:color="000080"/>
              <w:right w:val="single" w:sz="6" w:space="0" w:color="000080"/>
            </w:tcBorders>
          </w:tcPr>
          <w:p w14:paraId="5C7E0862" w14:textId="77777777" w:rsidR="00687CA8" w:rsidRDefault="00687CA8" w:rsidP="000404B9">
            <w:pPr>
              <w:jc w:val="center"/>
            </w:pPr>
            <w:r>
              <w:t>Top-Flite</w:t>
            </w:r>
          </w:p>
        </w:tc>
        <w:tc>
          <w:tcPr>
            <w:tcW w:w="1800" w:type="dxa"/>
            <w:tcBorders>
              <w:left w:val="single" w:sz="6" w:space="0" w:color="000080"/>
              <w:bottom w:val="single" w:sz="6" w:space="0" w:color="000080"/>
              <w:right w:val="single" w:sz="6" w:space="0" w:color="000080"/>
            </w:tcBorders>
          </w:tcPr>
          <w:p w14:paraId="6A14715D" w14:textId="231BECBE" w:rsidR="00687CA8" w:rsidRDefault="00E06045" w:rsidP="000404B9">
            <w:pPr>
              <w:jc w:val="center"/>
            </w:pPr>
            <w:r>
              <w:t>Titleist</w:t>
            </w:r>
            <w:r w:rsidR="00687CA8">
              <w:t>-B</w:t>
            </w:r>
          </w:p>
        </w:tc>
        <w:tc>
          <w:tcPr>
            <w:tcW w:w="2160" w:type="dxa"/>
            <w:tcBorders>
              <w:left w:val="single" w:sz="6" w:space="0" w:color="000080"/>
              <w:bottom w:val="single" w:sz="6" w:space="0" w:color="000080"/>
              <w:right w:val="single" w:sz="6" w:space="0" w:color="000080"/>
            </w:tcBorders>
          </w:tcPr>
          <w:p w14:paraId="2D4DEDDA" w14:textId="77777777" w:rsidR="00687CA8" w:rsidRDefault="00687CA8" w:rsidP="000404B9">
            <w:pPr>
              <w:jc w:val="center"/>
            </w:pPr>
            <w:r>
              <w:t>Maxfli</w:t>
            </w:r>
          </w:p>
        </w:tc>
      </w:tr>
    </w:tbl>
    <w:p w14:paraId="2A0A6A9B" w14:textId="77777777" w:rsidR="00687CA8" w:rsidRDefault="00687CA8" w:rsidP="00A0359B">
      <w:pPr>
        <w:ind w:left="1440"/>
      </w:pPr>
    </w:p>
    <w:p w14:paraId="6CA88B95" w14:textId="77777777" w:rsidR="00687CA8" w:rsidRDefault="00A0359B" w:rsidP="00A0359B">
      <w:pPr>
        <w:ind w:left="1440"/>
      </w:pPr>
      <w:r>
        <w:t xml:space="preserve">The data </w:t>
      </w:r>
      <w:r w:rsidR="007A7590">
        <w:t>“</w:t>
      </w:r>
      <w:r w:rsidR="00687CA8">
        <w:t>collected</w:t>
      </w:r>
      <w:r w:rsidR="007A7590">
        <w:t>”</w:t>
      </w:r>
      <w:r w:rsidR="00687CA8">
        <w:t xml:space="preserve"> is summarized in the table below:</w:t>
      </w:r>
    </w:p>
    <w:p w14:paraId="18FFB3B7" w14:textId="77777777" w:rsidR="00A0359B" w:rsidRDefault="00A0359B" w:rsidP="00A0359B">
      <w:pPr>
        <w:ind w:left="1440"/>
      </w:pPr>
    </w:p>
    <w:tbl>
      <w:tblPr>
        <w:tblW w:w="10170" w:type="dxa"/>
        <w:tblInd w:w="72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1530"/>
        <w:gridCol w:w="720"/>
        <w:gridCol w:w="1980"/>
        <w:gridCol w:w="1800"/>
        <w:gridCol w:w="2160"/>
        <w:gridCol w:w="1980"/>
      </w:tblGrid>
      <w:tr w:rsidR="00687CA8" w14:paraId="1A805495" w14:textId="77777777" w:rsidTr="00A0359B">
        <w:trPr>
          <w:cantSplit/>
          <w:trHeight w:val="417"/>
        </w:trPr>
        <w:tc>
          <w:tcPr>
            <w:tcW w:w="1530" w:type="dxa"/>
            <w:tcBorders>
              <w:top w:val="nil"/>
              <w:left w:val="nil"/>
              <w:bottom w:val="nil"/>
              <w:right w:val="nil"/>
            </w:tcBorders>
            <w:vAlign w:val="center"/>
          </w:tcPr>
          <w:p w14:paraId="249E2C34" w14:textId="77777777" w:rsidR="00A0359B" w:rsidRDefault="00A0359B" w:rsidP="000404B9"/>
        </w:tc>
        <w:tc>
          <w:tcPr>
            <w:tcW w:w="720" w:type="dxa"/>
            <w:tcBorders>
              <w:top w:val="nil"/>
              <w:left w:val="nil"/>
              <w:bottom w:val="nil"/>
              <w:right w:val="nil"/>
            </w:tcBorders>
          </w:tcPr>
          <w:p w14:paraId="63128D9F" w14:textId="77777777" w:rsidR="00687CA8" w:rsidRDefault="00687CA8" w:rsidP="000404B9">
            <w:pPr>
              <w:jc w:val="center"/>
            </w:pPr>
          </w:p>
        </w:tc>
        <w:tc>
          <w:tcPr>
            <w:tcW w:w="7920" w:type="dxa"/>
            <w:gridSpan w:val="4"/>
            <w:tcBorders>
              <w:top w:val="single" w:sz="6" w:space="0" w:color="000080"/>
              <w:left w:val="single" w:sz="6" w:space="0" w:color="000080"/>
              <w:bottom w:val="single" w:sz="6" w:space="0" w:color="000080"/>
              <w:right w:val="single" w:sz="6" w:space="0" w:color="000080"/>
            </w:tcBorders>
            <w:shd w:val="clear" w:color="auto" w:fill="000080"/>
          </w:tcPr>
          <w:p w14:paraId="59CFF895" w14:textId="77777777" w:rsidR="00687CA8" w:rsidRDefault="00687CA8" w:rsidP="000404B9">
            <w:pPr>
              <w:pStyle w:val="Heading1"/>
            </w:pPr>
            <w:r>
              <w:t>Golf Ball</w:t>
            </w:r>
          </w:p>
        </w:tc>
      </w:tr>
      <w:tr w:rsidR="00687CA8" w14:paraId="7CFE2AC0" w14:textId="77777777" w:rsidTr="00A0359B">
        <w:trPr>
          <w:cantSplit/>
        </w:trPr>
        <w:tc>
          <w:tcPr>
            <w:tcW w:w="1530" w:type="dxa"/>
            <w:tcBorders>
              <w:top w:val="nil"/>
              <w:left w:val="nil"/>
              <w:bottom w:val="nil"/>
              <w:right w:val="nil"/>
            </w:tcBorders>
            <w:vAlign w:val="center"/>
          </w:tcPr>
          <w:p w14:paraId="4839938C" w14:textId="77777777" w:rsidR="00687CA8" w:rsidRDefault="00687CA8" w:rsidP="000404B9"/>
        </w:tc>
        <w:tc>
          <w:tcPr>
            <w:tcW w:w="720" w:type="dxa"/>
            <w:tcBorders>
              <w:top w:val="nil"/>
              <w:left w:val="nil"/>
              <w:bottom w:val="nil"/>
              <w:right w:val="nil"/>
            </w:tcBorders>
          </w:tcPr>
          <w:p w14:paraId="63DE3D45" w14:textId="77777777" w:rsidR="00687CA8" w:rsidRDefault="00687CA8" w:rsidP="000404B9">
            <w:pPr>
              <w:jc w:val="center"/>
            </w:pPr>
          </w:p>
        </w:tc>
        <w:tc>
          <w:tcPr>
            <w:tcW w:w="1980" w:type="dxa"/>
            <w:tcBorders>
              <w:top w:val="single" w:sz="6" w:space="0" w:color="000080"/>
              <w:left w:val="single" w:sz="6" w:space="0" w:color="000080"/>
              <w:bottom w:val="nil"/>
              <w:right w:val="single" w:sz="6" w:space="0" w:color="FFFFFF"/>
            </w:tcBorders>
            <w:shd w:val="clear" w:color="auto" w:fill="000080"/>
          </w:tcPr>
          <w:p w14:paraId="5FE170FB" w14:textId="26E400D7" w:rsidR="00687CA8" w:rsidRDefault="007C00CD" w:rsidP="007C00CD">
            <w:pPr>
              <w:jc w:val="center"/>
              <w:rPr>
                <w:b/>
              </w:rPr>
            </w:pPr>
            <w:r w:rsidRPr="007C00CD">
              <w:rPr>
                <w:b/>
              </w:rPr>
              <w:t>Titleist</w:t>
            </w:r>
            <w:r w:rsidR="00687CA8">
              <w:rPr>
                <w:b/>
              </w:rPr>
              <w:t>-B</w:t>
            </w:r>
          </w:p>
        </w:tc>
        <w:tc>
          <w:tcPr>
            <w:tcW w:w="1800" w:type="dxa"/>
            <w:tcBorders>
              <w:top w:val="single" w:sz="6" w:space="0" w:color="000080"/>
              <w:left w:val="single" w:sz="6" w:space="0" w:color="FFFFFF"/>
              <w:bottom w:val="nil"/>
              <w:right w:val="single" w:sz="6" w:space="0" w:color="FFFFFF"/>
            </w:tcBorders>
            <w:shd w:val="clear" w:color="auto" w:fill="000080"/>
          </w:tcPr>
          <w:p w14:paraId="66B8431E" w14:textId="77777777" w:rsidR="00687CA8" w:rsidRDefault="00687CA8" w:rsidP="000404B9">
            <w:pPr>
              <w:jc w:val="center"/>
              <w:rPr>
                <w:b/>
              </w:rPr>
            </w:pPr>
            <w:r>
              <w:rPr>
                <w:b/>
              </w:rPr>
              <w:t>Maxfli</w:t>
            </w:r>
          </w:p>
        </w:tc>
        <w:tc>
          <w:tcPr>
            <w:tcW w:w="2160" w:type="dxa"/>
            <w:tcBorders>
              <w:top w:val="single" w:sz="6" w:space="0" w:color="000080"/>
              <w:left w:val="single" w:sz="6" w:space="0" w:color="FFFFFF"/>
              <w:bottom w:val="nil"/>
              <w:right w:val="single" w:sz="6" w:space="0" w:color="FFFFFF"/>
            </w:tcBorders>
            <w:shd w:val="clear" w:color="auto" w:fill="000080"/>
          </w:tcPr>
          <w:p w14:paraId="45F3D25B" w14:textId="77777777" w:rsidR="00687CA8" w:rsidRDefault="00687CA8" w:rsidP="000404B9">
            <w:pPr>
              <w:jc w:val="center"/>
              <w:rPr>
                <w:b/>
              </w:rPr>
            </w:pPr>
            <w:r>
              <w:rPr>
                <w:b/>
              </w:rPr>
              <w:t>Titleist-P</w:t>
            </w:r>
          </w:p>
        </w:tc>
        <w:tc>
          <w:tcPr>
            <w:tcW w:w="1980" w:type="dxa"/>
            <w:tcBorders>
              <w:top w:val="single" w:sz="6" w:space="0" w:color="000080"/>
              <w:left w:val="single" w:sz="6" w:space="0" w:color="FFFFFF"/>
              <w:bottom w:val="nil"/>
              <w:right w:val="single" w:sz="6" w:space="0" w:color="000080"/>
            </w:tcBorders>
            <w:shd w:val="clear" w:color="auto" w:fill="000080"/>
          </w:tcPr>
          <w:p w14:paraId="35D9BB96" w14:textId="77777777" w:rsidR="00687CA8" w:rsidRDefault="00687CA8" w:rsidP="000404B9">
            <w:pPr>
              <w:jc w:val="center"/>
              <w:rPr>
                <w:b/>
              </w:rPr>
            </w:pPr>
            <w:r>
              <w:rPr>
                <w:b/>
              </w:rPr>
              <w:t>Top-Flite</w:t>
            </w:r>
          </w:p>
        </w:tc>
      </w:tr>
      <w:tr w:rsidR="00687CA8" w14:paraId="3DC9E56A" w14:textId="77777777" w:rsidTr="00A0359B">
        <w:trPr>
          <w:cantSplit/>
          <w:trHeight w:val="116"/>
        </w:trPr>
        <w:tc>
          <w:tcPr>
            <w:tcW w:w="1530" w:type="dxa"/>
            <w:vMerge w:val="restart"/>
            <w:tcBorders>
              <w:top w:val="single" w:sz="6" w:space="0" w:color="000080"/>
              <w:left w:val="single" w:sz="6" w:space="0" w:color="000080"/>
              <w:bottom w:val="single" w:sz="6" w:space="0" w:color="FFFFFF"/>
              <w:right w:val="single" w:sz="6" w:space="0" w:color="FFFFFF"/>
            </w:tcBorders>
            <w:shd w:val="clear" w:color="auto" w:fill="000080"/>
            <w:vAlign w:val="center"/>
          </w:tcPr>
          <w:p w14:paraId="3DBB0FF8" w14:textId="77777777" w:rsidR="00687CA8" w:rsidRDefault="00687CA8" w:rsidP="000404B9">
            <w:pPr>
              <w:rPr>
                <w:b/>
              </w:rPr>
            </w:pPr>
            <w:r>
              <w:rPr>
                <w:b/>
              </w:rPr>
              <w:t>Golfer</w:t>
            </w:r>
          </w:p>
        </w:tc>
        <w:tc>
          <w:tcPr>
            <w:tcW w:w="720" w:type="dxa"/>
            <w:tcBorders>
              <w:top w:val="single" w:sz="6" w:space="0" w:color="000080"/>
              <w:left w:val="single" w:sz="6" w:space="0" w:color="FFFFFF"/>
              <w:bottom w:val="single" w:sz="6" w:space="0" w:color="FFFFFF"/>
              <w:right w:val="nil"/>
            </w:tcBorders>
            <w:shd w:val="clear" w:color="auto" w:fill="000080"/>
          </w:tcPr>
          <w:p w14:paraId="4C607FA0" w14:textId="77777777" w:rsidR="00687CA8" w:rsidRDefault="00687CA8" w:rsidP="000404B9">
            <w:pPr>
              <w:jc w:val="center"/>
              <w:rPr>
                <w:b/>
              </w:rPr>
            </w:pPr>
            <w:r>
              <w:rPr>
                <w:b/>
              </w:rPr>
              <w:t>1</w:t>
            </w:r>
          </w:p>
        </w:tc>
        <w:tc>
          <w:tcPr>
            <w:tcW w:w="1980" w:type="dxa"/>
            <w:tcBorders>
              <w:top w:val="single" w:sz="6" w:space="0" w:color="000080"/>
              <w:left w:val="single" w:sz="6" w:space="0" w:color="000080"/>
              <w:bottom w:val="single" w:sz="6" w:space="0" w:color="000080"/>
              <w:right w:val="single" w:sz="6" w:space="0" w:color="000080"/>
            </w:tcBorders>
            <w:shd w:val="pct15" w:color="000000" w:fill="FFFFFF"/>
          </w:tcPr>
          <w:p w14:paraId="2D0CF17F" w14:textId="77777777" w:rsidR="00687CA8" w:rsidRDefault="00A0359B" w:rsidP="000404B9">
            <w:pPr>
              <w:jc w:val="center"/>
              <w:rPr>
                <w:snapToGrid w:val="0"/>
                <w:color w:val="000000"/>
              </w:rPr>
            </w:pPr>
            <w:r>
              <w:rPr>
                <w:snapToGrid w:val="0"/>
                <w:color w:val="000000"/>
              </w:rPr>
              <w:t>y</w:t>
            </w:r>
            <w:r w:rsidR="00687CA8">
              <w:rPr>
                <w:snapToGrid w:val="0"/>
                <w:color w:val="000000"/>
                <w:vertAlign w:val="subscript"/>
              </w:rPr>
              <w:t>11</w:t>
            </w:r>
            <w:r w:rsidR="00687CA8">
              <w:rPr>
                <w:snapToGrid w:val="0"/>
                <w:color w:val="000000"/>
              </w:rPr>
              <w:t>=190</w:t>
            </w:r>
          </w:p>
        </w:tc>
        <w:tc>
          <w:tcPr>
            <w:tcW w:w="1800" w:type="dxa"/>
            <w:tcBorders>
              <w:top w:val="single" w:sz="6" w:space="0" w:color="000080"/>
              <w:left w:val="single" w:sz="6" w:space="0" w:color="000080"/>
              <w:bottom w:val="single" w:sz="6" w:space="0" w:color="000080"/>
              <w:right w:val="single" w:sz="6" w:space="0" w:color="000080"/>
            </w:tcBorders>
            <w:shd w:val="pct15" w:color="000000" w:fill="FFFFFF"/>
          </w:tcPr>
          <w:p w14:paraId="64995CD7" w14:textId="77777777" w:rsidR="00687CA8" w:rsidRDefault="00A0359B" w:rsidP="000404B9">
            <w:pPr>
              <w:jc w:val="center"/>
              <w:rPr>
                <w:snapToGrid w:val="0"/>
                <w:color w:val="000000"/>
              </w:rPr>
            </w:pPr>
            <w:r>
              <w:rPr>
                <w:snapToGrid w:val="0"/>
                <w:color w:val="000000"/>
              </w:rPr>
              <w:t>y</w:t>
            </w:r>
            <w:r w:rsidR="00687CA8">
              <w:rPr>
                <w:snapToGrid w:val="0"/>
                <w:color w:val="000000"/>
                <w:vertAlign w:val="subscript"/>
              </w:rPr>
              <w:t>12</w:t>
            </w:r>
            <w:r w:rsidR="00687CA8">
              <w:rPr>
                <w:snapToGrid w:val="0"/>
                <w:color w:val="000000"/>
              </w:rPr>
              <w:t>=211</w:t>
            </w:r>
          </w:p>
        </w:tc>
        <w:tc>
          <w:tcPr>
            <w:tcW w:w="2160" w:type="dxa"/>
            <w:tcBorders>
              <w:top w:val="single" w:sz="6" w:space="0" w:color="000080"/>
              <w:left w:val="single" w:sz="6" w:space="0" w:color="000080"/>
              <w:bottom w:val="single" w:sz="6" w:space="0" w:color="000080"/>
              <w:right w:val="single" w:sz="6" w:space="0" w:color="000080"/>
            </w:tcBorders>
            <w:shd w:val="pct15" w:color="000000" w:fill="FFFFFF"/>
          </w:tcPr>
          <w:p w14:paraId="6A8B9DC9" w14:textId="77777777" w:rsidR="00687CA8" w:rsidRDefault="00A0359B" w:rsidP="000404B9">
            <w:pPr>
              <w:jc w:val="center"/>
              <w:rPr>
                <w:snapToGrid w:val="0"/>
                <w:color w:val="000000"/>
              </w:rPr>
            </w:pPr>
            <w:r>
              <w:rPr>
                <w:snapToGrid w:val="0"/>
                <w:color w:val="000000"/>
              </w:rPr>
              <w:t>y</w:t>
            </w:r>
            <w:r w:rsidR="00687CA8">
              <w:rPr>
                <w:snapToGrid w:val="0"/>
                <w:color w:val="000000"/>
                <w:vertAlign w:val="subscript"/>
              </w:rPr>
              <w:t>13</w:t>
            </w:r>
            <w:r w:rsidR="00687CA8">
              <w:rPr>
                <w:snapToGrid w:val="0"/>
                <w:color w:val="000000"/>
              </w:rPr>
              <w:t>=203</w:t>
            </w:r>
          </w:p>
        </w:tc>
        <w:tc>
          <w:tcPr>
            <w:tcW w:w="1980" w:type="dxa"/>
            <w:tcBorders>
              <w:top w:val="single" w:sz="6" w:space="0" w:color="000080"/>
              <w:left w:val="single" w:sz="6" w:space="0" w:color="000080"/>
              <w:bottom w:val="single" w:sz="6" w:space="0" w:color="000080"/>
              <w:right w:val="single" w:sz="6" w:space="0" w:color="000080"/>
            </w:tcBorders>
            <w:shd w:val="pct15" w:color="000000" w:fill="FFFFFF"/>
          </w:tcPr>
          <w:p w14:paraId="093127A0" w14:textId="77777777" w:rsidR="00687CA8" w:rsidRDefault="00A0359B" w:rsidP="000404B9">
            <w:pPr>
              <w:jc w:val="center"/>
              <w:rPr>
                <w:snapToGrid w:val="0"/>
                <w:color w:val="000000"/>
              </w:rPr>
            </w:pPr>
            <w:r>
              <w:rPr>
                <w:snapToGrid w:val="0"/>
                <w:color w:val="000000"/>
              </w:rPr>
              <w:t>y</w:t>
            </w:r>
            <w:r w:rsidR="00687CA8">
              <w:rPr>
                <w:snapToGrid w:val="0"/>
                <w:color w:val="000000"/>
                <w:vertAlign w:val="subscript"/>
              </w:rPr>
              <w:t>14</w:t>
            </w:r>
            <w:r w:rsidR="00687CA8">
              <w:rPr>
                <w:snapToGrid w:val="0"/>
                <w:color w:val="000000"/>
              </w:rPr>
              <w:t>=205</w:t>
            </w:r>
          </w:p>
        </w:tc>
      </w:tr>
      <w:tr w:rsidR="00687CA8" w14:paraId="4FCEF9E4" w14:textId="77777777" w:rsidTr="00A0359B">
        <w:trPr>
          <w:cantSplit/>
        </w:trPr>
        <w:tc>
          <w:tcPr>
            <w:tcW w:w="1530" w:type="dxa"/>
            <w:vMerge/>
            <w:tcBorders>
              <w:top w:val="single" w:sz="6" w:space="0" w:color="FFFFFF"/>
              <w:left w:val="single" w:sz="6" w:space="0" w:color="000080"/>
              <w:bottom w:val="single" w:sz="6" w:space="0" w:color="FFFFFF"/>
              <w:right w:val="single" w:sz="6" w:space="0" w:color="FFFFFF"/>
            </w:tcBorders>
            <w:shd w:val="clear" w:color="auto" w:fill="000080"/>
            <w:vAlign w:val="center"/>
          </w:tcPr>
          <w:p w14:paraId="0572E782" w14:textId="77777777" w:rsidR="00687CA8" w:rsidRDefault="00687CA8" w:rsidP="000404B9">
            <w:pPr>
              <w:rPr>
                <w:b/>
              </w:rPr>
            </w:pPr>
          </w:p>
        </w:tc>
        <w:tc>
          <w:tcPr>
            <w:tcW w:w="720" w:type="dxa"/>
            <w:tcBorders>
              <w:top w:val="single" w:sz="6" w:space="0" w:color="FFFFFF"/>
              <w:left w:val="single" w:sz="6" w:space="0" w:color="FFFFFF"/>
              <w:bottom w:val="single" w:sz="6" w:space="0" w:color="FFFFFF"/>
              <w:right w:val="nil"/>
            </w:tcBorders>
            <w:shd w:val="clear" w:color="auto" w:fill="000080"/>
          </w:tcPr>
          <w:p w14:paraId="24280B18" w14:textId="77777777" w:rsidR="00687CA8" w:rsidRDefault="00687CA8" w:rsidP="000404B9">
            <w:pPr>
              <w:jc w:val="center"/>
              <w:rPr>
                <w:b/>
              </w:rPr>
            </w:pPr>
            <w:r>
              <w:rPr>
                <w:b/>
              </w:rPr>
              <w:t>2</w:t>
            </w:r>
          </w:p>
        </w:tc>
        <w:tc>
          <w:tcPr>
            <w:tcW w:w="1980" w:type="dxa"/>
            <w:tcBorders>
              <w:top w:val="single" w:sz="6" w:space="0" w:color="000080"/>
              <w:left w:val="single" w:sz="6" w:space="0" w:color="000080"/>
              <w:bottom w:val="single" w:sz="6" w:space="0" w:color="000080"/>
              <w:right w:val="single" w:sz="6" w:space="0" w:color="000080"/>
            </w:tcBorders>
          </w:tcPr>
          <w:p w14:paraId="2F3E5948" w14:textId="77777777" w:rsidR="00687CA8" w:rsidRDefault="00A0359B" w:rsidP="000404B9">
            <w:pPr>
              <w:jc w:val="center"/>
            </w:pPr>
            <w:r>
              <w:rPr>
                <w:snapToGrid w:val="0"/>
                <w:color w:val="000000"/>
              </w:rPr>
              <w:t>y</w:t>
            </w:r>
            <w:r w:rsidR="00687CA8">
              <w:rPr>
                <w:snapToGrid w:val="0"/>
                <w:color w:val="000000"/>
                <w:vertAlign w:val="subscript"/>
              </w:rPr>
              <w:t>21</w:t>
            </w:r>
            <w:r w:rsidR="00687CA8">
              <w:rPr>
                <w:snapToGrid w:val="0"/>
                <w:color w:val="000000"/>
              </w:rPr>
              <w:t>=161</w:t>
            </w:r>
          </w:p>
        </w:tc>
        <w:tc>
          <w:tcPr>
            <w:tcW w:w="1800" w:type="dxa"/>
            <w:tcBorders>
              <w:top w:val="single" w:sz="6" w:space="0" w:color="000080"/>
              <w:left w:val="single" w:sz="6" w:space="0" w:color="000080"/>
              <w:bottom w:val="single" w:sz="6" w:space="0" w:color="000080"/>
              <w:right w:val="single" w:sz="6" w:space="0" w:color="000080"/>
            </w:tcBorders>
          </w:tcPr>
          <w:p w14:paraId="05F3F687" w14:textId="77777777" w:rsidR="00687CA8" w:rsidRDefault="00A0359B" w:rsidP="000404B9">
            <w:pPr>
              <w:jc w:val="center"/>
            </w:pPr>
            <w:r>
              <w:rPr>
                <w:snapToGrid w:val="0"/>
                <w:color w:val="000000"/>
              </w:rPr>
              <w:t>y</w:t>
            </w:r>
            <w:r w:rsidR="00687CA8">
              <w:rPr>
                <w:snapToGrid w:val="0"/>
                <w:color w:val="000000"/>
                <w:vertAlign w:val="subscript"/>
              </w:rPr>
              <w:t>22</w:t>
            </w:r>
            <w:r w:rsidR="00687CA8">
              <w:rPr>
                <w:snapToGrid w:val="0"/>
                <w:color w:val="000000"/>
              </w:rPr>
              <w:t>=170</w:t>
            </w:r>
          </w:p>
        </w:tc>
        <w:tc>
          <w:tcPr>
            <w:tcW w:w="2160" w:type="dxa"/>
            <w:tcBorders>
              <w:top w:val="single" w:sz="6" w:space="0" w:color="000080"/>
              <w:left w:val="single" w:sz="6" w:space="0" w:color="000080"/>
              <w:bottom w:val="single" w:sz="6" w:space="0" w:color="000080"/>
              <w:right w:val="single" w:sz="6" w:space="0" w:color="000080"/>
            </w:tcBorders>
          </w:tcPr>
          <w:p w14:paraId="7B454493" w14:textId="77777777" w:rsidR="00687CA8" w:rsidRDefault="00687CA8" w:rsidP="000404B9">
            <w:pPr>
              <w:jc w:val="center"/>
            </w:pPr>
            <w:r>
              <w:rPr>
                <w:snapToGrid w:val="0"/>
                <w:color w:val="000000"/>
              </w:rPr>
              <w:t>166</w:t>
            </w:r>
          </w:p>
        </w:tc>
        <w:tc>
          <w:tcPr>
            <w:tcW w:w="1980" w:type="dxa"/>
            <w:tcBorders>
              <w:top w:val="single" w:sz="6" w:space="0" w:color="000080"/>
              <w:left w:val="single" w:sz="6" w:space="0" w:color="000080"/>
              <w:bottom w:val="single" w:sz="6" w:space="0" w:color="000080"/>
              <w:right w:val="single" w:sz="6" w:space="0" w:color="000080"/>
            </w:tcBorders>
          </w:tcPr>
          <w:p w14:paraId="2B64A9B3" w14:textId="77777777" w:rsidR="00687CA8" w:rsidRDefault="00687CA8" w:rsidP="000404B9">
            <w:pPr>
              <w:jc w:val="center"/>
            </w:pPr>
            <w:r>
              <w:rPr>
                <w:snapToGrid w:val="0"/>
                <w:color w:val="000000"/>
              </w:rPr>
              <w:t>170</w:t>
            </w:r>
          </w:p>
        </w:tc>
      </w:tr>
      <w:tr w:rsidR="00687CA8" w14:paraId="75D7FF39" w14:textId="77777777" w:rsidTr="00A0359B">
        <w:trPr>
          <w:cantSplit/>
        </w:trPr>
        <w:tc>
          <w:tcPr>
            <w:tcW w:w="1530" w:type="dxa"/>
            <w:vMerge/>
            <w:tcBorders>
              <w:top w:val="single" w:sz="6" w:space="0" w:color="FFFFFF"/>
              <w:left w:val="single" w:sz="6" w:space="0" w:color="000080"/>
              <w:bottom w:val="single" w:sz="6" w:space="0" w:color="FFFFFF"/>
              <w:right w:val="single" w:sz="6" w:space="0" w:color="FFFFFF"/>
            </w:tcBorders>
            <w:shd w:val="clear" w:color="auto" w:fill="000080"/>
            <w:vAlign w:val="center"/>
          </w:tcPr>
          <w:p w14:paraId="52556CB4" w14:textId="77777777" w:rsidR="00687CA8" w:rsidRDefault="00687CA8" w:rsidP="000404B9">
            <w:pPr>
              <w:rPr>
                <w:b/>
              </w:rPr>
            </w:pPr>
          </w:p>
        </w:tc>
        <w:tc>
          <w:tcPr>
            <w:tcW w:w="720" w:type="dxa"/>
            <w:tcBorders>
              <w:top w:val="single" w:sz="6" w:space="0" w:color="FFFFFF"/>
              <w:left w:val="single" w:sz="6" w:space="0" w:color="FFFFFF"/>
              <w:bottom w:val="single" w:sz="6" w:space="0" w:color="FFFFFF"/>
              <w:right w:val="nil"/>
            </w:tcBorders>
            <w:shd w:val="clear" w:color="auto" w:fill="000080"/>
          </w:tcPr>
          <w:p w14:paraId="32381D2B" w14:textId="77777777" w:rsidR="00687CA8" w:rsidRDefault="00687CA8" w:rsidP="000404B9">
            <w:pPr>
              <w:jc w:val="center"/>
              <w:rPr>
                <w:b/>
              </w:rPr>
            </w:pPr>
            <w:r>
              <w:rPr>
                <w:b/>
              </w:rPr>
              <w:t>3</w:t>
            </w:r>
          </w:p>
        </w:tc>
        <w:tc>
          <w:tcPr>
            <w:tcW w:w="1980" w:type="dxa"/>
            <w:tcBorders>
              <w:top w:val="single" w:sz="6" w:space="0" w:color="000080"/>
              <w:left w:val="single" w:sz="6" w:space="0" w:color="000080"/>
              <w:bottom w:val="single" w:sz="6" w:space="0" w:color="000080"/>
              <w:right w:val="single" w:sz="6" w:space="0" w:color="000080"/>
            </w:tcBorders>
            <w:shd w:val="pct15" w:color="000000" w:fill="FFFFFF"/>
          </w:tcPr>
          <w:p w14:paraId="2DC3C40D" w14:textId="77777777" w:rsidR="00687CA8" w:rsidRDefault="00687CA8" w:rsidP="000404B9">
            <w:pPr>
              <w:jc w:val="center"/>
              <w:rPr>
                <w:snapToGrid w:val="0"/>
                <w:color w:val="000000"/>
              </w:rPr>
            </w:pPr>
            <w:r>
              <w:rPr>
                <w:snapToGrid w:val="0"/>
                <w:color w:val="000000"/>
              </w:rPr>
              <w:t>250</w:t>
            </w:r>
          </w:p>
        </w:tc>
        <w:tc>
          <w:tcPr>
            <w:tcW w:w="1800" w:type="dxa"/>
            <w:tcBorders>
              <w:top w:val="single" w:sz="6" w:space="0" w:color="000080"/>
              <w:left w:val="single" w:sz="6" w:space="0" w:color="000080"/>
              <w:bottom w:val="single" w:sz="6" w:space="0" w:color="000080"/>
              <w:right w:val="single" w:sz="6" w:space="0" w:color="000080"/>
            </w:tcBorders>
            <w:shd w:val="pct15" w:color="000000" w:fill="FFFFFF"/>
          </w:tcPr>
          <w:p w14:paraId="4A4500DC" w14:textId="77777777" w:rsidR="00687CA8" w:rsidRDefault="00687CA8" w:rsidP="000404B9">
            <w:pPr>
              <w:jc w:val="center"/>
              <w:rPr>
                <w:snapToGrid w:val="0"/>
                <w:color w:val="000000"/>
              </w:rPr>
            </w:pPr>
            <w:r>
              <w:rPr>
                <w:snapToGrid w:val="0"/>
                <w:color w:val="000000"/>
              </w:rPr>
              <w:t>262</w:t>
            </w:r>
          </w:p>
        </w:tc>
        <w:tc>
          <w:tcPr>
            <w:tcW w:w="2160" w:type="dxa"/>
            <w:tcBorders>
              <w:top w:val="single" w:sz="6" w:space="0" w:color="000080"/>
              <w:left w:val="single" w:sz="6" w:space="0" w:color="000080"/>
              <w:bottom w:val="single" w:sz="6" w:space="0" w:color="000080"/>
              <w:right w:val="single" w:sz="6" w:space="0" w:color="000080"/>
            </w:tcBorders>
            <w:shd w:val="pct15" w:color="000000" w:fill="FFFFFF"/>
          </w:tcPr>
          <w:p w14:paraId="543EE577" w14:textId="77777777" w:rsidR="00687CA8" w:rsidRDefault="00687CA8" w:rsidP="000404B9">
            <w:pPr>
              <w:jc w:val="center"/>
              <w:rPr>
                <w:snapToGrid w:val="0"/>
                <w:color w:val="000000"/>
              </w:rPr>
            </w:pPr>
            <w:r>
              <w:rPr>
                <w:snapToGrid w:val="0"/>
                <w:color w:val="000000"/>
              </w:rPr>
              <w:t>232</w:t>
            </w:r>
          </w:p>
        </w:tc>
        <w:tc>
          <w:tcPr>
            <w:tcW w:w="1980" w:type="dxa"/>
            <w:tcBorders>
              <w:top w:val="single" w:sz="6" w:space="0" w:color="000080"/>
              <w:left w:val="single" w:sz="6" w:space="0" w:color="000080"/>
              <w:bottom w:val="single" w:sz="6" w:space="0" w:color="000080"/>
              <w:right w:val="single" w:sz="6" w:space="0" w:color="000080"/>
            </w:tcBorders>
            <w:shd w:val="pct15" w:color="000000" w:fill="FFFFFF"/>
          </w:tcPr>
          <w:p w14:paraId="0BF5F581" w14:textId="77777777" w:rsidR="00687CA8" w:rsidRDefault="00687CA8" w:rsidP="000404B9">
            <w:pPr>
              <w:jc w:val="center"/>
              <w:rPr>
                <w:snapToGrid w:val="0"/>
                <w:color w:val="000000"/>
              </w:rPr>
            </w:pPr>
            <w:r>
              <w:rPr>
                <w:snapToGrid w:val="0"/>
                <w:color w:val="000000"/>
              </w:rPr>
              <w:t>255</w:t>
            </w:r>
          </w:p>
        </w:tc>
      </w:tr>
      <w:tr w:rsidR="00687CA8" w14:paraId="605A87FB" w14:textId="77777777" w:rsidTr="00A0359B">
        <w:trPr>
          <w:cantSplit/>
        </w:trPr>
        <w:tc>
          <w:tcPr>
            <w:tcW w:w="1530" w:type="dxa"/>
            <w:vMerge/>
            <w:tcBorders>
              <w:top w:val="single" w:sz="6" w:space="0" w:color="FFFFFF"/>
              <w:left w:val="single" w:sz="6" w:space="0" w:color="000080"/>
              <w:bottom w:val="single" w:sz="6" w:space="0" w:color="FFFFFF"/>
              <w:right w:val="single" w:sz="6" w:space="0" w:color="FFFFFF"/>
            </w:tcBorders>
            <w:shd w:val="clear" w:color="auto" w:fill="000080"/>
            <w:vAlign w:val="center"/>
          </w:tcPr>
          <w:p w14:paraId="7A6711BC" w14:textId="77777777" w:rsidR="00687CA8" w:rsidRDefault="00687CA8" w:rsidP="000404B9">
            <w:pPr>
              <w:rPr>
                <w:b/>
              </w:rPr>
            </w:pPr>
          </w:p>
        </w:tc>
        <w:tc>
          <w:tcPr>
            <w:tcW w:w="720" w:type="dxa"/>
            <w:tcBorders>
              <w:top w:val="single" w:sz="6" w:space="0" w:color="FFFFFF"/>
              <w:left w:val="single" w:sz="6" w:space="0" w:color="FFFFFF"/>
              <w:bottom w:val="single" w:sz="6" w:space="0" w:color="FFFFFF"/>
              <w:right w:val="nil"/>
            </w:tcBorders>
            <w:shd w:val="clear" w:color="auto" w:fill="000080"/>
          </w:tcPr>
          <w:p w14:paraId="5F204604" w14:textId="77777777" w:rsidR="00687CA8" w:rsidRDefault="00687CA8" w:rsidP="000404B9">
            <w:pPr>
              <w:jc w:val="center"/>
              <w:rPr>
                <w:b/>
              </w:rPr>
            </w:pPr>
            <w:r>
              <w:rPr>
                <w:b/>
              </w:rPr>
              <w:sym w:font="MT Extra" w:char="F04D"/>
            </w:r>
          </w:p>
        </w:tc>
        <w:tc>
          <w:tcPr>
            <w:tcW w:w="1980" w:type="dxa"/>
            <w:tcBorders>
              <w:top w:val="single" w:sz="6" w:space="0" w:color="000080"/>
              <w:left w:val="single" w:sz="6" w:space="0" w:color="000080"/>
              <w:bottom w:val="single" w:sz="6" w:space="0" w:color="000080"/>
              <w:right w:val="single" w:sz="6" w:space="0" w:color="000080"/>
            </w:tcBorders>
          </w:tcPr>
          <w:p w14:paraId="742AF6DE" w14:textId="77777777" w:rsidR="00687CA8" w:rsidRDefault="00687CA8" w:rsidP="000404B9">
            <w:pPr>
              <w:jc w:val="center"/>
            </w:pPr>
          </w:p>
        </w:tc>
        <w:tc>
          <w:tcPr>
            <w:tcW w:w="1800" w:type="dxa"/>
            <w:tcBorders>
              <w:top w:val="single" w:sz="6" w:space="0" w:color="000080"/>
              <w:left w:val="single" w:sz="6" w:space="0" w:color="000080"/>
              <w:bottom w:val="single" w:sz="6" w:space="0" w:color="000080"/>
              <w:right w:val="single" w:sz="6" w:space="0" w:color="000080"/>
            </w:tcBorders>
          </w:tcPr>
          <w:p w14:paraId="2F4DA6AC" w14:textId="77777777" w:rsidR="00687CA8" w:rsidRDefault="00687CA8" w:rsidP="000404B9">
            <w:pPr>
              <w:jc w:val="center"/>
            </w:pPr>
          </w:p>
        </w:tc>
        <w:tc>
          <w:tcPr>
            <w:tcW w:w="2160" w:type="dxa"/>
            <w:tcBorders>
              <w:top w:val="single" w:sz="6" w:space="0" w:color="000080"/>
              <w:left w:val="single" w:sz="6" w:space="0" w:color="000080"/>
              <w:bottom w:val="single" w:sz="6" w:space="0" w:color="000080"/>
              <w:right w:val="single" w:sz="6" w:space="0" w:color="000080"/>
            </w:tcBorders>
          </w:tcPr>
          <w:p w14:paraId="50FFF06C" w14:textId="77777777" w:rsidR="00687CA8" w:rsidRDefault="00687CA8" w:rsidP="000404B9">
            <w:pPr>
              <w:jc w:val="center"/>
            </w:pPr>
          </w:p>
        </w:tc>
        <w:tc>
          <w:tcPr>
            <w:tcW w:w="1980" w:type="dxa"/>
            <w:tcBorders>
              <w:top w:val="single" w:sz="6" w:space="0" w:color="000080"/>
              <w:left w:val="single" w:sz="6" w:space="0" w:color="000080"/>
              <w:bottom w:val="single" w:sz="6" w:space="0" w:color="000080"/>
              <w:right w:val="single" w:sz="6" w:space="0" w:color="000080"/>
            </w:tcBorders>
          </w:tcPr>
          <w:p w14:paraId="05B73435" w14:textId="77777777" w:rsidR="00687CA8" w:rsidRDefault="00687CA8" w:rsidP="000404B9">
            <w:pPr>
              <w:jc w:val="center"/>
            </w:pPr>
          </w:p>
        </w:tc>
      </w:tr>
      <w:tr w:rsidR="00687CA8" w14:paraId="13725885" w14:textId="77777777" w:rsidTr="00A0359B">
        <w:trPr>
          <w:cantSplit/>
        </w:trPr>
        <w:tc>
          <w:tcPr>
            <w:tcW w:w="1530" w:type="dxa"/>
            <w:vMerge/>
            <w:tcBorders>
              <w:top w:val="single" w:sz="6" w:space="0" w:color="FFFFFF"/>
              <w:left w:val="single" w:sz="6" w:space="0" w:color="000080"/>
              <w:bottom w:val="single" w:sz="6" w:space="0" w:color="000080"/>
              <w:right w:val="single" w:sz="6" w:space="0" w:color="FFFFFF"/>
            </w:tcBorders>
            <w:shd w:val="clear" w:color="auto" w:fill="000080"/>
            <w:vAlign w:val="center"/>
          </w:tcPr>
          <w:p w14:paraId="0C1F80E7" w14:textId="77777777" w:rsidR="00687CA8" w:rsidRDefault="00687CA8" w:rsidP="000404B9">
            <w:pPr>
              <w:rPr>
                <w:b/>
              </w:rPr>
            </w:pPr>
          </w:p>
        </w:tc>
        <w:tc>
          <w:tcPr>
            <w:tcW w:w="720" w:type="dxa"/>
            <w:tcBorders>
              <w:top w:val="single" w:sz="6" w:space="0" w:color="FFFFFF"/>
              <w:left w:val="single" w:sz="6" w:space="0" w:color="FFFFFF"/>
              <w:bottom w:val="single" w:sz="6" w:space="0" w:color="000080"/>
              <w:right w:val="nil"/>
            </w:tcBorders>
            <w:shd w:val="clear" w:color="auto" w:fill="000080"/>
          </w:tcPr>
          <w:p w14:paraId="2FA0D3CB" w14:textId="77777777" w:rsidR="00687CA8" w:rsidRDefault="00687CA8" w:rsidP="000404B9">
            <w:pPr>
              <w:jc w:val="center"/>
              <w:rPr>
                <w:b/>
              </w:rPr>
            </w:pPr>
            <w:r>
              <w:rPr>
                <w:b/>
              </w:rPr>
              <w:t>20</w:t>
            </w:r>
          </w:p>
        </w:tc>
        <w:tc>
          <w:tcPr>
            <w:tcW w:w="1980" w:type="dxa"/>
            <w:tcBorders>
              <w:top w:val="single" w:sz="6" w:space="0" w:color="000080"/>
              <w:left w:val="single" w:sz="6" w:space="0" w:color="000080"/>
              <w:bottom w:val="single" w:sz="6" w:space="0" w:color="000080"/>
              <w:right w:val="single" w:sz="6" w:space="0" w:color="000080"/>
            </w:tcBorders>
          </w:tcPr>
          <w:p w14:paraId="47E9DD3A" w14:textId="77777777" w:rsidR="00687CA8" w:rsidRDefault="00A0359B" w:rsidP="000404B9">
            <w:pPr>
              <w:jc w:val="center"/>
            </w:pPr>
            <w:r>
              <w:rPr>
                <w:snapToGrid w:val="0"/>
                <w:color w:val="000000"/>
              </w:rPr>
              <w:t>y</w:t>
            </w:r>
            <w:r w:rsidR="00687CA8">
              <w:rPr>
                <w:snapToGrid w:val="0"/>
                <w:color w:val="000000"/>
                <w:vertAlign w:val="subscript"/>
              </w:rPr>
              <w:t>20,1</w:t>
            </w:r>
            <w:r w:rsidR="00687CA8">
              <w:rPr>
                <w:snapToGrid w:val="0"/>
                <w:color w:val="000000"/>
              </w:rPr>
              <w:t>=167</w:t>
            </w:r>
          </w:p>
        </w:tc>
        <w:tc>
          <w:tcPr>
            <w:tcW w:w="1800" w:type="dxa"/>
            <w:tcBorders>
              <w:top w:val="single" w:sz="6" w:space="0" w:color="000080"/>
              <w:left w:val="single" w:sz="6" w:space="0" w:color="000080"/>
              <w:bottom w:val="single" w:sz="6" w:space="0" w:color="000080"/>
              <w:right w:val="single" w:sz="6" w:space="0" w:color="000080"/>
            </w:tcBorders>
          </w:tcPr>
          <w:p w14:paraId="71D8C2AC" w14:textId="77777777" w:rsidR="00687CA8" w:rsidRDefault="00687CA8" w:rsidP="000404B9">
            <w:pPr>
              <w:jc w:val="center"/>
            </w:pPr>
            <w:r>
              <w:rPr>
                <w:snapToGrid w:val="0"/>
                <w:color w:val="000000"/>
              </w:rPr>
              <w:t>186</w:t>
            </w:r>
          </w:p>
        </w:tc>
        <w:tc>
          <w:tcPr>
            <w:tcW w:w="2160" w:type="dxa"/>
            <w:tcBorders>
              <w:top w:val="single" w:sz="6" w:space="0" w:color="000080"/>
              <w:left w:val="single" w:sz="6" w:space="0" w:color="000080"/>
              <w:bottom w:val="single" w:sz="6" w:space="0" w:color="000080"/>
              <w:right w:val="single" w:sz="6" w:space="0" w:color="000080"/>
            </w:tcBorders>
          </w:tcPr>
          <w:p w14:paraId="23B14110" w14:textId="77777777" w:rsidR="00687CA8" w:rsidRDefault="00687CA8" w:rsidP="000404B9">
            <w:pPr>
              <w:jc w:val="center"/>
            </w:pPr>
            <w:r>
              <w:rPr>
                <w:snapToGrid w:val="0"/>
                <w:color w:val="000000"/>
              </w:rPr>
              <w:t>172</w:t>
            </w:r>
          </w:p>
        </w:tc>
        <w:tc>
          <w:tcPr>
            <w:tcW w:w="1980" w:type="dxa"/>
            <w:tcBorders>
              <w:top w:val="single" w:sz="6" w:space="0" w:color="000080"/>
              <w:left w:val="single" w:sz="6" w:space="0" w:color="000080"/>
              <w:bottom w:val="single" w:sz="6" w:space="0" w:color="000080"/>
              <w:right w:val="single" w:sz="6" w:space="0" w:color="000080"/>
            </w:tcBorders>
          </w:tcPr>
          <w:p w14:paraId="6219D0F6" w14:textId="77777777" w:rsidR="00687CA8" w:rsidRDefault="00687CA8" w:rsidP="000404B9">
            <w:pPr>
              <w:jc w:val="center"/>
            </w:pPr>
            <w:r>
              <w:rPr>
                <w:snapToGrid w:val="0"/>
                <w:color w:val="000000"/>
              </w:rPr>
              <w:t>182</w:t>
            </w:r>
          </w:p>
        </w:tc>
      </w:tr>
    </w:tbl>
    <w:p w14:paraId="24BA900E" w14:textId="77777777" w:rsidR="00596454" w:rsidRDefault="00596454" w:rsidP="00A0359B">
      <w:pPr>
        <w:ind w:left="720"/>
      </w:pPr>
    </w:p>
    <w:p w14:paraId="2435233B" w14:textId="0EC6C5D2" w:rsidR="00A0359B" w:rsidRDefault="00A0359B" w:rsidP="00A0359B">
      <w:pPr>
        <w:ind w:left="720"/>
      </w:pPr>
      <w:r>
        <w:t xml:space="preserve">Using </w:t>
      </w:r>
      <w:r w:rsidR="00743D47">
        <w:t>our previous</w:t>
      </w:r>
      <w:r>
        <w:t xml:space="preserve"> terminology:</w:t>
      </w:r>
    </w:p>
    <w:p w14:paraId="2595667A" w14:textId="77777777" w:rsidR="00A0359B" w:rsidRDefault="00A0359B" w:rsidP="00A0359B">
      <w:pPr>
        <w:pStyle w:val="ListParagraph"/>
        <w:numPr>
          <w:ilvl w:val="0"/>
          <w:numId w:val="3"/>
        </w:numPr>
        <w:tabs>
          <w:tab w:val="clear" w:pos="360"/>
          <w:tab w:val="num" w:pos="1080"/>
        </w:tabs>
        <w:ind w:left="1080"/>
        <w:jc w:val="left"/>
      </w:pPr>
      <w:r w:rsidRPr="00A0359B">
        <w:rPr>
          <w:u w:val="single"/>
        </w:rPr>
        <w:t>R</w:t>
      </w:r>
      <w:r w:rsidR="00687CA8" w:rsidRPr="00A0359B">
        <w:rPr>
          <w:u w:val="single"/>
        </w:rPr>
        <w:t>esponse variable</w:t>
      </w:r>
      <w:r w:rsidR="00687CA8">
        <w:t>: Distance</w:t>
      </w:r>
    </w:p>
    <w:p w14:paraId="6F891A34" w14:textId="77777777" w:rsidR="00A0359B" w:rsidRDefault="00687CA8" w:rsidP="00A0359B">
      <w:pPr>
        <w:pStyle w:val="ListParagraph"/>
        <w:numPr>
          <w:ilvl w:val="0"/>
          <w:numId w:val="3"/>
        </w:numPr>
        <w:tabs>
          <w:tab w:val="clear" w:pos="360"/>
          <w:tab w:val="num" w:pos="1080"/>
        </w:tabs>
        <w:ind w:left="1080"/>
        <w:jc w:val="left"/>
      </w:pPr>
      <w:r w:rsidRPr="00A0359B">
        <w:rPr>
          <w:u w:val="single"/>
        </w:rPr>
        <w:t>Factor</w:t>
      </w:r>
      <w:r w:rsidRPr="00A0359B">
        <w:t>:</w:t>
      </w:r>
      <w:r>
        <w:t xml:space="preserve"> Golf ball type</w:t>
      </w:r>
    </w:p>
    <w:p w14:paraId="79BF2C75" w14:textId="77777777" w:rsidR="00A0359B" w:rsidRDefault="00687CA8" w:rsidP="00A0359B">
      <w:pPr>
        <w:pStyle w:val="ListParagraph"/>
        <w:numPr>
          <w:ilvl w:val="0"/>
          <w:numId w:val="3"/>
        </w:numPr>
        <w:tabs>
          <w:tab w:val="clear" w:pos="360"/>
          <w:tab w:val="num" w:pos="1080"/>
        </w:tabs>
        <w:ind w:left="1080"/>
        <w:jc w:val="left"/>
      </w:pPr>
      <w:r w:rsidRPr="00A0359B">
        <w:rPr>
          <w:u w:val="single"/>
        </w:rPr>
        <w:t>Factor levels</w:t>
      </w:r>
      <w:r w:rsidRPr="00A0359B">
        <w:t>:</w:t>
      </w:r>
      <w:r>
        <w:t xml:space="preserve"> </w:t>
      </w:r>
      <w:r w:rsidR="007A7590">
        <w:t xml:space="preserve">Titleist-B, </w:t>
      </w:r>
      <w:r>
        <w:t xml:space="preserve">Maxfli, </w:t>
      </w:r>
      <w:r w:rsidR="007A7590">
        <w:t>Titleist-P, and Top-Flite</w:t>
      </w:r>
      <w:r>
        <w:t xml:space="preserve"> </w:t>
      </w:r>
    </w:p>
    <w:p w14:paraId="3619702D" w14:textId="77777777" w:rsidR="00A0359B" w:rsidRDefault="00687CA8" w:rsidP="00A0359B">
      <w:pPr>
        <w:pStyle w:val="ListParagraph"/>
        <w:numPr>
          <w:ilvl w:val="0"/>
          <w:numId w:val="3"/>
        </w:numPr>
        <w:tabs>
          <w:tab w:val="clear" w:pos="360"/>
          <w:tab w:val="num" w:pos="1080"/>
        </w:tabs>
        <w:ind w:left="1080"/>
        <w:jc w:val="left"/>
      </w:pPr>
      <w:r w:rsidRPr="00A0359B">
        <w:rPr>
          <w:u w:val="single"/>
        </w:rPr>
        <w:t>Treatments</w:t>
      </w:r>
      <w:r w:rsidRPr="00A0359B">
        <w:t>:</w:t>
      </w:r>
      <w:r>
        <w:t xml:space="preserve"> </w:t>
      </w:r>
      <w:r w:rsidR="007A7590">
        <w:t>Titleist-B, Maxfli, Titleist-P, and Top-Flite</w:t>
      </w:r>
    </w:p>
    <w:p w14:paraId="08F148F1" w14:textId="77777777" w:rsidR="00A0359B" w:rsidRDefault="00687CA8" w:rsidP="00A0359B">
      <w:pPr>
        <w:pStyle w:val="ListParagraph"/>
        <w:numPr>
          <w:ilvl w:val="0"/>
          <w:numId w:val="3"/>
        </w:numPr>
        <w:tabs>
          <w:tab w:val="clear" w:pos="360"/>
          <w:tab w:val="num" w:pos="1080"/>
        </w:tabs>
        <w:ind w:left="1080"/>
        <w:jc w:val="left"/>
      </w:pPr>
      <w:r w:rsidRPr="00A0359B">
        <w:rPr>
          <w:u w:val="single"/>
        </w:rPr>
        <w:t>Experimental unit</w:t>
      </w:r>
      <w:r w:rsidRPr="00A0359B">
        <w:t>:</w:t>
      </w:r>
      <w:r>
        <w:t xml:space="preserve"> A golf ball</w:t>
      </w:r>
    </w:p>
    <w:p w14:paraId="2B87E9D1" w14:textId="77777777" w:rsidR="00687CA8" w:rsidRDefault="00687CA8" w:rsidP="00A0359B">
      <w:pPr>
        <w:pStyle w:val="ListParagraph"/>
        <w:numPr>
          <w:ilvl w:val="0"/>
          <w:numId w:val="3"/>
        </w:numPr>
        <w:tabs>
          <w:tab w:val="clear" w:pos="360"/>
          <w:tab w:val="num" w:pos="1080"/>
        </w:tabs>
        <w:ind w:left="1080"/>
        <w:jc w:val="left"/>
      </w:pPr>
      <w:r w:rsidRPr="00A0359B">
        <w:rPr>
          <w:u w:val="single"/>
        </w:rPr>
        <w:t>Block</w:t>
      </w:r>
      <w:r w:rsidRPr="00A0359B">
        <w:t>:</w:t>
      </w:r>
      <w:r>
        <w:t xml:space="preserve"> A golfer</w:t>
      </w:r>
    </w:p>
    <w:p w14:paraId="1821CD79" w14:textId="77777777" w:rsidR="00595B1B" w:rsidRDefault="00595B1B" w:rsidP="00595B1B">
      <w:pPr>
        <w:rPr>
          <w:u w:val="single"/>
        </w:rPr>
      </w:pPr>
    </w:p>
    <w:p w14:paraId="63D44690" w14:textId="77777777" w:rsidR="00687CA8" w:rsidRDefault="00687CA8" w:rsidP="00A0359B">
      <w:pPr>
        <w:ind w:left="360"/>
      </w:pPr>
      <w:r w:rsidRPr="00A0359B">
        <w:rPr>
          <w:u w:val="single"/>
        </w:rPr>
        <w:t>Note</w:t>
      </w:r>
      <w:r w:rsidR="00A0359B" w:rsidRPr="00A0359B">
        <w:rPr>
          <w:u w:val="single"/>
        </w:rPr>
        <w:t>s</w:t>
      </w:r>
      <w:r>
        <w:t xml:space="preserve">: </w:t>
      </w:r>
    </w:p>
    <w:p w14:paraId="61A3F793" w14:textId="556F767F" w:rsidR="00F76C1A" w:rsidRDefault="00687CA8" w:rsidP="00F76C1A">
      <w:pPr>
        <w:pStyle w:val="ListParagraph"/>
        <w:numPr>
          <w:ilvl w:val="0"/>
          <w:numId w:val="10"/>
        </w:numPr>
      </w:pPr>
      <w:r>
        <w:t xml:space="preserve">By using different golfers, inferences to the population of </w:t>
      </w:r>
      <w:r w:rsidR="005B3936">
        <w:t xml:space="preserve">amateur </w:t>
      </w:r>
      <w:r>
        <w:t xml:space="preserve">golfers can be made. </w:t>
      </w:r>
    </w:p>
    <w:p w14:paraId="6A5DA681" w14:textId="77777777" w:rsidR="00687CA8" w:rsidRDefault="00687CA8" w:rsidP="00F76C1A">
      <w:pPr>
        <w:pStyle w:val="ListParagraph"/>
        <w:numPr>
          <w:ilvl w:val="0"/>
          <w:numId w:val="10"/>
        </w:numPr>
      </w:pPr>
      <w:r>
        <w:t xml:space="preserve">By recognizing that each golfer is a component of the distance variability, a separate </w:t>
      </w:r>
      <w:r w:rsidRPr="001121BC">
        <w:t>factor</w:t>
      </w:r>
      <w:r>
        <w:t xml:space="preserve"> for golfer ca</w:t>
      </w:r>
      <w:r w:rsidR="00A0359B">
        <w:t xml:space="preserve">n be added to the ANOVA table. </w:t>
      </w:r>
      <w:r w:rsidR="001121BC">
        <w:t xml:space="preserve">This factor will be referred to as a “block”.   </w:t>
      </w:r>
      <w:r>
        <w:t xml:space="preserve">   </w:t>
      </w:r>
    </w:p>
    <w:p w14:paraId="25C9967B" w14:textId="77777777" w:rsidR="00595B1B" w:rsidRDefault="00595B1B" w:rsidP="00A0359B">
      <w:pPr>
        <w:ind w:left="360"/>
      </w:pPr>
    </w:p>
    <w:p w14:paraId="4B34859D" w14:textId="77777777" w:rsidR="00EA526A" w:rsidRDefault="00EA526A" w:rsidP="00EA526A"/>
    <w:p w14:paraId="38F6B65F" w14:textId="5F24DF2A" w:rsidR="00EA526A" w:rsidRDefault="00EA526A" w:rsidP="00EA526A">
      <w:r>
        <w:rPr>
          <w:u w:val="single"/>
        </w:rPr>
        <w:t>Example</w:t>
      </w:r>
      <w:r w:rsidRPr="004C3AB7">
        <w:t>:</w:t>
      </w:r>
      <w:r>
        <w:t xml:space="preserve"> Golf balls (golfballs.R, </w:t>
      </w:r>
      <w:r w:rsidRPr="00AB353A">
        <w:t>golfballs.</w:t>
      </w:r>
      <w:r>
        <w:t xml:space="preserve">csv) </w:t>
      </w:r>
    </w:p>
    <w:p w14:paraId="6BBF2849" w14:textId="77777777" w:rsidR="00EA526A" w:rsidRDefault="00EA526A" w:rsidP="00EA526A"/>
    <w:p w14:paraId="1F796731" w14:textId="77777777" w:rsidR="00EA526A" w:rsidRDefault="00EA526A" w:rsidP="00EA526A">
      <w:pPr>
        <w:ind w:left="720"/>
      </w:pPr>
      <w:r>
        <w:t>Read in the data:</w:t>
      </w:r>
    </w:p>
    <w:p w14:paraId="0F788138" w14:textId="77777777" w:rsidR="00EA526A" w:rsidRDefault="00EA526A" w:rsidP="00EA526A">
      <w:pPr>
        <w:ind w:left="720"/>
      </w:pPr>
    </w:p>
    <w:p w14:paraId="4F5C564C" w14:textId="77777777" w:rsidR="00EA526A" w:rsidRDefault="00EA526A" w:rsidP="00EA526A">
      <w:pPr>
        <w:pStyle w:val="R-14"/>
      </w:pPr>
      <w:r w:rsidRPr="00EA526A">
        <w:t>&gt; gb &lt;- read.csv(file = "golfballs.csv")</w:t>
      </w:r>
    </w:p>
    <w:p w14:paraId="23F88F62" w14:textId="53250C79" w:rsidR="00EA526A" w:rsidRDefault="00EA526A" w:rsidP="00EA526A">
      <w:pPr>
        <w:pStyle w:val="R-14"/>
      </w:pPr>
      <w:r>
        <w:t>&gt; gb</w:t>
      </w:r>
    </w:p>
    <w:p w14:paraId="11A1734D" w14:textId="77777777" w:rsidR="00EA526A" w:rsidRDefault="00EA526A" w:rsidP="00EA526A">
      <w:pPr>
        <w:pStyle w:val="R-14"/>
      </w:pPr>
      <w:r>
        <w:t xml:space="preserve">   Person TitleistB Maxfli TitleistP TopFlite</w:t>
      </w:r>
    </w:p>
    <w:p w14:paraId="79D11C7F" w14:textId="77777777" w:rsidR="00EA526A" w:rsidRDefault="00EA526A" w:rsidP="00EA526A">
      <w:pPr>
        <w:pStyle w:val="R-14"/>
      </w:pPr>
      <w:r>
        <w:t>1       1       190    211       203      205</w:t>
      </w:r>
    </w:p>
    <w:p w14:paraId="663F37EF" w14:textId="77777777" w:rsidR="00EA526A" w:rsidRDefault="00EA526A" w:rsidP="00EA526A">
      <w:pPr>
        <w:pStyle w:val="R-14"/>
      </w:pPr>
      <w:r>
        <w:t>2       2       161    170       166      170</w:t>
      </w:r>
    </w:p>
    <w:p w14:paraId="2251B926" w14:textId="77777777" w:rsidR="00EA526A" w:rsidRDefault="00EA526A" w:rsidP="00EA526A">
      <w:pPr>
        <w:pStyle w:val="R-14"/>
      </w:pPr>
      <w:r>
        <w:t>3       3       250    262       232      255</w:t>
      </w:r>
    </w:p>
    <w:p w14:paraId="34389ACE" w14:textId="77777777" w:rsidR="00EA526A" w:rsidRDefault="00EA526A" w:rsidP="00EA526A">
      <w:pPr>
        <w:pStyle w:val="R-14"/>
      </w:pPr>
      <w:r>
        <w:t>4       4       153    201       180      195</w:t>
      </w:r>
    </w:p>
    <w:p w14:paraId="7A97ACEB" w14:textId="77777777" w:rsidR="00EA526A" w:rsidRDefault="00EA526A" w:rsidP="00EA526A">
      <w:pPr>
        <w:pStyle w:val="R-14"/>
      </w:pPr>
      <w:r>
        <w:t>5       5       180    185       182      179</w:t>
      </w:r>
    </w:p>
    <w:p w14:paraId="27D1BCA4" w14:textId="77777777" w:rsidR="00EA526A" w:rsidRDefault="00EA526A" w:rsidP="00EA526A">
      <w:pPr>
        <w:pStyle w:val="R-14"/>
      </w:pPr>
      <w:r>
        <w:t>6       6       213    221       215      216</w:t>
      </w:r>
    </w:p>
    <w:p w14:paraId="343EB06D" w14:textId="77777777" w:rsidR="00EA526A" w:rsidRDefault="00EA526A" w:rsidP="00EA526A">
      <w:pPr>
        <w:pStyle w:val="R-14"/>
      </w:pPr>
      <w:r>
        <w:t>7       7       270    265       272      267</w:t>
      </w:r>
    </w:p>
    <w:p w14:paraId="64031F0F" w14:textId="77777777" w:rsidR="00EA526A" w:rsidRDefault="00EA526A" w:rsidP="00EA526A">
      <w:pPr>
        <w:pStyle w:val="R-14"/>
      </w:pPr>
      <w:r>
        <w:t>8       8       199    201       205      200</w:t>
      </w:r>
    </w:p>
    <w:p w14:paraId="66CB7E01" w14:textId="77777777" w:rsidR="00EA526A" w:rsidRDefault="00EA526A" w:rsidP="00EA526A">
      <w:pPr>
        <w:pStyle w:val="R-14"/>
      </w:pPr>
      <w:r>
        <w:t>9       9       195    212       197      205</w:t>
      </w:r>
    </w:p>
    <w:p w14:paraId="27ADDA5C" w14:textId="77777777" w:rsidR="00EA526A" w:rsidRDefault="00EA526A" w:rsidP="00EA526A">
      <w:pPr>
        <w:pStyle w:val="R-14"/>
      </w:pPr>
      <w:r>
        <w:t>10     10       167    178       174      175</w:t>
      </w:r>
    </w:p>
    <w:p w14:paraId="539EC7C6" w14:textId="77777777" w:rsidR="00EA526A" w:rsidRDefault="00EA526A" w:rsidP="00EA526A">
      <w:pPr>
        <w:pStyle w:val="R-14"/>
      </w:pPr>
      <w:r>
        <w:t>11     11       190    223       207      201</w:t>
      </w:r>
    </w:p>
    <w:p w14:paraId="0D62D44B" w14:textId="77777777" w:rsidR="00EA526A" w:rsidRDefault="00EA526A" w:rsidP="00EA526A">
      <w:pPr>
        <w:pStyle w:val="R-14"/>
      </w:pPr>
      <w:r>
        <w:t>12     12       165    163       177      156</w:t>
      </w:r>
    </w:p>
    <w:p w14:paraId="23770129" w14:textId="77777777" w:rsidR="00EA526A" w:rsidRDefault="00EA526A" w:rsidP="00EA526A">
      <w:pPr>
        <w:pStyle w:val="R-14"/>
      </w:pPr>
      <w:r>
        <w:t>13     13       253    265       225      260</w:t>
      </w:r>
    </w:p>
    <w:p w14:paraId="2774596A" w14:textId="77777777" w:rsidR="00EA526A" w:rsidRDefault="00EA526A" w:rsidP="00EA526A">
      <w:pPr>
        <w:pStyle w:val="R-14"/>
      </w:pPr>
      <w:r>
        <w:t>14     14       165    206       186      210</w:t>
      </w:r>
    </w:p>
    <w:p w14:paraId="3596F0FB" w14:textId="77777777" w:rsidR="00EA526A" w:rsidRDefault="00EA526A" w:rsidP="00EA526A">
      <w:pPr>
        <w:pStyle w:val="R-14"/>
      </w:pPr>
      <w:r>
        <w:t>15     15       184    194       200      170</w:t>
      </w:r>
    </w:p>
    <w:p w14:paraId="7AA78CDF" w14:textId="77777777" w:rsidR="00EA526A" w:rsidRDefault="00EA526A" w:rsidP="00EA526A">
      <w:pPr>
        <w:pStyle w:val="R-14"/>
      </w:pPr>
      <w:r>
        <w:t>16     16       219    220       226      215</w:t>
      </w:r>
    </w:p>
    <w:p w14:paraId="08D42FFD" w14:textId="77777777" w:rsidR="00EA526A" w:rsidRDefault="00EA526A" w:rsidP="00EA526A">
      <w:pPr>
        <w:pStyle w:val="R-14"/>
      </w:pPr>
      <w:r>
        <w:t>17     17       283    274       293      275</w:t>
      </w:r>
    </w:p>
    <w:p w14:paraId="4F41C2D1" w14:textId="77777777" w:rsidR="00EA526A" w:rsidRDefault="00EA526A" w:rsidP="00EA526A">
      <w:pPr>
        <w:pStyle w:val="R-14"/>
      </w:pPr>
      <w:r>
        <w:t>18     18       208    213       202      199</w:t>
      </w:r>
    </w:p>
    <w:p w14:paraId="28DBB7D3" w14:textId="77777777" w:rsidR="00EA526A" w:rsidRDefault="00EA526A" w:rsidP="00EA526A">
      <w:pPr>
        <w:pStyle w:val="R-14"/>
      </w:pPr>
      <w:r>
        <w:lastRenderedPageBreak/>
        <w:t>19     19       185    214       203      199</w:t>
      </w:r>
    </w:p>
    <w:p w14:paraId="1027E2B6" w14:textId="77777777" w:rsidR="00EA526A" w:rsidRDefault="00EA526A" w:rsidP="00EA526A">
      <w:pPr>
        <w:pStyle w:val="R-14"/>
      </w:pPr>
      <w:r>
        <w:t>20     20       167    186       172      182</w:t>
      </w:r>
    </w:p>
    <w:p w14:paraId="6531176A" w14:textId="77777777" w:rsidR="00EA526A" w:rsidRDefault="00EA526A" w:rsidP="00EA526A">
      <w:pPr>
        <w:pStyle w:val="R-14"/>
      </w:pPr>
    </w:p>
    <w:p w14:paraId="275C194C" w14:textId="459C50AA" w:rsidR="00EA526A" w:rsidRDefault="00EA526A" w:rsidP="00EA526A">
      <w:pPr>
        <w:ind w:left="720"/>
      </w:pPr>
      <w:r>
        <w:t xml:space="preserve">While the above data structure is convenient, it is not in the correct format for the </w:t>
      </w:r>
      <w:r w:rsidRPr="00EA526A">
        <w:rPr>
          <w:rFonts w:ascii="Courier New" w:hAnsi="Courier New" w:cs="Courier New"/>
        </w:rPr>
        <w:t>aov()</w:t>
      </w:r>
      <w:r>
        <w:t xml:space="preserve">function Instead, we need the data in a format where columns represent the response, factor, and blocking variables:  </w:t>
      </w:r>
    </w:p>
    <w:p w14:paraId="13433FA5" w14:textId="2AC184B3" w:rsidR="00EA526A" w:rsidRDefault="00EA526A" w:rsidP="00EA526A">
      <w:pPr>
        <w:pStyle w:val="R-14"/>
      </w:pPr>
      <w:r>
        <w:t xml:space="preserve"> </w:t>
      </w:r>
    </w:p>
    <w:p w14:paraId="15ED57EA" w14:textId="04EAFE15" w:rsidR="00EA526A" w:rsidRDefault="00EA526A" w:rsidP="00EA526A">
      <w:pPr>
        <w:pStyle w:val="R-14"/>
      </w:pPr>
      <w:r>
        <w:t xml:space="preserve">&gt; gb2 &lt;- rbind(data.frame(Person = gb$Person, Type = </w:t>
      </w:r>
    </w:p>
    <w:p w14:paraId="4D525D9C" w14:textId="77777777" w:rsidR="00EA526A" w:rsidRDefault="00EA526A" w:rsidP="00EA526A">
      <w:pPr>
        <w:pStyle w:val="R-14"/>
      </w:pPr>
      <w:r>
        <w:t xml:space="preserve">      "TitleistB", Distance = gb$TitleistB), </w:t>
      </w:r>
    </w:p>
    <w:p w14:paraId="6BDE0CF3" w14:textId="77777777" w:rsidR="00EA526A" w:rsidRDefault="00EA526A" w:rsidP="00EA526A">
      <w:pPr>
        <w:pStyle w:val="R-14"/>
      </w:pPr>
      <w:r>
        <w:t xml:space="preserve">    data.frame(Person = gb$Person, Type = "Maxfli", </w:t>
      </w:r>
    </w:p>
    <w:p w14:paraId="40A3B9F8" w14:textId="77777777" w:rsidR="00EA526A" w:rsidRDefault="00EA526A" w:rsidP="00EA526A">
      <w:pPr>
        <w:pStyle w:val="R-14"/>
      </w:pPr>
      <w:r>
        <w:t xml:space="preserve">      Distance = gb$Maxfli),</w:t>
      </w:r>
    </w:p>
    <w:p w14:paraId="642223F3" w14:textId="77777777" w:rsidR="00EA526A" w:rsidRDefault="00EA526A" w:rsidP="00EA526A">
      <w:pPr>
        <w:pStyle w:val="R-14"/>
      </w:pPr>
      <w:r>
        <w:t xml:space="preserve">    data.frame(Person = gb$Person, Type = "TitleistP", </w:t>
      </w:r>
    </w:p>
    <w:p w14:paraId="0CCA1EB6" w14:textId="77777777" w:rsidR="00EA526A" w:rsidRDefault="00EA526A" w:rsidP="00EA526A">
      <w:pPr>
        <w:pStyle w:val="R-14"/>
      </w:pPr>
      <w:r>
        <w:t xml:space="preserve">      Distance = gb$TitleistP),</w:t>
      </w:r>
    </w:p>
    <w:p w14:paraId="4108E224" w14:textId="77777777" w:rsidR="00EA526A" w:rsidRDefault="00EA526A" w:rsidP="00EA526A">
      <w:pPr>
        <w:pStyle w:val="R-14"/>
      </w:pPr>
      <w:r>
        <w:t xml:space="preserve">    data.frame(Person = gb$Person, Type = "TopFlite", </w:t>
      </w:r>
    </w:p>
    <w:p w14:paraId="0CD8577F" w14:textId="77777777" w:rsidR="00EA526A" w:rsidRDefault="00EA526A" w:rsidP="00EA526A">
      <w:pPr>
        <w:pStyle w:val="R-14"/>
      </w:pPr>
      <w:r>
        <w:t xml:space="preserve">      Distance = gb$TopFlite))</w:t>
      </w:r>
    </w:p>
    <w:p w14:paraId="62A16380" w14:textId="77777777" w:rsidR="00EA526A" w:rsidRDefault="00EA526A" w:rsidP="00EA526A">
      <w:pPr>
        <w:pStyle w:val="R-14"/>
      </w:pPr>
    </w:p>
    <w:p w14:paraId="64730076" w14:textId="77777777" w:rsidR="00EA526A" w:rsidRDefault="00EA526A" w:rsidP="00EA526A">
      <w:pPr>
        <w:pStyle w:val="R-14"/>
      </w:pPr>
      <w:r>
        <w:t>&gt; head(gb2)</w:t>
      </w:r>
    </w:p>
    <w:p w14:paraId="2AE59C57" w14:textId="77777777" w:rsidR="00EA526A" w:rsidRDefault="00EA526A" w:rsidP="00EA526A">
      <w:pPr>
        <w:pStyle w:val="R-14"/>
      </w:pPr>
      <w:r>
        <w:t xml:space="preserve">  Person      Type Distance</w:t>
      </w:r>
    </w:p>
    <w:p w14:paraId="45AB778B" w14:textId="77777777" w:rsidR="00EA526A" w:rsidRDefault="00EA526A" w:rsidP="00EA526A">
      <w:pPr>
        <w:pStyle w:val="R-14"/>
      </w:pPr>
      <w:r>
        <w:t>1      1 TitleistB      190</w:t>
      </w:r>
    </w:p>
    <w:p w14:paraId="5E15E357" w14:textId="77777777" w:rsidR="00EA526A" w:rsidRDefault="00EA526A" w:rsidP="00EA526A">
      <w:pPr>
        <w:pStyle w:val="R-14"/>
      </w:pPr>
      <w:r>
        <w:t>2      2 TitleistB      161</w:t>
      </w:r>
    </w:p>
    <w:p w14:paraId="08BF6444" w14:textId="77777777" w:rsidR="00EA526A" w:rsidRDefault="00EA526A" w:rsidP="00EA526A">
      <w:pPr>
        <w:pStyle w:val="R-14"/>
      </w:pPr>
      <w:r>
        <w:t>3      3 TitleistB      250</w:t>
      </w:r>
    </w:p>
    <w:p w14:paraId="31762825" w14:textId="77777777" w:rsidR="00EA526A" w:rsidRDefault="00EA526A" w:rsidP="00EA526A">
      <w:pPr>
        <w:pStyle w:val="R-14"/>
      </w:pPr>
      <w:r>
        <w:t>4      4 TitleistB      153</w:t>
      </w:r>
    </w:p>
    <w:p w14:paraId="1CEEEA10" w14:textId="77777777" w:rsidR="00EA526A" w:rsidRDefault="00EA526A" w:rsidP="00EA526A">
      <w:pPr>
        <w:pStyle w:val="R-14"/>
      </w:pPr>
      <w:r>
        <w:t>5      5 TitleistB      180</w:t>
      </w:r>
    </w:p>
    <w:p w14:paraId="14961A64" w14:textId="77777777" w:rsidR="00EA526A" w:rsidRDefault="00EA526A" w:rsidP="00EA526A">
      <w:pPr>
        <w:pStyle w:val="R-14"/>
      </w:pPr>
      <w:r>
        <w:t>6      6 TitleistB      213</w:t>
      </w:r>
    </w:p>
    <w:p w14:paraId="5D7F391B" w14:textId="77777777" w:rsidR="00EA526A" w:rsidRDefault="00EA526A" w:rsidP="00EA526A">
      <w:pPr>
        <w:pStyle w:val="R-14"/>
      </w:pPr>
    </w:p>
    <w:p w14:paraId="74BEA549" w14:textId="77777777" w:rsidR="00EA526A" w:rsidRDefault="00EA526A" w:rsidP="00EA526A">
      <w:pPr>
        <w:pStyle w:val="R-14"/>
      </w:pPr>
      <w:r>
        <w:t>&gt;   tail(gb2)</w:t>
      </w:r>
    </w:p>
    <w:p w14:paraId="50D7D19D" w14:textId="77777777" w:rsidR="00EA526A" w:rsidRDefault="00EA526A" w:rsidP="00EA526A">
      <w:pPr>
        <w:pStyle w:val="R-14"/>
      </w:pPr>
      <w:r>
        <w:t xml:space="preserve">   Person     Type Distance</w:t>
      </w:r>
    </w:p>
    <w:p w14:paraId="029143B0" w14:textId="77777777" w:rsidR="00EA526A" w:rsidRDefault="00EA526A" w:rsidP="00EA526A">
      <w:pPr>
        <w:pStyle w:val="R-14"/>
      </w:pPr>
      <w:r>
        <w:t>75     15 TopFlite      170</w:t>
      </w:r>
    </w:p>
    <w:p w14:paraId="19DE6DA3" w14:textId="77777777" w:rsidR="00EA526A" w:rsidRDefault="00EA526A" w:rsidP="00EA526A">
      <w:pPr>
        <w:pStyle w:val="R-14"/>
      </w:pPr>
      <w:r>
        <w:t>76     16 TopFlite      215</w:t>
      </w:r>
    </w:p>
    <w:p w14:paraId="0520D0A0" w14:textId="77777777" w:rsidR="00EA526A" w:rsidRDefault="00EA526A" w:rsidP="00EA526A">
      <w:pPr>
        <w:pStyle w:val="R-14"/>
      </w:pPr>
      <w:r>
        <w:t>77     17 TopFlite      275</w:t>
      </w:r>
    </w:p>
    <w:p w14:paraId="56F03C67" w14:textId="77777777" w:rsidR="00EA526A" w:rsidRDefault="00EA526A" w:rsidP="00EA526A">
      <w:pPr>
        <w:pStyle w:val="R-14"/>
      </w:pPr>
      <w:r>
        <w:t>78     18 TopFlite      199</w:t>
      </w:r>
    </w:p>
    <w:p w14:paraId="594A10AF" w14:textId="77777777" w:rsidR="00EA526A" w:rsidRDefault="00EA526A" w:rsidP="00EA526A">
      <w:pPr>
        <w:pStyle w:val="R-14"/>
      </w:pPr>
      <w:r>
        <w:t>79     19 TopFlite      199</w:t>
      </w:r>
    </w:p>
    <w:p w14:paraId="096EFE8A" w14:textId="77777777" w:rsidR="00EA526A" w:rsidRDefault="00EA526A" w:rsidP="00EA526A">
      <w:pPr>
        <w:pStyle w:val="R-14"/>
      </w:pPr>
      <w:r>
        <w:t>80     20 TopFlite      182</w:t>
      </w:r>
    </w:p>
    <w:p w14:paraId="0227BC5E" w14:textId="77777777" w:rsidR="00EA526A" w:rsidRDefault="00EA526A" w:rsidP="00EA526A">
      <w:pPr>
        <w:pStyle w:val="R-14"/>
      </w:pPr>
    </w:p>
    <w:p w14:paraId="49721985" w14:textId="032916BD" w:rsidR="00EA526A" w:rsidRDefault="00EA526A" w:rsidP="00EA526A">
      <w:pPr>
        <w:ind w:left="720"/>
      </w:pPr>
      <w:r>
        <w:t xml:space="preserve">There are other ways in R to “reshape” the data in this manner (see the </w:t>
      </w:r>
      <w:r w:rsidRPr="00EA526A">
        <w:rPr>
          <w:rFonts w:ascii="Courier New" w:hAnsi="Courier New" w:cs="Courier New"/>
        </w:rPr>
        <w:t>reshape()</w:t>
      </w:r>
      <w:r>
        <w:t xml:space="preserve"> and </w:t>
      </w:r>
      <w:r w:rsidRPr="00EA526A">
        <w:rPr>
          <w:rFonts w:ascii="Courier New" w:hAnsi="Courier New" w:cs="Courier New"/>
        </w:rPr>
        <w:t>stack()</w:t>
      </w:r>
      <w:r>
        <w:t xml:space="preserve"> functions).</w:t>
      </w:r>
    </w:p>
    <w:p w14:paraId="3949E613" w14:textId="77777777" w:rsidR="00EA526A" w:rsidRDefault="00EA526A" w:rsidP="00EA526A">
      <w:pPr>
        <w:ind w:left="720"/>
      </w:pPr>
    </w:p>
    <w:p w14:paraId="630C40D1" w14:textId="77777777" w:rsidR="00EA526A" w:rsidRDefault="00EA526A" w:rsidP="00EA526A">
      <w:pPr>
        <w:ind w:left="720"/>
      </w:pPr>
      <w:r>
        <w:lastRenderedPageBreak/>
        <w:t>Below is a plot of the data:</w:t>
      </w:r>
    </w:p>
    <w:p w14:paraId="681F6A90" w14:textId="77777777" w:rsidR="00EA526A" w:rsidRDefault="00EA526A" w:rsidP="00EA526A">
      <w:pPr>
        <w:pStyle w:val="R-14"/>
      </w:pPr>
    </w:p>
    <w:p w14:paraId="184811F2" w14:textId="77777777" w:rsidR="00EA526A" w:rsidRDefault="00EA526A" w:rsidP="00EA526A">
      <w:pPr>
        <w:pStyle w:val="R-14"/>
      </w:pPr>
      <w:r>
        <w:t xml:space="preserve">&gt; boxplot(formula = Distance ~ Type, data = gb2, main = </w:t>
      </w:r>
    </w:p>
    <w:p w14:paraId="1FE53F84" w14:textId="77777777" w:rsidR="00EA526A" w:rsidRDefault="00EA526A" w:rsidP="00EA526A">
      <w:pPr>
        <w:pStyle w:val="R-14"/>
      </w:pPr>
      <w:r>
        <w:t xml:space="preserve">    "Box and dot plot", ylab = "Distance", xlab = "Golf </w:t>
      </w:r>
    </w:p>
    <w:p w14:paraId="38C2732F" w14:textId="081F9B15" w:rsidR="00EA526A" w:rsidRDefault="00EA526A" w:rsidP="00EA526A">
      <w:pPr>
        <w:pStyle w:val="R-14"/>
      </w:pPr>
      <w:r>
        <w:t xml:space="preserve">    ball", pars = list(outpch=NA)</w:t>
      </w:r>
      <w:r w:rsidR="006127D6">
        <w:t>, col = NA</w:t>
      </w:r>
      <w:r>
        <w:t xml:space="preserve">) </w:t>
      </w:r>
    </w:p>
    <w:p w14:paraId="16C9AFD0" w14:textId="77777777" w:rsidR="00EA526A" w:rsidRDefault="00EA526A" w:rsidP="00EA526A">
      <w:pPr>
        <w:pStyle w:val="R-14"/>
      </w:pPr>
      <w:r>
        <w:t xml:space="preserve">&gt; stripchart(x = gb2$Distance ~ gb2$Type, lwd = 2, col = </w:t>
      </w:r>
    </w:p>
    <w:p w14:paraId="526A7AF4" w14:textId="77777777" w:rsidR="00EA526A" w:rsidRDefault="00EA526A" w:rsidP="00EA526A">
      <w:pPr>
        <w:pStyle w:val="R-14"/>
      </w:pPr>
      <w:r>
        <w:t xml:space="preserve">    "red", method = "jitter", vertical = TRUE, pch = 1, add </w:t>
      </w:r>
    </w:p>
    <w:p w14:paraId="59FBCBEA" w14:textId="77777777" w:rsidR="00EA526A" w:rsidRDefault="00EA526A" w:rsidP="00EA526A">
      <w:pPr>
        <w:pStyle w:val="R-14"/>
      </w:pPr>
      <w:r>
        <w:t xml:space="preserve">    = TRUE)</w:t>
      </w:r>
    </w:p>
    <w:p w14:paraId="1A108DED" w14:textId="77777777" w:rsidR="00EA526A" w:rsidRDefault="00EA526A" w:rsidP="00EA526A">
      <w:pPr>
        <w:ind w:left="720"/>
      </w:pPr>
      <w:r>
        <w:rPr>
          <w:noProof/>
        </w:rPr>
        <w:drawing>
          <wp:inline distT="0" distB="0" distL="0" distR="0" wp14:anchorId="7A0BFB18" wp14:editId="38ACC0E1">
            <wp:extent cx="6400800" cy="63849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6400800" cy="6384925"/>
                    </a:xfrm>
                    <a:prstGeom prst="rect">
                      <a:avLst/>
                    </a:prstGeom>
                    <a:noFill/>
                    <a:ln>
                      <a:noFill/>
                    </a:ln>
                  </pic:spPr>
                </pic:pic>
              </a:graphicData>
            </a:graphic>
          </wp:inline>
        </w:drawing>
      </w:r>
    </w:p>
    <w:p w14:paraId="08218BC7" w14:textId="77777777" w:rsidR="00EA526A" w:rsidRDefault="00EA526A" w:rsidP="00EA526A">
      <w:pPr>
        <w:ind w:left="720"/>
      </w:pPr>
      <w:r>
        <w:lastRenderedPageBreak/>
        <w:t xml:space="preserve">Does the plot suggest mean differences exist among the golf ball types? </w:t>
      </w:r>
    </w:p>
    <w:p w14:paraId="09FBFA22" w14:textId="77777777" w:rsidR="00EA526A" w:rsidRDefault="00EA526A" w:rsidP="00EA526A"/>
    <w:p w14:paraId="22B79D9B" w14:textId="77777777" w:rsidR="00EA526A" w:rsidRDefault="00EA526A" w:rsidP="00EA526A"/>
    <w:p w14:paraId="79260013" w14:textId="406A4E01" w:rsidR="00EA526A" w:rsidRDefault="00EA526A" w:rsidP="00EA526A">
      <w:pPr>
        <w:ind w:left="720"/>
      </w:pPr>
      <w:r>
        <w:t>Block was not represented in the above plot. Thus, this plot is kind of the equivalent to analyzing the data with a CRD. We can take into account the blocking information by subtracting off the mean block values for each response. Below is the code use</w:t>
      </w:r>
      <w:r w:rsidR="006127D6">
        <w:t>d</w:t>
      </w:r>
      <w:r>
        <w:t xml:space="preserve"> to find “block adjusted” distances and a new version of the plot: </w:t>
      </w:r>
    </w:p>
    <w:p w14:paraId="41DDBEA8" w14:textId="77777777" w:rsidR="00EA526A" w:rsidRDefault="00EA526A" w:rsidP="00EA526A">
      <w:pPr>
        <w:ind w:left="1440"/>
      </w:pPr>
    </w:p>
    <w:p w14:paraId="72E80048" w14:textId="1AE06933" w:rsidR="00EA526A" w:rsidRDefault="00EA526A" w:rsidP="00EA526A">
      <w:pPr>
        <w:pStyle w:val="R-14"/>
      </w:pPr>
      <w:r>
        <w:t>&gt; distance.block.adj</w:t>
      </w:r>
      <w:r w:rsidR="006127D6">
        <w:t xml:space="preserve"> </w:t>
      </w:r>
      <w:r>
        <w:t>&lt;- aggregate(</w:t>
      </w:r>
      <w:r w:rsidR="00E16CFE">
        <w:t>x</w:t>
      </w:r>
      <w:r>
        <w:t xml:space="preserve"> = Distance ~ </w:t>
      </w:r>
    </w:p>
    <w:p w14:paraId="495FAE69" w14:textId="77777777" w:rsidR="00EA526A" w:rsidRDefault="00EA526A" w:rsidP="00EA526A">
      <w:pPr>
        <w:pStyle w:val="R-14"/>
      </w:pPr>
      <w:r>
        <w:t xml:space="preserve">    Person, data = gb2, FUN = mean)</w:t>
      </w:r>
    </w:p>
    <w:p w14:paraId="76B2CD7B" w14:textId="0EEA32FD" w:rsidR="00EA526A" w:rsidRDefault="00E16CFE" w:rsidP="00EA526A">
      <w:pPr>
        <w:pStyle w:val="R-14"/>
      </w:pPr>
      <w:r>
        <w:rPr>
          <w:noProof/>
        </w:rPr>
        <mc:AlternateContent>
          <mc:Choice Requires="wps">
            <w:drawing>
              <wp:anchor distT="45720" distB="45720" distL="114300" distR="114300" simplePos="0" relativeHeight="251677696" behindDoc="0" locked="0" layoutInCell="1" allowOverlap="1" wp14:anchorId="3FC5E21B" wp14:editId="14986B05">
                <wp:simplePos x="0" y="0"/>
                <wp:positionH relativeFrom="column">
                  <wp:posOffset>2733040</wp:posOffset>
                </wp:positionH>
                <wp:positionV relativeFrom="paragraph">
                  <wp:posOffset>109220</wp:posOffset>
                </wp:positionV>
                <wp:extent cx="4146884" cy="1058779"/>
                <wp:effectExtent l="0" t="0" r="25400" b="27305"/>
                <wp:wrapNone/>
                <wp:docPr id="3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46884" cy="1058779"/>
                        </a:xfrm>
                        <a:prstGeom prst="rect">
                          <a:avLst/>
                        </a:prstGeom>
                        <a:solidFill>
                          <a:srgbClr val="FFFF00"/>
                        </a:solidFill>
                        <a:ln w="9525">
                          <a:solidFill>
                            <a:srgbClr val="000000"/>
                          </a:solidFill>
                          <a:miter lim="800000"/>
                          <a:headEnd/>
                          <a:tailEnd/>
                        </a:ln>
                      </wps:spPr>
                      <wps:txbx>
                        <w:txbxContent>
                          <w:p w14:paraId="393A59C5" w14:textId="044079F3" w:rsidR="00E16CFE" w:rsidRDefault="00E16CFE" w:rsidP="00E16CFE">
                            <w:pPr>
                              <w:rPr>
                                <w:sz w:val="24"/>
                                <w:szCs w:val="24"/>
                              </w:rPr>
                            </w:pPr>
                            <w:r w:rsidRPr="00116059">
                              <w:rPr>
                                <w:sz w:val="24"/>
                                <w:szCs w:val="24"/>
                              </w:rPr>
                              <w:t xml:space="preserve">Added after video recording: </w:t>
                            </w:r>
                            <w:r>
                              <w:rPr>
                                <w:sz w:val="24"/>
                                <w:szCs w:val="24"/>
                              </w:rPr>
                              <w:t xml:space="preserve">R has changed the syntax for </w:t>
                            </w:r>
                            <w:r w:rsidRPr="00524424">
                              <w:rPr>
                                <w:rFonts w:ascii="Courier New" w:hAnsi="Courier New" w:cs="Courier New"/>
                                <w:sz w:val="24"/>
                                <w:szCs w:val="24"/>
                              </w:rPr>
                              <w:t>aggregate()</w:t>
                            </w:r>
                            <w:r>
                              <w:rPr>
                                <w:sz w:val="24"/>
                                <w:szCs w:val="24"/>
                              </w:rPr>
                              <w:t xml:space="preserve">. In the video, I show </w:t>
                            </w:r>
                            <w:r w:rsidRPr="00524424">
                              <w:rPr>
                                <w:rFonts w:ascii="Courier New" w:hAnsi="Courier New" w:cs="Courier New"/>
                                <w:sz w:val="24"/>
                                <w:szCs w:val="24"/>
                              </w:rPr>
                              <w:t xml:space="preserve">formula = </w:t>
                            </w:r>
                            <w:r w:rsidRPr="00E16CFE">
                              <w:rPr>
                                <w:rFonts w:ascii="Courier New" w:hAnsi="Courier New" w:cs="Courier New"/>
                                <w:sz w:val="24"/>
                                <w:szCs w:val="24"/>
                              </w:rPr>
                              <w:t>Distance ~ Person</w:t>
                            </w:r>
                            <w:r>
                              <w:rPr>
                                <w:sz w:val="24"/>
                                <w:szCs w:val="24"/>
                              </w:rPr>
                              <w:t xml:space="preserve">. Now, the proper syntax is </w:t>
                            </w:r>
                            <w:r w:rsidRPr="00524424">
                              <w:rPr>
                                <w:rFonts w:ascii="Courier New" w:hAnsi="Courier New" w:cs="Courier New"/>
                                <w:sz w:val="24"/>
                                <w:szCs w:val="24"/>
                              </w:rPr>
                              <w:t xml:space="preserve">x = </w:t>
                            </w:r>
                            <w:r w:rsidRPr="00E16CFE">
                              <w:rPr>
                                <w:rFonts w:ascii="Courier New" w:hAnsi="Courier New" w:cs="Courier New"/>
                                <w:sz w:val="24"/>
                                <w:szCs w:val="24"/>
                              </w:rPr>
                              <w:t>Distance ~ Person</w:t>
                            </w:r>
                            <w:r>
                              <w:rPr>
                                <w:sz w:val="24"/>
                                <w:szCs w:val="24"/>
                              </w:rPr>
                              <w:t xml:space="preserve">. I made the correction here and in the program.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FC5E21B" id="_x0000_t202" coordsize="21600,21600" o:spt="202" path="m,l,21600r21600,l21600,xe">
                <v:stroke joinstyle="miter"/>
                <v:path gradientshapeok="t" o:connecttype="rect"/>
              </v:shapetype>
              <v:shape id="Text Box 2" o:spid="_x0000_s1026" type="#_x0000_t202" style="position:absolute;left:0;text-align:left;margin-left:215.2pt;margin-top:8.6pt;width:326.55pt;height:83.35pt;z-index:25167769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" fillcolor="yellow">
                <v:textbox>
                  <w:txbxContent>
                    <w:p w14:paraId="393A59C5" w14:textId="044079F3" w:rsidR="00E16CFE" w:rsidRDefault="00E16CFE" w:rsidP="00E16CFE">
                      <w:pPr>
                        <w:rPr>
                          <w:sz w:val="24"/>
                          <w:szCs w:val="24"/>
                        </w:rPr>
                      </w:pPr>
                      <w:r w:rsidRPr="00116059">
                        <w:rPr>
                          <w:sz w:val="24"/>
                          <w:szCs w:val="24"/>
                        </w:rPr>
                        <w:t xml:space="preserve">Added after video recording: </w:t>
                      </w:r>
                      <w:r>
                        <w:rPr>
                          <w:sz w:val="24"/>
                          <w:szCs w:val="24"/>
                        </w:rPr>
                        <w:t xml:space="preserve">R has changed the syntax for </w:t>
                      </w:r>
                      <w:r w:rsidRPr="00524424">
                        <w:rPr>
                          <w:rFonts w:ascii="Courier New" w:hAnsi="Courier New" w:cs="Courier New"/>
                          <w:sz w:val="24"/>
                          <w:szCs w:val="24"/>
                        </w:rPr>
                        <w:t>aggregate()</w:t>
                      </w:r>
                      <w:r>
                        <w:rPr>
                          <w:sz w:val="24"/>
                          <w:szCs w:val="24"/>
                        </w:rPr>
                        <w:t xml:space="preserve">. In the video, I show </w:t>
                      </w:r>
                      <w:r w:rsidRPr="00524424">
                        <w:rPr>
                          <w:rFonts w:ascii="Courier New" w:hAnsi="Courier New" w:cs="Courier New"/>
                          <w:sz w:val="24"/>
                          <w:szCs w:val="24"/>
                        </w:rPr>
                        <w:t xml:space="preserve">formula = </w:t>
                      </w:r>
                      <w:r w:rsidRPr="00E16CFE">
                        <w:rPr>
                          <w:rFonts w:ascii="Courier New" w:hAnsi="Courier New" w:cs="Courier New"/>
                          <w:sz w:val="24"/>
                          <w:szCs w:val="24"/>
                        </w:rPr>
                        <w:t>Distance ~ Person</w:t>
                      </w:r>
                      <w:r>
                        <w:rPr>
                          <w:sz w:val="24"/>
                          <w:szCs w:val="24"/>
                        </w:rPr>
                        <w:t xml:space="preserve">. Now, the proper syntax is </w:t>
                      </w:r>
                      <w:r w:rsidRPr="00524424">
                        <w:rPr>
                          <w:rFonts w:ascii="Courier New" w:hAnsi="Courier New" w:cs="Courier New"/>
                          <w:sz w:val="24"/>
                          <w:szCs w:val="24"/>
                        </w:rPr>
                        <w:t xml:space="preserve">x = </w:t>
                      </w:r>
                      <w:r w:rsidRPr="00E16CFE">
                        <w:rPr>
                          <w:rFonts w:ascii="Courier New" w:hAnsi="Courier New" w:cs="Courier New"/>
                          <w:sz w:val="24"/>
                          <w:szCs w:val="24"/>
                        </w:rPr>
                        <w:t>Distance ~ Person</w:t>
                      </w:r>
                      <w:r>
                        <w:rPr>
                          <w:sz w:val="24"/>
                          <w:szCs w:val="24"/>
                        </w:rPr>
                        <w:t xml:space="preserve">. I made the correction here and in the program. </w:t>
                      </w:r>
                    </w:p>
                  </w:txbxContent>
                </v:textbox>
              </v:shape>
            </w:pict>
          </mc:Fallback>
        </mc:AlternateContent>
      </w:r>
      <w:r w:rsidR="00EA526A">
        <w:t>&gt; distance.block.adj</w:t>
      </w:r>
    </w:p>
    <w:p w14:paraId="4481D1A2" w14:textId="74BDC6E5" w:rsidR="00EA526A" w:rsidRDefault="00EA526A" w:rsidP="00EA526A">
      <w:pPr>
        <w:pStyle w:val="R-14"/>
      </w:pPr>
      <w:r>
        <w:t xml:space="preserve">   Person Distance</w:t>
      </w:r>
    </w:p>
    <w:p w14:paraId="435407B2" w14:textId="192F1EB4" w:rsidR="00EA526A" w:rsidRDefault="00EA526A" w:rsidP="00EA526A">
      <w:pPr>
        <w:pStyle w:val="R-14"/>
      </w:pPr>
      <w:r>
        <w:t>1       1   202.25</w:t>
      </w:r>
    </w:p>
    <w:p w14:paraId="09B81B53" w14:textId="2CB71F60" w:rsidR="00EA526A" w:rsidRDefault="00EA526A" w:rsidP="00EA526A">
      <w:pPr>
        <w:pStyle w:val="R-14"/>
      </w:pPr>
      <w:r>
        <w:t>2       2   166.75</w:t>
      </w:r>
    </w:p>
    <w:p w14:paraId="76FCE297" w14:textId="214FD6A5" w:rsidR="00EA526A" w:rsidRDefault="00EA526A" w:rsidP="00EA526A">
      <w:pPr>
        <w:pStyle w:val="R-14"/>
      </w:pPr>
      <w:r>
        <w:t>3       3   249.75</w:t>
      </w:r>
    </w:p>
    <w:p w14:paraId="5E8DB7D6" w14:textId="77777777" w:rsidR="00EA526A" w:rsidRDefault="00EA526A" w:rsidP="00EA526A">
      <w:pPr>
        <w:pStyle w:val="R-14"/>
      </w:pPr>
      <w:r>
        <w:t>4       4   182.25</w:t>
      </w:r>
    </w:p>
    <w:p w14:paraId="7DD265AE" w14:textId="77777777" w:rsidR="00EA526A" w:rsidRDefault="00EA526A" w:rsidP="00EA526A">
      <w:pPr>
        <w:pStyle w:val="R-14"/>
      </w:pPr>
      <w:r>
        <w:t>5       5   181.50</w:t>
      </w:r>
    </w:p>
    <w:p w14:paraId="0B93B55B" w14:textId="77777777" w:rsidR="00EA526A" w:rsidRDefault="00EA526A" w:rsidP="00EA526A">
      <w:pPr>
        <w:pStyle w:val="R-14"/>
      </w:pPr>
      <w:r>
        <w:t>6       6   216.25</w:t>
      </w:r>
    </w:p>
    <w:p w14:paraId="3CA12253" w14:textId="77777777" w:rsidR="00EA526A" w:rsidRDefault="00EA526A" w:rsidP="00EA526A">
      <w:pPr>
        <w:pStyle w:val="R-14"/>
      </w:pPr>
      <w:r>
        <w:t>7       7   268.50</w:t>
      </w:r>
    </w:p>
    <w:p w14:paraId="0CAEA1D2" w14:textId="77777777" w:rsidR="00EA526A" w:rsidRDefault="00EA526A" w:rsidP="00EA526A">
      <w:pPr>
        <w:pStyle w:val="R-14"/>
      </w:pPr>
      <w:r>
        <w:t>8       8   201.25</w:t>
      </w:r>
    </w:p>
    <w:p w14:paraId="2282BCB3" w14:textId="77777777" w:rsidR="00EA526A" w:rsidRDefault="00EA526A" w:rsidP="00EA526A">
      <w:pPr>
        <w:pStyle w:val="R-14"/>
      </w:pPr>
      <w:r>
        <w:t>9       9   202.25</w:t>
      </w:r>
    </w:p>
    <w:p w14:paraId="0C8DD67A" w14:textId="77777777" w:rsidR="00EA526A" w:rsidRDefault="00EA526A" w:rsidP="00EA526A">
      <w:pPr>
        <w:pStyle w:val="R-14"/>
      </w:pPr>
      <w:r>
        <w:t>10     10   173.50</w:t>
      </w:r>
    </w:p>
    <w:p w14:paraId="3869C9AE" w14:textId="77777777" w:rsidR="00EA526A" w:rsidRDefault="00EA526A" w:rsidP="00EA526A">
      <w:pPr>
        <w:pStyle w:val="R-14"/>
      </w:pPr>
      <w:r>
        <w:t>11     11   205.25</w:t>
      </w:r>
    </w:p>
    <w:p w14:paraId="4D6AFD5D" w14:textId="77777777" w:rsidR="00EA526A" w:rsidRDefault="00EA526A" w:rsidP="00EA526A">
      <w:pPr>
        <w:pStyle w:val="R-14"/>
      </w:pPr>
      <w:r>
        <w:t>12     12   165.25</w:t>
      </w:r>
    </w:p>
    <w:p w14:paraId="1C86BADE" w14:textId="77777777" w:rsidR="00EA526A" w:rsidRDefault="00EA526A" w:rsidP="00EA526A">
      <w:pPr>
        <w:pStyle w:val="R-14"/>
      </w:pPr>
      <w:r>
        <w:t>13     13   250.75</w:t>
      </w:r>
    </w:p>
    <w:p w14:paraId="77BBA791" w14:textId="77777777" w:rsidR="00EA526A" w:rsidRDefault="00EA526A" w:rsidP="00EA526A">
      <w:pPr>
        <w:pStyle w:val="R-14"/>
      </w:pPr>
      <w:r>
        <w:t>14     14   191.75</w:t>
      </w:r>
    </w:p>
    <w:p w14:paraId="75186C78" w14:textId="77777777" w:rsidR="00EA526A" w:rsidRDefault="00EA526A" w:rsidP="00EA526A">
      <w:pPr>
        <w:pStyle w:val="R-14"/>
      </w:pPr>
      <w:r>
        <w:t>15     15   187.00</w:t>
      </w:r>
    </w:p>
    <w:p w14:paraId="45062F1B" w14:textId="77777777" w:rsidR="00EA526A" w:rsidRDefault="00EA526A" w:rsidP="00EA526A">
      <w:pPr>
        <w:pStyle w:val="R-14"/>
      </w:pPr>
      <w:r>
        <w:t>16     16   220.00</w:t>
      </w:r>
    </w:p>
    <w:p w14:paraId="1949EDDC" w14:textId="77777777" w:rsidR="00EA526A" w:rsidRDefault="00EA526A" w:rsidP="00EA526A">
      <w:pPr>
        <w:pStyle w:val="R-14"/>
      </w:pPr>
      <w:r>
        <w:t>17     17   281.25</w:t>
      </w:r>
    </w:p>
    <w:p w14:paraId="4436DC99" w14:textId="77777777" w:rsidR="00EA526A" w:rsidRDefault="00EA526A" w:rsidP="00EA526A">
      <w:pPr>
        <w:pStyle w:val="R-14"/>
      </w:pPr>
      <w:r>
        <w:t>18     18   205.50</w:t>
      </w:r>
    </w:p>
    <w:p w14:paraId="07B9C4F5" w14:textId="77777777" w:rsidR="00EA526A" w:rsidRDefault="00EA526A" w:rsidP="00EA526A">
      <w:pPr>
        <w:pStyle w:val="R-14"/>
      </w:pPr>
      <w:r>
        <w:t>19     19   200.25</w:t>
      </w:r>
    </w:p>
    <w:p w14:paraId="7CC5A9A4" w14:textId="77777777" w:rsidR="00EA526A" w:rsidRDefault="00EA526A" w:rsidP="00EA526A">
      <w:pPr>
        <w:pStyle w:val="R-14"/>
      </w:pPr>
      <w:r>
        <w:t>20     20   176.75</w:t>
      </w:r>
    </w:p>
    <w:p w14:paraId="4609F316" w14:textId="77777777" w:rsidR="00EA526A" w:rsidRDefault="00EA526A" w:rsidP="00EA526A">
      <w:pPr>
        <w:pStyle w:val="R-14"/>
      </w:pPr>
    </w:p>
    <w:p w14:paraId="06BF6C3C" w14:textId="791203D8" w:rsidR="00EA526A" w:rsidRDefault="00EA526A" w:rsidP="00EA526A">
      <w:pPr>
        <w:pStyle w:val="R-14"/>
      </w:pPr>
      <w:r>
        <w:lastRenderedPageBreak/>
        <w:t>&gt; gb3</w:t>
      </w:r>
      <w:r w:rsidR="00472210">
        <w:t xml:space="preserve"> </w:t>
      </w:r>
      <w:r>
        <w:t>&lt;-</w:t>
      </w:r>
      <w:r w:rsidR="00472210">
        <w:t xml:space="preserve"> </w:t>
      </w:r>
      <w:r>
        <w:t xml:space="preserve">merge(x = gb2, y = distance.block.adj, by.x = </w:t>
      </w:r>
    </w:p>
    <w:p w14:paraId="78A7FA15" w14:textId="77777777" w:rsidR="00EA526A" w:rsidRDefault="00EA526A" w:rsidP="00EA526A">
      <w:pPr>
        <w:pStyle w:val="R-14"/>
      </w:pPr>
      <w:r>
        <w:t xml:space="preserve">    "Person", by.y = "Person", suffixes = </w:t>
      </w:r>
    </w:p>
    <w:p w14:paraId="5F31F1FC" w14:textId="77777777" w:rsidR="00EA526A" w:rsidRDefault="00EA526A" w:rsidP="00EA526A">
      <w:pPr>
        <w:pStyle w:val="R-14"/>
      </w:pPr>
      <w:r>
        <w:t xml:space="preserve">    c("",".person")) </w:t>
      </w:r>
    </w:p>
    <w:p w14:paraId="1A1D4237" w14:textId="77777777" w:rsidR="00EA526A" w:rsidRDefault="00EA526A" w:rsidP="00EA526A">
      <w:pPr>
        <w:pStyle w:val="R-14"/>
      </w:pPr>
      <w:r>
        <w:t>&gt; head(gb3)</w:t>
      </w:r>
    </w:p>
    <w:p w14:paraId="6F820082" w14:textId="77777777" w:rsidR="00EA526A" w:rsidRDefault="00EA526A" w:rsidP="00EA526A">
      <w:pPr>
        <w:pStyle w:val="R-14"/>
      </w:pPr>
      <w:r>
        <w:t xml:space="preserve">  Person      Type Distance Distance.person</w:t>
      </w:r>
    </w:p>
    <w:p w14:paraId="695A74D5" w14:textId="77777777" w:rsidR="00EA526A" w:rsidRDefault="00EA526A" w:rsidP="00EA526A">
      <w:pPr>
        <w:pStyle w:val="R-14"/>
      </w:pPr>
      <w:r>
        <w:t>1      1 TitleistB      190          202.25</w:t>
      </w:r>
    </w:p>
    <w:p w14:paraId="4E410816" w14:textId="77777777" w:rsidR="00EA526A" w:rsidRDefault="00EA526A" w:rsidP="00EA526A">
      <w:pPr>
        <w:pStyle w:val="R-14"/>
      </w:pPr>
      <w:r>
        <w:t>2      1 TitleistP      203          202.25</w:t>
      </w:r>
    </w:p>
    <w:p w14:paraId="2FE025BC" w14:textId="77777777" w:rsidR="00EA526A" w:rsidRDefault="00EA526A" w:rsidP="00EA526A">
      <w:pPr>
        <w:pStyle w:val="R-14"/>
      </w:pPr>
      <w:r>
        <w:t>3      1    Maxfli      211          202.25</w:t>
      </w:r>
    </w:p>
    <w:p w14:paraId="45146CCC" w14:textId="77777777" w:rsidR="00EA526A" w:rsidRDefault="00EA526A" w:rsidP="00EA526A">
      <w:pPr>
        <w:pStyle w:val="R-14"/>
      </w:pPr>
      <w:r>
        <w:t>4      1  TopFlite      205          202.25</w:t>
      </w:r>
    </w:p>
    <w:p w14:paraId="3B9E9D3C" w14:textId="77777777" w:rsidR="00EA526A" w:rsidRDefault="00EA526A" w:rsidP="00EA526A">
      <w:pPr>
        <w:pStyle w:val="R-14"/>
      </w:pPr>
      <w:r>
        <w:t>5      2 TitleistP      166          166.75</w:t>
      </w:r>
    </w:p>
    <w:p w14:paraId="4F02D971" w14:textId="77777777" w:rsidR="00EA526A" w:rsidRDefault="00EA526A" w:rsidP="00EA526A">
      <w:pPr>
        <w:pStyle w:val="R-14"/>
      </w:pPr>
      <w:r>
        <w:t>6      2  TopFlite      170          166.75</w:t>
      </w:r>
    </w:p>
    <w:p w14:paraId="3B5CAB4D" w14:textId="77777777" w:rsidR="00EA526A" w:rsidRDefault="00EA526A" w:rsidP="00EA526A">
      <w:pPr>
        <w:pStyle w:val="R-14"/>
      </w:pPr>
    </w:p>
    <w:p w14:paraId="6D248E59" w14:textId="77777777" w:rsidR="00EA526A" w:rsidRDefault="00EA526A" w:rsidP="00EA526A">
      <w:pPr>
        <w:pStyle w:val="R-14"/>
      </w:pPr>
      <w:r>
        <w:t>&gt; tail(gb3)</w:t>
      </w:r>
    </w:p>
    <w:p w14:paraId="2E75E352" w14:textId="77777777" w:rsidR="00EA526A" w:rsidRDefault="00EA526A" w:rsidP="00EA526A">
      <w:pPr>
        <w:pStyle w:val="R-14"/>
      </w:pPr>
      <w:r>
        <w:t xml:space="preserve">   Person      Type Distance Distance.person</w:t>
      </w:r>
    </w:p>
    <w:p w14:paraId="7B9E8558" w14:textId="77777777" w:rsidR="00EA526A" w:rsidRDefault="00EA526A" w:rsidP="00EA526A">
      <w:pPr>
        <w:pStyle w:val="R-14"/>
      </w:pPr>
      <w:r>
        <w:t>75     19 TitleistB      185          200.25</w:t>
      </w:r>
    </w:p>
    <w:p w14:paraId="0B6E88E4" w14:textId="77777777" w:rsidR="00EA526A" w:rsidRDefault="00EA526A" w:rsidP="00EA526A">
      <w:pPr>
        <w:pStyle w:val="R-14"/>
      </w:pPr>
      <w:r>
        <w:t>76     19    Maxfli      214          200.25</w:t>
      </w:r>
    </w:p>
    <w:p w14:paraId="2A86597D" w14:textId="77777777" w:rsidR="00EA526A" w:rsidRDefault="00EA526A" w:rsidP="00EA526A">
      <w:pPr>
        <w:pStyle w:val="R-14"/>
      </w:pPr>
      <w:r>
        <w:t>77     20 TitleistB      167          176.75</w:t>
      </w:r>
    </w:p>
    <w:p w14:paraId="7F23CEE6" w14:textId="77777777" w:rsidR="00EA526A" w:rsidRDefault="00EA526A" w:rsidP="00EA526A">
      <w:pPr>
        <w:pStyle w:val="R-14"/>
      </w:pPr>
      <w:r>
        <w:t>78     20 TitleistP      172          176.75</w:t>
      </w:r>
    </w:p>
    <w:p w14:paraId="1BC53A21" w14:textId="77777777" w:rsidR="00EA526A" w:rsidRDefault="00EA526A" w:rsidP="00EA526A">
      <w:pPr>
        <w:pStyle w:val="R-14"/>
      </w:pPr>
      <w:r>
        <w:t>79     20    Maxfli      186          176.75</w:t>
      </w:r>
    </w:p>
    <w:p w14:paraId="7853BF1B" w14:textId="77777777" w:rsidR="00EA526A" w:rsidRDefault="00EA526A" w:rsidP="00EA526A">
      <w:pPr>
        <w:pStyle w:val="R-14"/>
      </w:pPr>
      <w:r>
        <w:t>80     20  TopFlite      182          176.75</w:t>
      </w:r>
    </w:p>
    <w:p w14:paraId="3FD754B6" w14:textId="77777777" w:rsidR="00EA526A" w:rsidRDefault="00EA526A" w:rsidP="00EA526A">
      <w:pPr>
        <w:pStyle w:val="R-14"/>
      </w:pPr>
    </w:p>
    <w:p w14:paraId="42D9A528" w14:textId="4424C027" w:rsidR="00EA526A" w:rsidRDefault="00EA526A" w:rsidP="00EA526A">
      <w:pPr>
        <w:pStyle w:val="R-14"/>
      </w:pPr>
      <w:r>
        <w:t>&gt; gb3$Distance.adj</w:t>
      </w:r>
      <w:r w:rsidR="00472210">
        <w:t xml:space="preserve"> </w:t>
      </w:r>
      <w:r>
        <w:t>&lt;-</w:t>
      </w:r>
      <w:r w:rsidR="00472210">
        <w:t xml:space="preserve"> </w:t>
      </w:r>
      <w:r>
        <w:t>gb3$Distance - gb3$Distance.person</w:t>
      </w:r>
    </w:p>
    <w:p w14:paraId="32A1BD9C" w14:textId="77777777" w:rsidR="00EA526A" w:rsidRDefault="00EA526A" w:rsidP="00EA526A">
      <w:pPr>
        <w:pStyle w:val="R-14"/>
      </w:pPr>
      <w:r>
        <w:t>&gt; head(gb3)</w:t>
      </w:r>
    </w:p>
    <w:p w14:paraId="01F3C77E" w14:textId="77777777" w:rsidR="00EA526A" w:rsidRDefault="00EA526A" w:rsidP="00EA526A">
      <w:pPr>
        <w:pStyle w:val="R-14"/>
      </w:pPr>
      <w:r>
        <w:t xml:space="preserve">  Person      Type Distance Distance.person Distance.adj</w:t>
      </w:r>
    </w:p>
    <w:p w14:paraId="0038DAA2" w14:textId="77777777" w:rsidR="00EA526A" w:rsidRDefault="00EA526A" w:rsidP="00EA526A">
      <w:pPr>
        <w:pStyle w:val="R-14"/>
      </w:pPr>
      <w:r>
        <w:t>1      1 TitleistB      190          202.25       -12.25</w:t>
      </w:r>
    </w:p>
    <w:p w14:paraId="202832A0" w14:textId="77777777" w:rsidR="00EA526A" w:rsidRDefault="00EA526A" w:rsidP="00EA526A">
      <w:pPr>
        <w:pStyle w:val="R-14"/>
      </w:pPr>
      <w:r>
        <w:t>2      1 TitleistP      203          202.25         0.75</w:t>
      </w:r>
    </w:p>
    <w:p w14:paraId="412AF052" w14:textId="77777777" w:rsidR="00EA526A" w:rsidRDefault="00EA526A" w:rsidP="00EA526A">
      <w:pPr>
        <w:pStyle w:val="R-14"/>
      </w:pPr>
      <w:r>
        <w:t>3      1    Maxfli      211          202.25         8.75</w:t>
      </w:r>
    </w:p>
    <w:p w14:paraId="27525F52" w14:textId="77777777" w:rsidR="00EA526A" w:rsidRDefault="00EA526A" w:rsidP="00EA526A">
      <w:pPr>
        <w:pStyle w:val="R-14"/>
      </w:pPr>
      <w:r>
        <w:t>4      1  TopFlite      205          202.25         2.75</w:t>
      </w:r>
    </w:p>
    <w:p w14:paraId="1E1F84FD" w14:textId="77777777" w:rsidR="00EA526A" w:rsidRDefault="00EA526A" w:rsidP="00EA526A">
      <w:pPr>
        <w:pStyle w:val="R-14"/>
      </w:pPr>
      <w:r>
        <w:t>5      2 TitleistP      166          166.75        -0.75</w:t>
      </w:r>
    </w:p>
    <w:p w14:paraId="3A3D9A3A" w14:textId="77777777" w:rsidR="00EA526A" w:rsidRDefault="00EA526A" w:rsidP="00EA526A">
      <w:pPr>
        <w:pStyle w:val="R-14"/>
      </w:pPr>
      <w:r>
        <w:t>6      2  TopFlite      170          166.75         3.25</w:t>
      </w:r>
    </w:p>
    <w:p w14:paraId="68528560" w14:textId="77777777" w:rsidR="00EA526A" w:rsidRDefault="00EA526A" w:rsidP="00EA526A">
      <w:pPr>
        <w:pStyle w:val="R-14"/>
      </w:pPr>
      <w:r>
        <w:t xml:space="preserve">   </w:t>
      </w:r>
    </w:p>
    <w:p w14:paraId="40D399B4" w14:textId="77777777" w:rsidR="00EA526A" w:rsidRDefault="00EA526A" w:rsidP="00EA526A">
      <w:pPr>
        <w:pStyle w:val="R-14"/>
      </w:pPr>
      <w:r>
        <w:t xml:space="preserve">&gt; boxplot(formula = Distance.adj ~ Type, data = gb3, </w:t>
      </w:r>
    </w:p>
    <w:p w14:paraId="10BC6277" w14:textId="77777777" w:rsidR="00EA526A" w:rsidRDefault="00EA526A" w:rsidP="00EA526A">
      <w:pPr>
        <w:pStyle w:val="R-14"/>
      </w:pPr>
      <w:r>
        <w:t xml:space="preserve">    main = "Box and dot plot", ylab = "Distance </w:t>
      </w:r>
    </w:p>
    <w:p w14:paraId="261A1B11" w14:textId="77777777" w:rsidR="00EA526A" w:rsidRDefault="00EA526A" w:rsidP="00EA526A">
      <w:pPr>
        <w:pStyle w:val="R-14"/>
      </w:pPr>
      <w:r>
        <w:t xml:space="preserve">    adjusted for person",xlab = "Golf ball", pars = </w:t>
      </w:r>
    </w:p>
    <w:p w14:paraId="528D189E" w14:textId="231471CE" w:rsidR="00EA526A" w:rsidRDefault="00EA526A" w:rsidP="00EA526A">
      <w:pPr>
        <w:pStyle w:val="R-14"/>
      </w:pPr>
      <w:r>
        <w:t xml:space="preserve">    list(outpch=NA)</w:t>
      </w:r>
      <w:r w:rsidR="006127D6" w:rsidRPr="006127D6">
        <w:t>, col = NA</w:t>
      </w:r>
      <w:r>
        <w:t xml:space="preserve">) </w:t>
      </w:r>
    </w:p>
    <w:p w14:paraId="09F63D25" w14:textId="77777777" w:rsidR="00EA526A" w:rsidRDefault="00EA526A" w:rsidP="00EA526A">
      <w:pPr>
        <w:pStyle w:val="R-14"/>
      </w:pPr>
      <w:r>
        <w:t xml:space="preserve">&gt; stripchart(x = gb3$Distance.adj ~ gb3$Type, lwd = 2, </w:t>
      </w:r>
    </w:p>
    <w:p w14:paraId="46945C74" w14:textId="77777777" w:rsidR="00EA526A" w:rsidRDefault="00EA526A" w:rsidP="00EA526A">
      <w:pPr>
        <w:pStyle w:val="R-14"/>
      </w:pPr>
      <w:r>
        <w:t xml:space="preserve">    col = "red", method = "jitter", vertical = TRUE, </w:t>
      </w:r>
    </w:p>
    <w:p w14:paraId="44ABA7D4" w14:textId="77777777" w:rsidR="00EA526A" w:rsidRDefault="00EA526A" w:rsidP="00EA526A">
      <w:pPr>
        <w:pStyle w:val="R-14"/>
      </w:pPr>
      <w:r>
        <w:t xml:space="preserve">    pch = 1, add = TRUE)</w:t>
      </w:r>
    </w:p>
    <w:p w14:paraId="08525A1E" w14:textId="77777777" w:rsidR="00EA526A" w:rsidRDefault="00EA526A" w:rsidP="00EA526A">
      <w:pPr>
        <w:ind w:left="720"/>
      </w:pPr>
      <w:r>
        <w:rPr>
          <w:noProof/>
        </w:rPr>
        <w:lastRenderedPageBreak/>
        <w:drawing>
          <wp:inline distT="0" distB="0" distL="0" distR="0" wp14:anchorId="567046A3" wp14:editId="2C52BF52">
            <wp:extent cx="6400800" cy="6384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6400800" cy="6384925"/>
                    </a:xfrm>
                    <a:prstGeom prst="rect">
                      <a:avLst/>
                    </a:prstGeom>
                    <a:noFill/>
                    <a:ln>
                      <a:noFill/>
                    </a:ln>
                  </pic:spPr>
                </pic:pic>
              </a:graphicData>
            </a:graphic>
          </wp:inline>
        </w:drawing>
      </w:r>
    </w:p>
    <w:p w14:paraId="419EAA93" w14:textId="44F0D835" w:rsidR="001121BC" w:rsidRDefault="00EA526A" w:rsidP="00EA526A">
      <w:pPr>
        <w:ind w:left="360"/>
      </w:pPr>
      <w:r>
        <w:t>Taking into account the person (block) dramatically changes how this plot looks. This plot shows the data with the block variation removed. Does the plot suggest mean differences exist among the golf ball types?</w:t>
      </w:r>
    </w:p>
    <w:p w14:paraId="66A34963" w14:textId="6BD0CC26" w:rsidR="00472210" w:rsidRDefault="00472210" w:rsidP="00EA526A">
      <w:pPr>
        <w:ind w:left="360"/>
      </w:pPr>
    </w:p>
    <w:p w14:paraId="4434B26F" w14:textId="77777777" w:rsidR="00472210" w:rsidRDefault="00472210" w:rsidP="00EA526A">
      <w:pPr>
        <w:ind w:left="360"/>
      </w:pPr>
    </w:p>
    <w:p w14:paraId="7F02A496" w14:textId="77777777" w:rsidR="00595B1B" w:rsidRDefault="00595B1B" w:rsidP="00595B1B">
      <w:r w:rsidRPr="00595B1B">
        <w:rPr>
          <w:u w:val="single"/>
        </w:rPr>
        <w:lastRenderedPageBreak/>
        <w:t>ANOVA Table</w:t>
      </w:r>
      <w:r>
        <w:t xml:space="preserve">: </w:t>
      </w:r>
    </w:p>
    <w:p w14:paraId="237110DF" w14:textId="77777777" w:rsidR="00595B1B" w:rsidRDefault="00595B1B" w:rsidP="00595B1B"/>
    <w:p w14:paraId="43A0F096" w14:textId="77777777" w:rsidR="00595B1B" w:rsidRDefault="00595B1B" w:rsidP="00595B1B">
      <w:pPr>
        <w:ind w:left="720"/>
      </w:pPr>
      <w:r>
        <w:t xml:space="preserve">Summarizes the </w:t>
      </w:r>
      <w:r w:rsidR="00555A67">
        <w:t xml:space="preserve">necessary </w:t>
      </w:r>
      <w:r>
        <w:t>calculations</w:t>
      </w:r>
      <w:r w:rsidR="00095846">
        <w:t>:</w:t>
      </w:r>
    </w:p>
    <w:p w14:paraId="103A7F77" w14:textId="77777777" w:rsidR="00595B1B" w:rsidRDefault="00595B1B" w:rsidP="00595B1B">
      <w:pPr>
        <w:ind w:left="72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ook w:val="00A0" w:firstRow="1" w:lastRow="0" w:firstColumn="1" w:lastColumn="0" w:noHBand="0" w:noVBand="0"/>
      </w:tblPr>
      <w:tblGrid>
        <w:gridCol w:w="2239"/>
        <w:gridCol w:w="1017"/>
        <w:gridCol w:w="2417"/>
        <w:gridCol w:w="1083"/>
        <w:gridCol w:w="2061"/>
      </w:tblGrid>
      <w:tr w:rsidR="00095846" w:rsidRPr="00E40120" w14:paraId="08F33A83" w14:textId="77777777" w:rsidTr="00095846">
        <w:trPr>
          <w:jc w:val="center"/>
        </w:trPr>
        <w:tc>
          <w:tcPr>
            <w:tcW w:w="0" w:type="auto"/>
            <w:shd w:val="solid" w:color="000080" w:fill="FFFFFF"/>
            <w:vAlign w:val="bottom"/>
          </w:tcPr>
          <w:p w14:paraId="2F38AAF5" w14:textId="77777777" w:rsidR="00095846" w:rsidRPr="00E40120" w:rsidRDefault="00095846" w:rsidP="00095846">
            <w:pPr>
              <w:jc w:val="center"/>
              <w:rPr>
                <w:b/>
                <w:color w:val="FFFFFF"/>
                <w:szCs w:val="40"/>
              </w:rPr>
            </w:pPr>
            <w:r w:rsidRPr="00E40120">
              <w:rPr>
                <w:b/>
                <w:color w:val="FFFFFF"/>
                <w:szCs w:val="40"/>
              </w:rPr>
              <w:t>Source</w:t>
            </w:r>
          </w:p>
        </w:tc>
        <w:tc>
          <w:tcPr>
            <w:tcW w:w="0" w:type="auto"/>
            <w:shd w:val="solid" w:color="000080" w:fill="FFFFFF"/>
            <w:vAlign w:val="bottom"/>
          </w:tcPr>
          <w:p w14:paraId="2C0351B8" w14:textId="77777777" w:rsidR="00095846" w:rsidRPr="00E40120" w:rsidRDefault="00095846" w:rsidP="000404B9">
            <w:pPr>
              <w:jc w:val="center"/>
              <w:rPr>
                <w:b/>
                <w:color w:val="FFFFFF"/>
                <w:szCs w:val="40"/>
              </w:rPr>
            </w:pPr>
            <w:r w:rsidRPr="00E40120">
              <w:rPr>
                <w:b/>
                <w:color w:val="FFFFFF"/>
                <w:szCs w:val="40"/>
              </w:rPr>
              <w:t>SS</w:t>
            </w:r>
          </w:p>
        </w:tc>
        <w:tc>
          <w:tcPr>
            <w:tcW w:w="0" w:type="auto"/>
            <w:shd w:val="solid" w:color="000080" w:fill="FFFFFF"/>
            <w:vAlign w:val="bottom"/>
          </w:tcPr>
          <w:p w14:paraId="1662DC15" w14:textId="77777777" w:rsidR="00095846" w:rsidRPr="00E40120" w:rsidRDefault="00095846" w:rsidP="00095846">
            <w:pPr>
              <w:jc w:val="center"/>
              <w:rPr>
                <w:b/>
                <w:color w:val="FFFFFF"/>
                <w:szCs w:val="40"/>
              </w:rPr>
            </w:pPr>
            <w:r w:rsidRPr="00E40120">
              <w:rPr>
                <w:b/>
                <w:color w:val="FFFFFF"/>
                <w:szCs w:val="40"/>
              </w:rPr>
              <w:t>df</w:t>
            </w:r>
          </w:p>
        </w:tc>
        <w:tc>
          <w:tcPr>
            <w:tcW w:w="0" w:type="auto"/>
            <w:shd w:val="solid" w:color="000080" w:fill="FFFFFF"/>
            <w:vAlign w:val="bottom"/>
          </w:tcPr>
          <w:p w14:paraId="69A1DC1B" w14:textId="77777777" w:rsidR="00095846" w:rsidRPr="00E40120" w:rsidRDefault="00095846" w:rsidP="00095846">
            <w:pPr>
              <w:jc w:val="center"/>
              <w:rPr>
                <w:b/>
                <w:color w:val="FFFFFF"/>
                <w:szCs w:val="40"/>
              </w:rPr>
            </w:pPr>
            <w:r w:rsidRPr="00E40120">
              <w:rPr>
                <w:b/>
                <w:color w:val="FFFFFF"/>
                <w:szCs w:val="40"/>
              </w:rPr>
              <w:t>MS</w:t>
            </w:r>
          </w:p>
        </w:tc>
        <w:tc>
          <w:tcPr>
            <w:tcW w:w="0" w:type="auto"/>
            <w:shd w:val="solid" w:color="000080" w:fill="FFFFFF"/>
            <w:vAlign w:val="bottom"/>
          </w:tcPr>
          <w:p w14:paraId="0185E6C8" w14:textId="77777777" w:rsidR="00095846" w:rsidRPr="00E40120" w:rsidRDefault="00095846" w:rsidP="00095846">
            <w:pPr>
              <w:jc w:val="center"/>
              <w:rPr>
                <w:b/>
                <w:color w:val="FFFFFF"/>
                <w:szCs w:val="40"/>
              </w:rPr>
            </w:pPr>
            <w:r w:rsidRPr="00E40120">
              <w:rPr>
                <w:b/>
                <w:color w:val="FFFFFF"/>
                <w:szCs w:val="40"/>
              </w:rPr>
              <w:t>F</w:t>
            </w:r>
          </w:p>
        </w:tc>
      </w:tr>
      <w:tr w:rsidR="00095846" w:rsidRPr="00E40120" w14:paraId="18F86195" w14:textId="77777777" w:rsidTr="00095846">
        <w:trPr>
          <w:jc w:val="center"/>
        </w:trPr>
        <w:tc>
          <w:tcPr>
            <w:tcW w:w="0" w:type="auto"/>
            <w:tcBorders>
              <w:bottom w:val="nil"/>
            </w:tcBorders>
          </w:tcPr>
          <w:p w14:paraId="76185B60" w14:textId="77777777" w:rsidR="00095846" w:rsidRPr="00E40120" w:rsidRDefault="00095846" w:rsidP="00595B1B">
            <w:pPr>
              <w:rPr>
                <w:szCs w:val="40"/>
              </w:rPr>
            </w:pPr>
            <w:r w:rsidRPr="00E40120">
              <w:rPr>
                <w:szCs w:val="40"/>
              </w:rPr>
              <w:t>Treatments</w:t>
            </w:r>
          </w:p>
        </w:tc>
        <w:tc>
          <w:tcPr>
            <w:tcW w:w="0" w:type="auto"/>
            <w:tcBorders>
              <w:bottom w:val="nil"/>
            </w:tcBorders>
          </w:tcPr>
          <w:p w14:paraId="1F766887" w14:textId="77777777" w:rsidR="00095846" w:rsidRPr="00E40120" w:rsidRDefault="00095846" w:rsidP="00C063A1">
            <w:pPr>
              <w:jc w:val="center"/>
              <w:rPr>
                <w:szCs w:val="40"/>
              </w:rPr>
            </w:pPr>
            <w:r w:rsidRPr="00E40120">
              <w:rPr>
                <w:szCs w:val="40"/>
              </w:rPr>
              <w:t>SST</w:t>
            </w:r>
          </w:p>
        </w:tc>
        <w:tc>
          <w:tcPr>
            <w:tcW w:w="0" w:type="auto"/>
            <w:tcBorders>
              <w:bottom w:val="nil"/>
            </w:tcBorders>
          </w:tcPr>
          <w:p w14:paraId="1C94BB77" w14:textId="77777777" w:rsidR="00095846" w:rsidRPr="00E40120" w:rsidRDefault="00555A67" w:rsidP="00C063A1">
            <w:pPr>
              <w:jc w:val="center"/>
              <w:rPr>
                <w:szCs w:val="40"/>
              </w:rPr>
            </w:pPr>
            <w:r w:rsidRPr="00E40120">
              <w:rPr>
                <w:szCs w:val="40"/>
              </w:rPr>
              <w:t xml:space="preserve">t – </w:t>
            </w:r>
            <w:r w:rsidR="00095846" w:rsidRPr="00E40120">
              <w:rPr>
                <w:szCs w:val="40"/>
              </w:rPr>
              <w:t>1</w:t>
            </w:r>
          </w:p>
        </w:tc>
        <w:tc>
          <w:tcPr>
            <w:tcW w:w="0" w:type="auto"/>
            <w:tcBorders>
              <w:bottom w:val="nil"/>
            </w:tcBorders>
          </w:tcPr>
          <w:p w14:paraId="10E89575" w14:textId="77777777" w:rsidR="00095846" w:rsidRPr="00E40120" w:rsidRDefault="00095846" w:rsidP="00C063A1">
            <w:pPr>
              <w:jc w:val="center"/>
              <w:rPr>
                <w:szCs w:val="40"/>
              </w:rPr>
            </w:pPr>
            <w:r w:rsidRPr="00E40120">
              <w:rPr>
                <w:szCs w:val="40"/>
              </w:rPr>
              <w:t>MST</w:t>
            </w:r>
          </w:p>
        </w:tc>
        <w:tc>
          <w:tcPr>
            <w:tcW w:w="0" w:type="auto"/>
            <w:tcBorders>
              <w:bottom w:val="nil"/>
            </w:tcBorders>
          </w:tcPr>
          <w:p w14:paraId="45BA5915" w14:textId="77777777" w:rsidR="00095846" w:rsidRPr="00E40120" w:rsidRDefault="00095846" w:rsidP="00C063A1">
            <w:pPr>
              <w:jc w:val="center"/>
              <w:rPr>
                <w:szCs w:val="40"/>
              </w:rPr>
            </w:pPr>
            <w:r w:rsidRPr="00E40120">
              <w:rPr>
                <w:szCs w:val="40"/>
              </w:rPr>
              <w:t>MST/MSE</w:t>
            </w:r>
          </w:p>
        </w:tc>
      </w:tr>
      <w:tr w:rsidR="00095846" w:rsidRPr="00E40120" w14:paraId="063C2300" w14:textId="77777777" w:rsidTr="00095846">
        <w:trPr>
          <w:jc w:val="center"/>
        </w:trPr>
        <w:tc>
          <w:tcPr>
            <w:tcW w:w="0" w:type="auto"/>
            <w:tcBorders>
              <w:bottom w:val="single" w:sz="6" w:space="0" w:color="000080"/>
            </w:tcBorders>
            <w:shd w:val="clear" w:color="auto" w:fill="FFFF00"/>
          </w:tcPr>
          <w:p w14:paraId="0BC45AA3" w14:textId="77777777" w:rsidR="00095846" w:rsidRPr="00E40120" w:rsidRDefault="00095846" w:rsidP="00595B1B">
            <w:pPr>
              <w:rPr>
                <w:szCs w:val="40"/>
              </w:rPr>
            </w:pPr>
            <w:r w:rsidRPr="00E40120">
              <w:rPr>
                <w:szCs w:val="40"/>
              </w:rPr>
              <w:t>Blocks</w:t>
            </w:r>
          </w:p>
        </w:tc>
        <w:tc>
          <w:tcPr>
            <w:tcW w:w="0" w:type="auto"/>
            <w:tcBorders>
              <w:bottom w:val="single" w:sz="6" w:space="0" w:color="000080"/>
            </w:tcBorders>
          </w:tcPr>
          <w:p w14:paraId="06D5D9F6" w14:textId="77777777" w:rsidR="00095846" w:rsidRPr="00E40120" w:rsidRDefault="00095846" w:rsidP="00C063A1">
            <w:pPr>
              <w:jc w:val="center"/>
              <w:rPr>
                <w:szCs w:val="40"/>
              </w:rPr>
            </w:pPr>
            <w:r w:rsidRPr="00E40120">
              <w:rPr>
                <w:szCs w:val="40"/>
              </w:rPr>
              <w:t>SSB</w:t>
            </w:r>
          </w:p>
        </w:tc>
        <w:tc>
          <w:tcPr>
            <w:tcW w:w="0" w:type="auto"/>
            <w:tcBorders>
              <w:bottom w:val="single" w:sz="6" w:space="0" w:color="000080"/>
            </w:tcBorders>
          </w:tcPr>
          <w:p w14:paraId="5517756D" w14:textId="77777777" w:rsidR="00095846" w:rsidRPr="00E40120" w:rsidRDefault="00555A67" w:rsidP="00C063A1">
            <w:pPr>
              <w:jc w:val="center"/>
              <w:rPr>
                <w:szCs w:val="40"/>
              </w:rPr>
            </w:pPr>
            <w:r w:rsidRPr="00E40120">
              <w:rPr>
                <w:szCs w:val="40"/>
              </w:rPr>
              <w:t xml:space="preserve">b – </w:t>
            </w:r>
            <w:r w:rsidR="00095846" w:rsidRPr="00E40120">
              <w:rPr>
                <w:szCs w:val="40"/>
              </w:rPr>
              <w:t>1</w:t>
            </w:r>
          </w:p>
        </w:tc>
        <w:tc>
          <w:tcPr>
            <w:tcW w:w="0" w:type="auto"/>
            <w:tcBorders>
              <w:bottom w:val="single" w:sz="6" w:space="0" w:color="000080"/>
            </w:tcBorders>
          </w:tcPr>
          <w:p w14:paraId="0000C63F" w14:textId="77777777" w:rsidR="00095846" w:rsidRPr="00E40120" w:rsidRDefault="00095846" w:rsidP="00C063A1">
            <w:pPr>
              <w:jc w:val="center"/>
              <w:rPr>
                <w:szCs w:val="40"/>
              </w:rPr>
            </w:pPr>
            <w:r w:rsidRPr="00E40120">
              <w:rPr>
                <w:szCs w:val="40"/>
              </w:rPr>
              <w:t>MSB</w:t>
            </w:r>
          </w:p>
        </w:tc>
        <w:tc>
          <w:tcPr>
            <w:tcW w:w="0" w:type="auto"/>
            <w:tcBorders>
              <w:bottom w:val="single" w:sz="6" w:space="0" w:color="000080"/>
            </w:tcBorders>
          </w:tcPr>
          <w:p w14:paraId="38C204BA" w14:textId="77777777" w:rsidR="00095846" w:rsidRPr="00E40120" w:rsidRDefault="00C063A1" w:rsidP="00C063A1">
            <w:pPr>
              <w:jc w:val="center"/>
              <w:rPr>
                <w:szCs w:val="40"/>
              </w:rPr>
            </w:pPr>
            <w:r w:rsidRPr="00E40120">
              <w:rPr>
                <w:szCs w:val="40"/>
              </w:rPr>
              <w:t>MSB/MSE</w:t>
            </w:r>
          </w:p>
        </w:tc>
      </w:tr>
      <w:tr w:rsidR="00095846" w:rsidRPr="00E40120" w14:paraId="256188E4" w14:textId="77777777" w:rsidTr="00095846">
        <w:trPr>
          <w:jc w:val="center"/>
        </w:trPr>
        <w:tc>
          <w:tcPr>
            <w:tcW w:w="0" w:type="auto"/>
            <w:tcBorders>
              <w:bottom w:val="single" w:sz="18" w:space="0" w:color="000080"/>
            </w:tcBorders>
          </w:tcPr>
          <w:p w14:paraId="4C176694" w14:textId="77777777" w:rsidR="00095846" w:rsidRPr="00E40120" w:rsidRDefault="00095846" w:rsidP="00595B1B">
            <w:pPr>
              <w:rPr>
                <w:szCs w:val="40"/>
              </w:rPr>
            </w:pPr>
            <w:r w:rsidRPr="00E40120">
              <w:rPr>
                <w:szCs w:val="40"/>
              </w:rPr>
              <w:t>Error</w:t>
            </w:r>
          </w:p>
        </w:tc>
        <w:tc>
          <w:tcPr>
            <w:tcW w:w="0" w:type="auto"/>
            <w:tcBorders>
              <w:bottom w:val="single" w:sz="18" w:space="0" w:color="000080"/>
            </w:tcBorders>
          </w:tcPr>
          <w:p w14:paraId="38C722B8" w14:textId="77777777" w:rsidR="00095846" w:rsidRPr="00E40120" w:rsidRDefault="00095846" w:rsidP="00C063A1">
            <w:pPr>
              <w:jc w:val="center"/>
              <w:rPr>
                <w:szCs w:val="40"/>
              </w:rPr>
            </w:pPr>
            <w:r w:rsidRPr="00E40120">
              <w:rPr>
                <w:szCs w:val="40"/>
              </w:rPr>
              <w:t>SSE</w:t>
            </w:r>
          </w:p>
        </w:tc>
        <w:tc>
          <w:tcPr>
            <w:tcW w:w="0" w:type="auto"/>
            <w:tcBorders>
              <w:bottom w:val="single" w:sz="18" w:space="0" w:color="000080"/>
            </w:tcBorders>
          </w:tcPr>
          <w:p w14:paraId="4A8BB659" w14:textId="77777777" w:rsidR="00095846" w:rsidRPr="00E40120" w:rsidRDefault="00095846" w:rsidP="00C063A1">
            <w:pPr>
              <w:jc w:val="center"/>
              <w:rPr>
                <w:szCs w:val="40"/>
              </w:rPr>
            </w:pPr>
            <w:r w:rsidRPr="00E40120">
              <w:rPr>
                <w:szCs w:val="40"/>
              </w:rPr>
              <w:t>(t – 1)(b – 1)</w:t>
            </w:r>
          </w:p>
        </w:tc>
        <w:tc>
          <w:tcPr>
            <w:tcW w:w="0" w:type="auto"/>
            <w:tcBorders>
              <w:bottom w:val="single" w:sz="18" w:space="0" w:color="000080"/>
            </w:tcBorders>
          </w:tcPr>
          <w:p w14:paraId="6CDF5570" w14:textId="77777777" w:rsidR="00095846" w:rsidRPr="00E40120" w:rsidRDefault="00095846" w:rsidP="00C063A1">
            <w:pPr>
              <w:jc w:val="center"/>
              <w:rPr>
                <w:szCs w:val="40"/>
              </w:rPr>
            </w:pPr>
            <w:r w:rsidRPr="00E40120">
              <w:rPr>
                <w:szCs w:val="40"/>
              </w:rPr>
              <w:t>MSE</w:t>
            </w:r>
          </w:p>
        </w:tc>
        <w:tc>
          <w:tcPr>
            <w:tcW w:w="0" w:type="auto"/>
            <w:tcBorders>
              <w:bottom w:val="single" w:sz="18" w:space="0" w:color="000080"/>
            </w:tcBorders>
          </w:tcPr>
          <w:p w14:paraId="4EDD931C" w14:textId="77777777" w:rsidR="00095846" w:rsidRPr="00E40120" w:rsidRDefault="00095846" w:rsidP="00C063A1">
            <w:pPr>
              <w:jc w:val="center"/>
              <w:rPr>
                <w:szCs w:val="40"/>
              </w:rPr>
            </w:pPr>
          </w:p>
        </w:tc>
      </w:tr>
      <w:tr w:rsidR="00095846" w:rsidRPr="00E40120" w14:paraId="0803E0A5" w14:textId="77777777" w:rsidTr="00095846">
        <w:trPr>
          <w:jc w:val="center"/>
        </w:trPr>
        <w:tc>
          <w:tcPr>
            <w:tcW w:w="0" w:type="auto"/>
            <w:tcBorders>
              <w:top w:val="single" w:sz="18" w:space="0" w:color="000080"/>
            </w:tcBorders>
          </w:tcPr>
          <w:p w14:paraId="29CD6600" w14:textId="77777777" w:rsidR="00095846" w:rsidRPr="00E40120" w:rsidRDefault="00095846" w:rsidP="00595B1B">
            <w:pPr>
              <w:rPr>
                <w:szCs w:val="40"/>
              </w:rPr>
            </w:pPr>
            <w:r w:rsidRPr="00E40120">
              <w:rPr>
                <w:szCs w:val="40"/>
              </w:rPr>
              <w:t>Total</w:t>
            </w:r>
          </w:p>
        </w:tc>
        <w:tc>
          <w:tcPr>
            <w:tcW w:w="0" w:type="auto"/>
            <w:tcBorders>
              <w:top w:val="single" w:sz="18" w:space="0" w:color="000080"/>
            </w:tcBorders>
          </w:tcPr>
          <w:p w14:paraId="47CED94E" w14:textId="77777777" w:rsidR="00095846" w:rsidRPr="00E40120" w:rsidRDefault="00095846" w:rsidP="00C063A1">
            <w:pPr>
              <w:jc w:val="center"/>
              <w:rPr>
                <w:szCs w:val="40"/>
              </w:rPr>
            </w:pPr>
            <w:r w:rsidRPr="00E40120">
              <w:rPr>
                <w:szCs w:val="40"/>
              </w:rPr>
              <w:t>TSS</w:t>
            </w:r>
          </w:p>
        </w:tc>
        <w:tc>
          <w:tcPr>
            <w:tcW w:w="0" w:type="auto"/>
            <w:tcBorders>
              <w:top w:val="single" w:sz="18" w:space="0" w:color="000080"/>
            </w:tcBorders>
          </w:tcPr>
          <w:p w14:paraId="65734DDD" w14:textId="77777777" w:rsidR="00095846" w:rsidRPr="00E40120" w:rsidRDefault="00095846" w:rsidP="00C063A1">
            <w:pPr>
              <w:jc w:val="center"/>
              <w:rPr>
                <w:szCs w:val="40"/>
              </w:rPr>
            </w:pPr>
            <w:r w:rsidRPr="00E40120">
              <w:rPr>
                <w:szCs w:val="40"/>
              </w:rPr>
              <w:t>bt –1</w:t>
            </w:r>
          </w:p>
        </w:tc>
        <w:tc>
          <w:tcPr>
            <w:tcW w:w="0" w:type="auto"/>
            <w:tcBorders>
              <w:top w:val="single" w:sz="18" w:space="0" w:color="000080"/>
            </w:tcBorders>
          </w:tcPr>
          <w:p w14:paraId="137F10E6" w14:textId="77777777" w:rsidR="00095846" w:rsidRPr="00E40120" w:rsidRDefault="00095846" w:rsidP="00C063A1">
            <w:pPr>
              <w:jc w:val="center"/>
              <w:rPr>
                <w:szCs w:val="40"/>
              </w:rPr>
            </w:pPr>
          </w:p>
        </w:tc>
        <w:tc>
          <w:tcPr>
            <w:tcW w:w="0" w:type="auto"/>
            <w:tcBorders>
              <w:top w:val="single" w:sz="18" w:space="0" w:color="000080"/>
            </w:tcBorders>
          </w:tcPr>
          <w:p w14:paraId="0CB7F377" w14:textId="77777777" w:rsidR="00095846" w:rsidRPr="00E40120" w:rsidRDefault="00095846" w:rsidP="00C063A1">
            <w:pPr>
              <w:jc w:val="center"/>
              <w:rPr>
                <w:szCs w:val="40"/>
              </w:rPr>
            </w:pPr>
          </w:p>
        </w:tc>
      </w:tr>
    </w:tbl>
    <w:p w14:paraId="17CDC733" w14:textId="77777777" w:rsidR="00595B1B" w:rsidRDefault="00595B1B" w:rsidP="00595B1B">
      <w:pPr>
        <w:ind w:left="720"/>
      </w:pPr>
    </w:p>
    <w:p w14:paraId="4C5FBE47" w14:textId="77777777" w:rsidR="00595B1B" w:rsidRDefault="00595B1B" w:rsidP="00595B1B">
      <w:pPr>
        <w:ind w:left="720"/>
      </w:pPr>
      <w:r>
        <w:t xml:space="preserve">where </w:t>
      </w:r>
    </w:p>
    <w:p w14:paraId="10137FF7" w14:textId="77777777" w:rsidR="00555A67" w:rsidRDefault="00595B1B" w:rsidP="00595B1B">
      <w:pPr>
        <w:pStyle w:val="ListParagraph"/>
        <w:numPr>
          <w:ilvl w:val="0"/>
          <w:numId w:val="31"/>
        </w:numPr>
      </w:pPr>
      <w:r>
        <w:t>b = number of blocks</w:t>
      </w:r>
    </w:p>
    <w:p w14:paraId="5720D5DC" w14:textId="77777777" w:rsidR="00555A67" w:rsidRDefault="00555A67" w:rsidP="00595B1B">
      <w:pPr>
        <w:pStyle w:val="ListParagraph"/>
        <w:numPr>
          <w:ilvl w:val="0"/>
          <w:numId w:val="31"/>
        </w:numPr>
      </w:pPr>
      <w:r>
        <w:t>t</w:t>
      </w:r>
      <w:r w:rsidR="00595B1B">
        <w:t xml:space="preserve"> = number of treatments</w:t>
      </w:r>
    </w:p>
    <w:p w14:paraId="21B93C6E" w14:textId="77777777" w:rsidR="00555A67" w:rsidRDefault="00555A67" w:rsidP="00595B1B">
      <w:pPr>
        <w:pStyle w:val="ListParagraph"/>
        <w:numPr>
          <w:ilvl w:val="0"/>
          <w:numId w:val="31"/>
        </w:numPr>
      </w:pPr>
      <w:r>
        <w:t>bt</w:t>
      </w:r>
      <w:r w:rsidR="00595B1B">
        <w:t xml:space="preserve"> = total sample size</w:t>
      </w:r>
    </w:p>
    <w:p w14:paraId="5A5003D4" w14:textId="77777777" w:rsidR="00595B1B" w:rsidRDefault="00595B1B" w:rsidP="00595B1B">
      <w:pPr>
        <w:pStyle w:val="ListParagraph"/>
        <w:numPr>
          <w:ilvl w:val="0"/>
          <w:numId w:val="31"/>
        </w:numPr>
      </w:pPr>
      <w:r>
        <w:t>SSB</w:t>
      </w:r>
      <w:r w:rsidR="00555A67">
        <w:t xml:space="preserve"> </w:t>
      </w:r>
      <w:r>
        <w:t>= sum of squares for blocks</w:t>
      </w:r>
      <w:r w:rsidR="00555A67">
        <w:t xml:space="preserve"> </w:t>
      </w:r>
      <w:r>
        <w:t xml:space="preserve">= </w:t>
      </w:r>
      <w:r w:rsidR="001202B2" w:rsidRPr="001202B2">
        <w:rPr>
          <w:position w:val="-40"/>
        </w:rPr>
        <w:object w:dxaOrig="2299" w:dyaOrig="960" w14:anchorId="32AE4060">
          <v:shape id="_x0000_i1027" type="#_x0000_t75" style="width:115.8pt;height:48pt" o:ole="" fillcolor="window">
            <v:imagedata r:id="rId14" o:title=""/>
          </v:shape>
          <o:OLEObject Type="Embed" ProgID="Equation.DSMT4" ShapeID="_x0000_i1027" DrawAspect="Content" ObjectID="_1723486175" r:id="rId15"/>
        </w:object>
      </w:r>
      <w:r>
        <w:t xml:space="preserve"> </w:t>
      </w:r>
      <w:r w:rsidR="00555A67">
        <w:t xml:space="preserve">with </w:t>
      </w:r>
      <w:r w:rsidR="00555A67" w:rsidRPr="00555A67">
        <w:rPr>
          <w:position w:val="-14"/>
        </w:rPr>
        <w:object w:dxaOrig="460" w:dyaOrig="499" w14:anchorId="61E87BBD">
          <v:shape id="_x0000_i1028" type="#_x0000_t75" style="width:22.8pt;height:25.8pt" o:ole="" fillcolor="window">
            <v:imagedata r:id="rId16" o:title=""/>
          </v:shape>
          <o:OLEObject Type="Embed" ProgID="Equation.DSMT4" ShapeID="_x0000_i1028" DrawAspect="Content" ObjectID="_1723486176" r:id="rId17"/>
        </w:object>
      </w:r>
      <w:r w:rsidR="00555A67">
        <w:rPr>
          <w:position w:val="-44"/>
        </w:rPr>
        <w:t xml:space="preserve"> </w:t>
      </w:r>
      <w:r w:rsidR="00555A67">
        <w:t xml:space="preserve">as the mean for block </w:t>
      </w:r>
      <w:r w:rsidR="001202B2">
        <w:t>j</w:t>
      </w:r>
    </w:p>
    <w:p w14:paraId="4AAFBAE0" w14:textId="77777777" w:rsidR="00595B1B" w:rsidRDefault="000404B9" w:rsidP="000404B9">
      <w:pPr>
        <w:pStyle w:val="ListParagraph"/>
        <w:numPr>
          <w:ilvl w:val="0"/>
          <w:numId w:val="31"/>
        </w:numPr>
      </w:pPr>
      <w:r>
        <w:t xml:space="preserve">MSB </w:t>
      </w:r>
      <w:r w:rsidR="00595B1B">
        <w:t>= mean square for blocks</w:t>
      </w:r>
      <w:r>
        <w:t xml:space="preserve"> </w:t>
      </w:r>
      <w:r w:rsidR="00595B1B">
        <w:t>= SSB/(b</w:t>
      </w:r>
      <w:r>
        <w:t xml:space="preserve"> – </w:t>
      </w:r>
      <w:r w:rsidR="00595B1B">
        <w:t>1)</w:t>
      </w:r>
    </w:p>
    <w:p w14:paraId="52A0FB91" w14:textId="77777777" w:rsidR="000404B9" w:rsidRDefault="000404B9" w:rsidP="000404B9">
      <w:pPr>
        <w:pStyle w:val="ListParagraph"/>
        <w:numPr>
          <w:ilvl w:val="0"/>
          <w:numId w:val="31"/>
        </w:numPr>
      </w:pPr>
      <w:r>
        <w:t xml:space="preserve">SST = </w:t>
      </w:r>
      <w:r w:rsidR="00F76C1A" w:rsidRPr="00F76C1A">
        <w:rPr>
          <w:position w:val="-34"/>
        </w:rPr>
        <w:object w:dxaOrig="2340" w:dyaOrig="900" w14:anchorId="2EDFEBD6">
          <v:shape id="_x0000_i1029" type="#_x0000_t75" style="width:117pt;height:45pt" o:ole="" fillcolor="window">
            <v:imagedata r:id="rId18" o:title=""/>
          </v:shape>
          <o:OLEObject Type="Embed" ProgID="Equation.DSMT4" ShapeID="_x0000_i1029" DrawAspect="Content" ObjectID="_1723486177" r:id="rId19"/>
        </w:object>
      </w:r>
    </w:p>
    <w:p w14:paraId="04DFBB80" w14:textId="77777777" w:rsidR="000404B9" w:rsidRDefault="000404B9" w:rsidP="000404B9">
      <w:pPr>
        <w:pStyle w:val="ListParagraph"/>
        <w:numPr>
          <w:ilvl w:val="0"/>
          <w:numId w:val="31"/>
        </w:numPr>
      </w:pPr>
      <w:r>
        <w:t>MST = SST/(t – 1)</w:t>
      </w:r>
    </w:p>
    <w:p w14:paraId="1628DE77" w14:textId="77777777" w:rsidR="000404B9" w:rsidRPr="000404B9" w:rsidRDefault="000404B9" w:rsidP="000404B9">
      <w:pPr>
        <w:pStyle w:val="ListParagraph"/>
        <w:numPr>
          <w:ilvl w:val="0"/>
          <w:numId w:val="31"/>
        </w:numPr>
      </w:pPr>
      <w:r>
        <w:t xml:space="preserve">SSE = </w:t>
      </w:r>
      <w:r w:rsidRPr="000404B9">
        <w:rPr>
          <w:position w:val="-40"/>
        </w:rPr>
        <w:object w:dxaOrig="4200" w:dyaOrig="960" w14:anchorId="5F6732FA">
          <v:shape id="_x0000_i1030" type="#_x0000_t75" style="width:209.4pt;height:48pt" o:ole="" fillcolor="window">
            <v:imagedata r:id="rId20" o:title=""/>
          </v:shape>
          <o:OLEObject Type="Embed" ProgID="Equation.DSMT4" ShapeID="_x0000_i1030" DrawAspect="Content" ObjectID="_1723486178" r:id="rId21"/>
        </w:object>
      </w:r>
    </w:p>
    <w:p w14:paraId="38EB4137" w14:textId="77777777" w:rsidR="000404B9" w:rsidRDefault="000404B9" w:rsidP="000404B9">
      <w:pPr>
        <w:pStyle w:val="ListParagraph"/>
        <w:numPr>
          <w:ilvl w:val="0"/>
          <w:numId w:val="31"/>
        </w:numPr>
      </w:pPr>
      <w:r>
        <w:t>MSE = SSE/[(t – 1)(b – 1)]</w:t>
      </w:r>
    </w:p>
    <w:p w14:paraId="3431A77C" w14:textId="77777777" w:rsidR="000404B9" w:rsidRDefault="000404B9" w:rsidP="00595B1B">
      <w:pPr>
        <w:pStyle w:val="ListParagraph"/>
        <w:numPr>
          <w:ilvl w:val="0"/>
          <w:numId w:val="31"/>
        </w:numPr>
      </w:pPr>
      <w:r>
        <w:t xml:space="preserve">TSS = </w:t>
      </w:r>
      <w:r w:rsidRPr="000404B9">
        <w:rPr>
          <w:position w:val="-40"/>
        </w:rPr>
        <w:object w:dxaOrig="2560" w:dyaOrig="960" w14:anchorId="151B908B">
          <v:shape id="_x0000_i1031" type="#_x0000_t75" style="width:127.2pt;height:48pt" o:ole="" fillcolor="window">
            <v:imagedata r:id="rId22" o:title=""/>
          </v:shape>
          <o:OLEObject Type="Embed" ProgID="Equation.DSMT4" ShapeID="_x0000_i1031" DrawAspect="Content" ObjectID="_1723486179" r:id="rId23"/>
        </w:object>
      </w:r>
    </w:p>
    <w:p w14:paraId="6FF304FA" w14:textId="77777777" w:rsidR="000404B9" w:rsidRDefault="000404B9" w:rsidP="000404B9"/>
    <w:p w14:paraId="5912EF38" w14:textId="77777777" w:rsidR="000404B9" w:rsidRPr="000404B9" w:rsidRDefault="000404B9" w:rsidP="000404B9">
      <w:pPr>
        <w:ind w:left="720"/>
        <w:rPr>
          <w:u w:val="single"/>
        </w:rPr>
      </w:pPr>
      <w:r w:rsidRPr="000404B9">
        <w:rPr>
          <w:u w:val="single"/>
        </w:rPr>
        <w:lastRenderedPageBreak/>
        <w:t>Notes</w:t>
      </w:r>
      <w:r w:rsidRPr="000404B9">
        <w:t>:</w:t>
      </w:r>
    </w:p>
    <w:p w14:paraId="46700FAF" w14:textId="77777777" w:rsidR="000404B9" w:rsidRDefault="000404B9" w:rsidP="000404B9">
      <w:pPr>
        <w:pStyle w:val="ListParagraph"/>
        <w:numPr>
          <w:ilvl w:val="0"/>
          <w:numId w:val="32"/>
        </w:numPr>
      </w:pPr>
      <w:r>
        <w:t xml:space="preserve">TSS = SSB + SST + SSE can be shown through using algebra. </w:t>
      </w:r>
    </w:p>
    <w:p w14:paraId="54168C55" w14:textId="77777777" w:rsidR="000404B9" w:rsidRDefault="000404B9" w:rsidP="000404B9">
      <w:pPr>
        <w:pStyle w:val="ListParagraph"/>
        <w:numPr>
          <w:ilvl w:val="0"/>
          <w:numId w:val="32"/>
        </w:numPr>
      </w:pPr>
      <w:r>
        <w:t xml:space="preserve">TSS is how we would usually calculate the numerator of the sample variance! Thus, we are just partitioning the total variability in the experiment. In other words, we are examining the different sources of variation in the experiment.  </w:t>
      </w:r>
    </w:p>
    <w:p w14:paraId="001277F8" w14:textId="77777777" w:rsidR="000404B9" w:rsidRDefault="000404B9" w:rsidP="000404B9">
      <w:pPr>
        <w:pStyle w:val="ListParagraph"/>
        <w:numPr>
          <w:ilvl w:val="0"/>
          <w:numId w:val="32"/>
        </w:numPr>
      </w:pPr>
      <w:r>
        <w:t>Make sure to know the relationships between quantities in the ANOVA table!</w:t>
      </w:r>
    </w:p>
    <w:p w14:paraId="5F910576" w14:textId="77777777" w:rsidR="000404B9" w:rsidRDefault="000404B9" w:rsidP="000404B9"/>
    <w:p w14:paraId="6B478706" w14:textId="77777777" w:rsidR="00EE5D64" w:rsidRDefault="00EE5D64" w:rsidP="00EE5D64">
      <w:pPr>
        <w:ind w:left="720"/>
      </w:pPr>
      <w:r w:rsidRPr="00EE5D64">
        <w:t xml:space="preserve">When </w:t>
      </w:r>
      <w:r w:rsidRPr="00EE5D64">
        <w:sym w:font="Symbol" w:char="F06D"/>
      </w:r>
      <w:r w:rsidRPr="00EE5D64">
        <w:rPr>
          <w:vertAlign w:val="subscript"/>
        </w:rPr>
        <w:t>1</w:t>
      </w:r>
      <w:r w:rsidRPr="00EE5D64">
        <w:t xml:space="preserve"> = </w:t>
      </w:r>
      <w:r w:rsidRPr="00EE5D64">
        <w:sym w:font="MT Extra" w:char="F04C"/>
      </w:r>
      <w:r w:rsidRPr="00EE5D64">
        <w:t xml:space="preserve"> = </w:t>
      </w:r>
      <w:r w:rsidRPr="00EE5D64">
        <w:sym w:font="Symbol" w:char="F06D"/>
      </w:r>
      <w:r w:rsidRPr="00EE5D64">
        <w:rPr>
          <w:vertAlign w:val="subscript"/>
        </w:rPr>
        <w:t>t</w:t>
      </w:r>
      <w:r w:rsidRPr="00EE5D64">
        <w:t xml:space="preserve">, one can show that the expected values of the random variable versions of MSE and MST are both </w:t>
      </w:r>
      <w:r w:rsidRPr="00EE5D64">
        <w:rPr>
          <w:position w:val="-10"/>
        </w:rPr>
        <w:object w:dxaOrig="440" w:dyaOrig="520" w14:anchorId="673CA4B2">
          <v:shape id="_x0000_i1032" type="#_x0000_t75" style="width:21.6pt;height:27.6pt" o:ole="">
            <v:imagedata r:id="rId24" o:title=""/>
          </v:shape>
          <o:OLEObject Type="Embed" ProgID="Equation.DSMT4" ShapeID="_x0000_i1032" DrawAspect="Content" ObjectID="_1723486180" r:id="rId25"/>
        </w:object>
      </w:r>
      <w:r w:rsidRPr="00EE5D64">
        <w:t xml:space="preserve">. </w:t>
      </w:r>
    </w:p>
    <w:p w14:paraId="6E553360" w14:textId="77777777" w:rsidR="00EE5D64" w:rsidRDefault="00EE5D64" w:rsidP="00EE5D64">
      <w:pPr>
        <w:ind w:left="720"/>
      </w:pPr>
    </w:p>
    <w:p w14:paraId="427753EC" w14:textId="3466FF19" w:rsidR="00EE5D64" w:rsidRPr="00E91530" w:rsidRDefault="00EE5D64" w:rsidP="00EE5D64">
      <w:pPr>
        <w:ind w:left="720"/>
      </w:pPr>
      <w:r w:rsidRPr="00EE5D64">
        <w:t xml:space="preserve">When </w:t>
      </w:r>
      <w:r w:rsidRPr="00EE5D64">
        <w:sym w:font="Symbol" w:char="F06D"/>
      </w:r>
      <w:r w:rsidRPr="00EE5D64">
        <w:rPr>
          <w:vertAlign w:val="subscript"/>
        </w:rPr>
        <w:t>1</w:t>
      </w:r>
      <w:r w:rsidRPr="00EE5D64">
        <w:t xml:space="preserve"> = </w:t>
      </w:r>
      <w:r w:rsidRPr="00EE5D64">
        <w:sym w:font="MT Extra" w:char="F04C"/>
      </w:r>
      <w:r w:rsidRPr="00EE5D64">
        <w:t xml:space="preserve"> = </w:t>
      </w:r>
      <w:r w:rsidRPr="00EE5D64">
        <w:sym w:font="Symbol" w:char="F06D"/>
      </w:r>
      <w:r w:rsidRPr="00EE5D64">
        <w:rPr>
          <w:vertAlign w:val="subscript"/>
        </w:rPr>
        <w:t>t</w:t>
      </w:r>
      <w:r w:rsidRPr="00EE5D64">
        <w:t xml:space="preserve"> is NOT true, the expected value of the random variable version of MSE is still </w:t>
      </w:r>
      <w:r w:rsidRPr="00EE5D64">
        <w:rPr>
          <w:position w:val="-10"/>
        </w:rPr>
        <w:object w:dxaOrig="440" w:dyaOrig="520" w14:anchorId="5B439735">
          <v:shape id="_x0000_i1033" type="#_x0000_t75" style="width:21.6pt;height:27.6pt" o:ole="">
            <v:imagedata r:id="rId24" o:title=""/>
          </v:shape>
          <o:OLEObject Type="Embed" ProgID="Equation.DSMT4" ShapeID="_x0000_i1033" DrawAspect="Content" ObjectID="_1723486181" r:id="rId26"/>
        </w:object>
      </w:r>
      <w:r w:rsidRPr="00EE5D64">
        <w:t xml:space="preserve">. However, the expected value of the random variable version of MST is now GREATER THAN </w:t>
      </w:r>
      <w:r w:rsidRPr="00EE5D64">
        <w:rPr>
          <w:position w:val="-10"/>
        </w:rPr>
        <w:object w:dxaOrig="440" w:dyaOrig="520" w14:anchorId="4B0CBB39">
          <v:shape id="_x0000_i1034" type="#_x0000_t75" style="width:21.6pt;height:27.6pt" o:ole="">
            <v:imagedata r:id="rId24" o:title=""/>
          </v:shape>
          <o:OLEObject Type="Embed" ProgID="Equation.DSMT4" ShapeID="_x0000_i1034" DrawAspect="Content" ObjectID="_1723486182" r:id="rId27"/>
        </w:object>
      </w:r>
      <w:r w:rsidRPr="00EE5D64">
        <w:t>. The amount that it is greater than grows as the differences among the means grows.</w:t>
      </w:r>
      <w:r>
        <w:t xml:space="preserve"> </w:t>
      </w:r>
    </w:p>
    <w:p w14:paraId="76DB52E2" w14:textId="77777777" w:rsidR="00EE5D64" w:rsidRPr="00E91530" w:rsidRDefault="00EE5D64" w:rsidP="00EE5D64">
      <w:pPr>
        <w:ind w:left="720"/>
      </w:pPr>
    </w:p>
    <w:p w14:paraId="040EAB5D" w14:textId="5645B4C0" w:rsidR="004E2CFD" w:rsidRDefault="00EE5D64" w:rsidP="004E2CFD">
      <w:pPr>
        <w:ind w:left="720"/>
      </w:pPr>
      <w:r w:rsidRPr="00E94E89">
        <w:rPr>
          <w:highlight w:val="yellow"/>
        </w:rPr>
        <w:t xml:space="preserve">Thus, it is reasonable then to use </w:t>
      </w:r>
      <w:r w:rsidR="00331CE0" w:rsidRPr="00331CE0">
        <w:rPr>
          <w:highlight w:val="yellow"/>
        </w:rPr>
        <w:t>F</w:t>
      </w:r>
      <w:r w:rsidR="00331CE0" w:rsidRPr="00331CE0">
        <w:rPr>
          <w:highlight w:val="yellow"/>
          <w:vertAlign w:val="subscript"/>
        </w:rPr>
        <w:t>obs</w:t>
      </w:r>
      <w:r>
        <w:rPr>
          <w:highlight w:val="yellow"/>
        </w:rPr>
        <w:t xml:space="preserve"> = </w:t>
      </w:r>
      <w:r w:rsidRPr="00E94E89">
        <w:rPr>
          <w:highlight w:val="yellow"/>
        </w:rPr>
        <w:t xml:space="preserve">MST/MSE as a measure against </w:t>
      </w:r>
      <w:r w:rsidRPr="00E94E89">
        <w:rPr>
          <w:highlight w:val="yellow"/>
        </w:rPr>
        <w:sym w:font="Symbol" w:char="F06D"/>
      </w:r>
      <w:r w:rsidRPr="00E94E89">
        <w:rPr>
          <w:highlight w:val="yellow"/>
          <w:vertAlign w:val="subscript"/>
        </w:rPr>
        <w:t>1</w:t>
      </w:r>
      <w:r>
        <w:rPr>
          <w:highlight w:val="yellow"/>
        </w:rPr>
        <w:t xml:space="preserve"> = </w:t>
      </w:r>
      <w:r>
        <w:rPr>
          <w:highlight w:val="yellow"/>
        </w:rPr>
        <w:sym w:font="MT Extra" w:char="F04C"/>
      </w:r>
      <w:r w:rsidRPr="00E94E89">
        <w:rPr>
          <w:highlight w:val="yellow"/>
        </w:rPr>
        <w:t xml:space="preserve"> = </w:t>
      </w:r>
      <w:r w:rsidRPr="00E94E89">
        <w:rPr>
          <w:highlight w:val="yellow"/>
        </w:rPr>
        <w:sym w:font="Symbol" w:char="F06D"/>
      </w:r>
      <w:r>
        <w:rPr>
          <w:highlight w:val="yellow"/>
          <w:vertAlign w:val="subscript"/>
        </w:rPr>
        <w:t>t</w:t>
      </w:r>
      <w:r w:rsidRPr="00E94E89">
        <w:rPr>
          <w:highlight w:val="yellow"/>
        </w:rPr>
        <w:t>.</w:t>
      </w:r>
      <w:r>
        <w:t xml:space="preserve"> In fact, one can show that that </w:t>
      </w:r>
      <w:r w:rsidR="00331CE0">
        <w:t xml:space="preserve">the random variable version of MST/MSE </w:t>
      </w:r>
      <w:r>
        <w:t xml:space="preserve">has an F </w:t>
      </w:r>
      <w:r>
        <w:lastRenderedPageBreak/>
        <w:t xml:space="preserve">distribution </w:t>
      </w:r>
      <w:r w:rsidRPr="00EE5D64">
        <w:t xml:space="preserve">if </w:t>
      </w:r>
      <w:r w:rsidRPr="00EE5D64">
        <w:sym w:font="Symbol" w:char="F06D"/>
      </w:r>
      <w:r w:rsidRPr="00EE5D64">
        <w:rPr>
          <w:vertAlign w:val="subscript"/>
        </w:rPr>
        <w:t>1</w:t>
      </w:r>
      <w:r w:rsidRPr="00EE5D64">
        <w:t xml:space="preserve"> = </w:t>
      </w:r>
      <w:r w:rsidRPr="00EE5D64">
        <w:sym w:font="MT Extra" w:char="F04C"/>
      </w:r>
      <w:r w:rsidRPr="00EE5D64">
        <w:t xml:space="preserve"> = </w:t>
      </w:r>
      <w:r w:rsidRPr="00EE5D64">
        <w:sym w:font="Symbol" w:char="F06D"/>
      </w:r>
      <w:r w:rsidRPr="00EE5D64">
        <w:rPr>
          <w:vertAlign w:val="subscript"/>
        </w:rPr>
        <w:t>t</w:t>
      </w:r>
      <w:r w:rsidRPr="00EE5D64">
        <w:t>.</w:t>
      </w:r>
      <w:r w:rsidR="004E2CFD">
        <w:t xml:space="preserve"> </w:t>
      </w:r>
      <w:r w:rsidR="008E5E77">
        <w:t xml:space="preserve">Thus, we can make statements such as </w:t>
      </w:r>
    </w:p>
    <w:p w14:paraId="41D0B513" w14:textId="77777777" w:rsidR="004E2CFD" w:rsidRDefault="004E2CFD" w:rsidP="004E2CFD">
      <w:pPr>
        <w:ind w:left="720"/>
      </w:pPr>
    </w:p>
    <w:p w14:paraId="7EBF6CC5" w14:textId="2075B5B6" w:rsidR="008E5E77" w:rsidRDefault="00331CE0" w:rsidP="004E2CFD">
      <w:pPr>
        <w:ind w:left="1440"/>
        <w:rPr>
          <w:position w:val="-20"/>
        </w:rPr>
      </w:pPr>
      <w:r w:rsidRPr="00331CE0">
        <w:rPr>
          <w:position w:val="-20"/>
        </w:rPr>
        <w:object w:dxaOrig="3500" w:dyaOrig="600" w14:anchorId="7262F037">
          <v:shape id="_x0000_i1035" type="#_x0000_t75" style="width:175.2pt;height:31.2pt" o:ole="">
            <v:imagedata r:id="rId28" o:title=""/>
          </v:shape>
          <o:OLEObject Type="Embed" ProgID="Equation.DSMT4" ShapeID="_x0000_i1035" DrawAspect="Content" ObjectID="_1723486183" r:id="rId29"/>
        </w:object>
      </w:r>
    </w:p>
    <w:p w14:paraId="10BCBDBA" w14:textId="77777777" w:rsidR="004E2CFD" w:rsidRDefault="004E2CFD" w:rsidP="004E2CFD">
      <w:pPr>
        <w:ind w:left="1440"/>
        <w:rPr>
          <w:position w:val="-20"/>
        </w:rPr>
      </w:pPr>
    </w:p>
    <w:p w14:paraId="33C73B4C" w14:textId="448268FC" w:rsidR="004E2CFD" w:rsidRDefault="00331CE0" w:rsidP="004E2CFD">
      <w:pPr>
        <w:ind w:left="720"/>
      </w:pPr>
      <w:r>
        <w:t>w</w:t>
      </w:r>
      <w:r w:rsidR="004E2CFD">
        <w:t>here</w:t>
      </w:r>
      <w:r>
        <w:t xml:space="preserve"> X has an F distribution with</w:t>
      </w:r>
      <w:r w:rsidR="004E2CFD">
        <w:t xml:space="preserve"> </w:t>
      </w:r>
      <w:r w:rsidR="004E2CFD">
        <w:sym w:font="Symbol" w:char="F06E"/>
      </w:r>
      <w:r w:rsidR="004E2CFD">
        <w:rPr>
          <w:vertAlign w:val="subscript"/>
        </w:rPr>
        <w:t>1</w:t>
      </w:r>
      <w:r w:rsidR="004E2CFD">
        <w:t xml:space="preserve"> = t – 1</w:t>
      </w:r>
      <w:r w:rsidR="00E9001D">
        <w:t xml:space="preserve"> </w:t>
      </w:r>
      <w:r w:rsidR="004E2CFD">
        <w:t xml:space="preserve">and </w:t>
      </w:r>
      <w:r w:rsidR="004E2CFD">
        <w:sym w:font="Symbol" w:char="F06E"/>
      </w:r>
      <w:r w:rsidR="004E2CFD">
        <w:rPr>
          <w:vertAlign w:val="subscript"/>
        </w:rPr>
        <w:t>2</w:t>
      </w:r>
      <w:r w:rsidR="004E2CFD">
        <w:t xml:space="preserve"> = (t – 1)(b – 1) degrees of freedom. If we observe a</w:t>
      </w:r>
      <w:r w:rsidR="001202B2">
        <w:t>n</w:t>
      </w:r>
      <w:r w:rsidR="004E2CFD">
        <w:t xml:space="preserve"> </w:t>
      </w:r>
      <w:r>
        <w:t>F</w:t>
      </w:r>
      <w:r>
        <w:rPr>
          <w:vertAlign w:val="subscript"/>
        </w:rPr>
        <w:t>obs</w:t>
      </w:r>
      <w:r w:rsidR="004E2CFD">
        <w:t xml:space="preserve"> value that is “large” relative to the F distribution, this leads us to believe that </w:t>
      </w:r>
      <w:r w:rsidR="00EE5D64" w:rsidRPr="00EE5D64">
        <w:sym w:font="Symbol" w:char="F06D"/>
      </w:r>
      <w:r w:rsidR="00EE5D64" w:rsidRPr="00EE5D64">
        <w:rPr>
          <w:vertAlign w:val="subscript"/>
        </w:rPr>
        <w:t>1</w:t>
      </w:r>
      <w:r w:rsidR="00EE5D64" w:rsidRPr="00EE5D64">
        <w:t xml:space="preserve"> = </w:t>
      </w:r>
      <w:r w:rsidR="00EE5D64" w:rsidRPr="00EE5D64">
        <w:sym w:font="MT Extra" w:char="F04C"/>
      </w:r>
      <w:r w:rsidR="00EE5D64" w:rsidRPr="00EE5D64">
        <w:t xml:space="preserve"> = </w:t>
      </w:r>
      <w:r w:rsidR="00EE5D64" w:rsidRPr="00EE5D64">
        <w:sym w:font="Symbol" w:char="F06D"/>
      </w:r>
      <w:r w:rsidR="00EE5D64" w:rsidRPr="00EE5D64">
        <w:rPr>
          <w:vertAlign w:val="subscript"/>
        </w:rPr>
        <w:t>t</w:t>
      </w:r>
      <w:r w:rsidR="004E2CFD">
        <w:t xml:space="preserve"> is NOT true. We then use </w:t>
      </w:r>
      <w:r w:rsidR="004E2CFD" w:rsidRPr="006964AA">
        <w:rPr>
          <w:position w:val="-14"/>
        </w:rPr>
        <w:object w:dxaOrig="1960" w:dyaOrig="499" w14:anchorId="58A65FCC">
          <v:shape id="_x0000_i1036" type="#_x0000_t75" style="width:97.8pt;height:25.8pt" o:ole="" fillcolor="window">
            <v:imagedata r:id="rId30" o:title=""/>
          </v:shape>
          <o:OLEObject Type="Embed" ProgID="Equation.DSMT4" ShapeID="_x0000_i1036" DrawAspect="Content" ObjectID="_1723486184" r:id="rId31"/>
        </w:object>
      </w:r>
      <w:r w:rsidR="004E2CFD">
        <w:t xml:space="preserve"> as the critical value for a hypothesis test of </w:t>
      </w:r>
    </w:p>
    <w:p w14:paraId="7D3AAB52" w14:textId="77777777" w:rsidR="004E2CFD" w:rsidRDefault="004E2CFD" w:rsidP="004E2CFD">
      <w:pPr>
        <w:ind w:left="720"/>
      </w:pPr>
    </w:p>
    <w:p w14:paraId="4ECB6B63" w14:textId="77777777" w:rsidR="004E2CFD" w:rsidRDefault="004E2CFD" w:rsidP="004E2CFD">
      <w:pPr>
        <w:ind w:left="1440"/>
      </w:pPr>
      <w:r>
        <w:t>H</w:t>
      </w:r>
      <w:r>
        <w:rPr>
          <w:vertAlign w:val="subscript"/>
        </w:rPr>
        <w:t>o</w:t>
      </w:r>
      <w:r>
        <w:t xml:space="preserve">: </w:t>
      </w:r>
      <w:r>
        <w:sym w:font="Symbol" w:char="F06D"/>
      </w:r>
      <w:r>
        <w:rPr>
          <w:vertAlign w:val="subscript"/>
        </w:rPr>
        <w:t>1</w:t>
      </w:r>
      <w:r>
        <w:t xml:space="preserve"> = </w:t>
      </w:r>
      <w:r>
        <w:sym w:font="Symbol" w:char="F06D"/>
      </w:r>
      <w:r>
        <w:rPr>
          <w:vertAlign w:val="subscript"/>
        </w:rPr>
        <w:t>2</w:t>
      </w:r>
      <w:r>
        <w:t xml:space="preserve"> = … = </w:t>
      </w:r>
      <w:r>
        <w:sym w:font="Symbol" w:char="F06D"/>
      </w:r>
      <w:r>
        <w:rPr>
          <w:vertAlign w:val="subscript"/>
        </w:rPr>
        <w:t>t</w:t>
      </w:r>
      <w:r>
        <w:t xml:space="preserve"> (No difference in pop. means)</w:t>
      </w:r>
    </w:p>
    <w:p w14:paraId="6CE3A5E1" w14:textId="77777777" w:rsidR="004E2CFD" w:rsidRDefault="004E2CFD" w:rsidP="004E2CFD">
      <w:pPr>
        <w:ind w:left="1440"/>
      </w:pPr>
      <w:r>
        <w:t>H</w:t>
      </w:r>
      <w:r>
        <w:rPr>
          <w:vertAlign w:val="subscript"/>
        </w:rPr>
        <w:t>a</w:t>
      </w:r>
      <w:r>
        <w:t xml:space="preserve">: At least one pair of means are </w:t>
      </w:r>
      <w:r w:rsidR="001202B2">
        <w:t>un</w:t>
      </w:r>
      <w:r>
        <w:t>equal</w:t>
      </w:r>
    </w:p>
    <w:p w14:paraId="745F9EAC" w14:textId="77777777" w:rsidR="004E2CFD" w:rsidRPr="006964AA" w:rsidRDefault="004E2CFD" w:rsidP="004E2CFD">
      <w:pPr>
        <w:ind w:left="1440"/>
      </w:pPr>
    </w:p>
    <w:p w14:paraId="13572918" w14:textId="77777777" w:rsidR="008E5E77" w:rsidRDefault="008E5E77" w:rsidP="000404B9"/>
    <w:p w14:paraId="11D033E5" w14:textId="77777777" w:rsidR="004E2CFD" w:rsidRDefault="004E2CFD" w:rsidP="004E2CFD">
      <w:pPr>
        <w:pStyle w:val="BodyTextIndent"/>
        <w:ind w:left="0"/>
      </w:pPr>
      <w:r>
        <w:rPr>
          <w:u w:val="single"/>
        </w:rPr>
        <w:t>Test Statistic Method</w:t>
      </w:r>
      <w:r w:rsidRPr="00FF0988">
        <w:t>:</w:t>
      </w:r>
    </w:p>
    <w:p w14:paraId="7B63982D" w14:textId="77777777" w:rsidR="004E2CFD" w:rsidRDefault="004E2CFD" w:rsidP="004E2CFD">
      <w:pPr>
        <w:pStyle w:val="BodyTextIndent"/>
        <w:ind w:left="0"/>
        <w:rPr>
          <w:u w:val="single"/>
        </w:rPr>
      </w:pPr>
    </w:p>
    <w:p w14:paraId="36D1FB32" w14:textId="77777777" w:rsidR="004E2CFD" w:rsidRDefault="004E2CFD" w:rsidP="004E2CFD">
      <w:pPr>
        <w:numPr>
          <w:ilvl w:val="0"/>
          <w:numId w:val="19"/>
        </w:numPr>
        <w:tabs>
          <w:tab w:val="clear" w:pos="480"/>
          <w:tab w:val="num" w:pos="960"/>
        </w:tabs>
        <w:ind w:left="960"/>
        <w:jc w:val="left"/>
      </w:pPr>
      <w:r>
        <w:t>H</w:t>
      </w:r>
      <w:r w:rsidRPr="00FF0988">
        <w:rPr>
          <w:vertAlign w:val="subscript"/>
        </w:rPr>
        <w:t>o</w:t>
      </w:r>
      <w:r>
        <w:t xml:space="preserve">: </w:t>
      </w:r>
      <w:r>
        <w:sym w:font="Symbol" w:char="F06D"/>
      </w:r>
      <w:r w:rsidRPr="00FF0988">
        <w:rPr>
          <w:vertAlign w:val="subscript"/>
        </w:rPr>
        <w:t>1</w:t>
      </w:r>
      <w:r>
        <w:t xml:space="preserve"> = </w:t>
      </w:r>
      <w:r>
        <w:sym w:font="Symbol" w:char="F06D"/>
      </w:r>
      <w:r w:rsidRPr="00FF0988">
        <w:rPr>
          <w:vertAlign w:val="subscript"/>
        </w:rPr>
        <w:t>2</w:t>
      </w:r>
      <w:r>
        <w:t xml:space="preserve"> = … = </w:t>
      </w:r>
      <w:r>
        <w:sym w:font="Symbol" w:char="F06D"/>
      </w:r>
      <w:r w:rsidRPr="00FF0988">
        <w:rPr>
          <w:vertAlign w:val="subscript"/>
        </w:rPr>
        <w:t>t</w:t>
      </w:r>
      <w:r>
        <w:br/>
        <w:t>H</w:t>
      </w:r>
      <w:r w:rsidRPr="00FF0988">
        <w:rPr>
          <w:vertAlign w:val="subscript"/>
        </w:rPr>
        <w:t>a</w:t>
      </w:r>
      <w:r>
        <w:t xml:space="preserve">: At least </w:t>
      </w:r>
      <w:r w:rsidR="001202B2">
        <w:t xml:space="preserve">one pair of </w:t>
      </w:r>
      <w:r>
        <w:t>means are unequal</w:t>
      </w:r>
    </w:p>
    <w:p w14:paraId="309E88F4" w14:textId="4D842CAB" w:rsidR="004E2CFD" w:rsidRDefault="004E2CFD" w:rsidP="004E2CFD">
      <w:pPr>
        <w:numPr>
          <w:ilvl w:val="0"/>
          <w:numId w:val="19"/>
        </w:numPr>
        <w:tabs>
          <w:tab w:val="clear" w:pos="480"/>
          <w:tab w:val="num" w:pos="1680"/>
        </w:tabs>
        <w:ind w:left="960"/>
        <w:jc w:val="left"/>
      </w:pPr>
      <w:r>
        <w:t xml:space="preserve">Test statistic: </w:t>
      </w:r>
      <w:r w:rsidR="00331CE0">
        <w:t>F</w:t>
      </w:r>
      <w:r w:rsidR="00331CE0">
        <w:rPr>
          <w:vertAlign w:val="subscript"/>
        </w:rPr>
        <w:t>obs</w:t>
      </w:r>
      <w:r>
        <w:t xml:space="preserve"> = MST/MSE</w:t>
      </w:r>
    </w:p>
    <w:p w14:paraId="4CF8BFAC" w14:textId="77777777" w:rsidR="004E2CFD" w:rsidRDefault="004E2CFD" w:rsidP="004E2CFD">
      <w:pPr>
        <w:numPr>
          <w:ilvl w:val="0"/>
          <w:numId w:val="19"/>
        </w:numPr>
        <w:tabs>
          <w:tab w:val="clear" w:pos="480"/>
          <w:tab w:val="num" w:pos="1200"/>
        </w:tabs>
        <w:ind w:left="960"/>
        <w:jc w:val="left"/>
      </w:pPr>
      <w:r>
        <w:t xml:space="preserve">Critical Value: </w:t>
      </w:r>
      <w:r w:rsidR="00E9001D" w:rsidRPr="006964AA">
        <w:rPr>
          <w:position w:val="-14"/>
        </w:rPr>
        <w:object w:dxaOrig="1960" w:dyaOrig="499" w14:anchorId="01B5EBA8">
          <v:shape id="_x0000_i1037" type="#_x0000_t75" style="width:97.8pt;height:25.8pt" o:ole="" fillcolor="window">
            <v:imagedata r:id="rId30" o:title=""/>
          </v:shape>
          <o:OLEObject Type="Embed" ProgID="Equation.DSMT4" ShapeID="_x0000_i1037" DrawAspect="Content" ObjectID="_1723486185" r:id="rId32"/>
        </w:object>
      </w:r>
    </w:p>
    <w:p w14:paraId="7DDE0AD0" w14:textId="44A00068" w:rsidR="004E2CFD" w:rsidRDefault="004E2CFD" w:rsidP="004E2CFD">
      <w:pPr>
        <w:numPr>
          <w:ilvl w:val="0"/>
          <w:numId w:val="19"/>
        </w:numPr>
        <w:tabs>
          <w:tab w:val="clear" w:pos="480"/>
          <w:tab w:val="num" w:pos="1200"/>
        </w:tabs>
        <w:ind w:left="960"/>
        <w:jc w:val="left"/>
      </w:pPr>
      <w:r>
        <w:t xml:space="preserve">If </w:t>
      </w:r>
      <w:r w:rsidR="00331CE0">
        <w:t>F</w:t>
      </w:r>
      <w:r w:rsidR="00331CE0">
        <w:rPr>
          <w:vertAlign w:val="subscript"/>
        </w:rPr>
        <w:t>obs</w:t>
      </w:r>
      <w:r>
        <w:t xml:space="preserve"> &gt; </w:t>
      </w:r>
      <w:r w:rsidR="00E9001D" w:rsidRPr="006964AA">
        <w:rPr>
          <w:position w:val="-14"/>
        </w:rPr>
        <w:object w:dxaOrig="1960" w:dyaOrig="499" w14:anchorId="3B1E37A4">
          <v:shape id="_x0000_i1038" type="#_x0000_t75" style="width:97.8pt;height:25.8pt" o:ole="" fillcolor="window">
            <v:imagedata r:id="rId30" o:title=""/>
          </v:shape>
          <o:OLEObject Type="Embed" ProgID="Equation.DSMT4" ShapeID="_x0000_i1038" DrawAspect="Content" ObjectID="_1723486186" r:id="rId33"/>
        </w:object>
      </w:r>
      <w:r>
        <w:t xml:space="preserve"> reject H</w:t>
      </w:r>
      <w:r>
        <w:rPr>
          <w:vertAlign w:val="subscript"/>
        </w:rPr>
        <w:t>o</w:t>
      </w:r>
      <w:r>
        <w:t>; otherwise don’t reject H</w:t>
      </w:r>
      <w:r>
        <w:rPr>
          <w:vertAlign w:val="subscript"/>
        </w:rPr>
        <w:t>o</w:t>
      </w:r>
    </w:p>
    <w:p w14:paraId="4A51CBE4" w14:textId="77777777" w:rsidR="004E2CFD" w:rsidRDefault="004E2CFD" w:rsidP="004E2CFD">
      <w:pPr>
        <w:numPr>
          <w:ilvl w:val="0"/>
          <w:numId w:val="19"/>
        </w:numPr>
        <w:tabs>
          <w:tab w:val="clear" w:pos="480"/>
          <w:tab w:val="num" w:pos="1200"/>
        </w:tabs>
        <w:ind w:left="960"/>
        <w:jc w:val="left"/>
      </w:pPr>
      <w:r>
        <w:t>Conclusion</w:t>
      </w:r>
    </w:p>
    <w:p w14:paraId="3F07CD42" w14:textId="77777777" w:rsidR="004E2CFD" w:rsidRDefault="004E2CFD" w:rsidP="004E2CFD"/>
    <w:p w14:paraId="295A383E" w14:textId="77777777" w:rsidR="004E2CFD" w:rsidRDefault="004E2CFD" w:rsidP="004E2CFD">
      <w:pPr>
        <w:ind w:left="480"/>
      </w:pPr>
      <w:r>
        <w:lastRenderedPageBreak/>
        <w:t>Reject H</w:t>
      </w:r>
      <w:r>
        <w:rPr>
          <w:vertAlign w:val="subscript"/>
        </w:rPr>
        <w:t>o</w:t>
      </w:r>
      <w:r>
        <w:t>: There is at least one pair of ____ means that are different.</w:t>
      </w:r>
    </w:p>
    <w:p w14:paraId="052C5F25" w14:textId="77777777" w:rsidR="004E2CFD" w:rsidRDefault="004E2CFD" w:rsidP="004E2CFD">
      <w:pPr>
        <w:ind w:left="480"/>
      </w:pPr>
    </w:p>
    <w:p w14:paraId="124ABFE6" w14:textId="77777777" w:rsidR="004E2CFD" w:rsidRDefault="004E2CFD" w:rsidP="004E2CFD">
      <w:pPr>
        <w:ind w:left="480"/>
      </w:pPr>
      <w:r>
        <w:t>Don’t Reject H</w:t>
      </w:r>
      <w:r>
        <w:rPr>
          <w:vertAlign w:val="subscript"/>
        </w:rPr>
        <w:t>o</w:t>
      </w:r>
      <w:r>
        <w:t xml:space="preserve">: There is not sufficient evidence to conclude that any of the ____ means are different.  </w:t>
      </w:r>
    </w:p>
    <w:p w14:paraId="58B08989" w14:textId="77777777" w:rsidR="004E2CFD" w:rsidRDefault="004E2CFD" w:rsidP="004E2CFD">
      <w:pPr>
        <w:ind w:left="480"/>
      </w:pPr>
    </w:p>
    <w:p w14:paraId="07992257" w14:textId="77777777" w:rsidR="004E2CFD" w:rsidRDefault="004E2CFD" w:rsidP="004E2CFD">
      <w:pPr>
        <w:ind w:left="480"/>
      </w:pPr>
      <w:r>
        <w:t>where ____ means to insert the factor under investigation</w:t>
      </w:r>
    </w:p>
    <w:p w14:paraId="18C727B8" w14:textId="77777777" w:rsidR="004E2CFD" w:rsidRDefault="004E2CFD" w:rsidP="004E2CFD"/>
    <w:p w14:paraId="2B4B7598" w14:textId="77777777" w:rsidR="004E2CFD" w:rsidRDefault="004E2CFD" w:rsidP="004E2CFD"/>
    <w:p w14:paraId="08EB0118" w14:textId="77777777" w:rsidR="004E2CFD" w:rsidRPr="00787225" w:rsidRDefault="004E2CFD" w:rsidP="004E2CFD">
      <w:r>
        <w:rPr>
          <w:u w:val="single"/>
        </w:rPr>
        <w:t>P-value Method</w:t>
      </w:r>
      <w:r>
        <w:t>:</w:t>
      </w:r>
    </w:p>
    <w:p w14:paraId="3A95A406" w14:textId="77777777" w:rsidR="004E2CFD" w:rsidRDefault="004E2CFD" w:rsidP="004E2CFD">
      <w:pPr>
        <w:rPr>
          <w:u w:val="single"/>
        </w:rPr>
      </w:pPr>
    </w:p>
    <w:p w14:paraId="19C25DC3" w14:textId="77777777" w:rsidR="004E2CFD" w:rsidRDefault="004E2CFD" w:rsidP="004E2CFD">
      <w:pPr>
        <w:numPr>
          <w:ilvl w:val="0"/>
          <w:numId w:val="34"/>
        </w:numPr>
        <w:tabs>
          <w:tab w:val="clear" w:pos="480"/>
          <w:tab w:val="num" w:pos="960"/>
        </w:tabs>
        <w:ind w:left="960"/>
        <w:jc w:val="left"/>
      </w:pPr>
      <w:r>
        <w:t>H</w:t>
      </w:r>
      <w:r w:rsidRPr="00FF0988">
        <w:rPr>
          <w:vertAlign w:val="subscript"/>
        </w:rPr>
        <w:t>o</w:t>
      </w:r>
      <w:r>
        <w:t xml:space="preserve">: </w:t>
      </w:r>
      <w:r>
        <w:sym w:font="Symbol" w:char="F06D"/>
      </w:r>
      <w:r w:rsidRPr="00FF0988">
        <w:rPr>
          <w:vertAlign w:val="subscript"/>
        </w:rPr>
        <w:t>1</w:t>
      </w:r>
      <w:r>
        <w:t xml:space="preserve"> = </w:t>
      </w:r>
      <w:r>
        <w:sym w:font="Symbol" w:char="F06D"/>
      </w:r>
      <w:r w:rsidRPr="00FF0988">
        <w:rPr>
          <w:vertAlign w:val="subscript"/>
        </w:rPr>
        <w:t>2</w:t>
      </w:r>
      <w:r>
        <w:t xml:space="preserve"> = … = </w:t>
      </w:r>
      <w:r>
        <w:sym w:font="Symbol" w:char="F06D"/>
      </w:r>
      <w:r w:rsidRPr="00FF0988">
        <w:rPr>
          <w:vertAlign w:val="subscript"/>
        </w:rPr>
        <w:t>t</w:t>
      </w:r>
      <w:r>
        <w:br/>
        <w:t>H</w:t>
      </w:r>
      <w:r w:rsidRPr="00FF0988">
        <w:rPr>
          <w:vertAlign w:val="subscript"/>
        </w:rPr>
        <w:t>a</w:t>
      </w:r>
      <w:r>
        <w:t xml:space="preserve">: At least </w:t>
      </w:r>
      <w:r w:rsidR="001202B2">
        <w:t xml:space="preserve">one pair of </w:t>
      </w:r>
      <w:r>
        <w:t>means are unequal</w:t>
      </w:r>
    </w:p>
    <w:p w14:paraId="5093C4AD" w14:textId="06666A03" w:rsidR="004E2CFD" w:rsidRDefault="004E2CFD" w:rsidP="004E2CFD">
      <w:pPr>
        <w:numPr>
          <w:ilvl w:val="0"/>
          <w:numId w:val="34"/>
        </w:numPr>
        <w:tabs>
          <w:tab w:val="num" w:pos="1680"/>
        </w:tabs>
        <w:ind w:left="960"/>
        <w:jc w:val="left"/>
      </w:pPr>
      <w:r>
        <w:t xml:space="preserve">P-value is P(X &gt; </w:t>
      </w:r>
      <w:r w:rsidR="00331CE0">
        <w:t>F</w:t>
      </w:r>
      <w:r w:rsidR="00331CE0">
        <w:rPr>
          <w:vertAlign w:val="subscript"/>
        </w:rPr>
        <w:t>obs</w:t>
      </w:r>
      <w:r>
        <w:t xml:space="preserve">) where X is a random variable from a F distribution with </w:t>
      </w:r>
      <w:r>
        <w:sym w:font="Symbol" w:char="F06E"/>
      </w:r>
      <w:r w:rsidRPr="00787225">
        <w:rPr>
          <w:vertAlign w:val="subscript"/>
        </w:rPr>
        <w:t>1</w:t>
      </w:r>
      <w:r>
        <w:t xml:space="preserve"> = </w:t>
      </w:r>
      <w:r w:rsidR="00E9001D">
        <w:t xml:space="preserve">t – 1 and </w:t>
      </w:r>
      <w:r w:rsidR="00E9001D">
        <w:sym w:font="Symbol" w:char="F06E"/>
      </w:r>
      <w:r w:rsidR="00E9001D">
        <w:rPr>
          <w:vertAlign w:val="subscript"/>
        </w:rPr>
        <w:t>2</w:t>
      </w:r>
      <w:r w:rsidR="00E9001D">
        <w:t xml:space="preserve"> = (t – 1)(b – 1) </w:t>
      </w:r>
      <w:r>
        <w:t xml:space="preserve">degrees of freedom </w:t>
      </w:r>
    </w:p>
    <w:p w14:paraId="4FECFB96" w14:textId="77777777" w:rsidR="004E2CFD" w:rsidRDefault="004E2CFD" w:rsidP="004E2CFD">
      <w:pPr>
        <w:numPr>
          <w:ilvl w:val="0"/>
          <w:numId w:val="34"/>
        </w:numPr>
        <w:tabs>
          <w:tab w:val="num" w:pos="1680"/>
        </w:tabs>
        <w:ind w:left="960"/>
        <w:jc w:val="left"/>
      </w:pPr>
      <w:r>
        <w:t xml:space="preserve">State </w:t>
      </w:r>
      <w:r>
        <w:sym w:font="Symbol" w:char="F061"/>
      </w:r>
    </w:p>
    <w:p w14:paraId="517C820F" w14:textId="77777777" w:rsidR="004E2CFD" w:rsidRDefault="004E2CFD" w:rsidP="004E2CFD">
      <w:pPr>
        <w:numPr>
          <w:ilvl w:val="0"/>
          <w:numId w:val="34"/>
        </w:numPr>
        <w:tabs>
          <w:tab w:val="num" w:pos="1680"/>
        </w:tabs>
        <w:ind w:left="960"/>
        <w:jc w:val="left"/>
      </w:pPr>
      <w:r>
        <w:t>Reject H</w:t>
      </w:r>
      <w:r w:rsidRPr="00787225">
        <w:rPr>
          <w:vertAlign w:val="subscript"/>
        </w:rPr>
        <w:t>o</w:t>
      </w:r>
      <w:r>
        <w:t xml:space="preserve"> if p-value &lt; </w:t>
      </w:r>
      <w:r>
        <w:sym w:font="Symbol" w:char="F061"/>
      </w:r>
      <w:r w:rsidR="00F76C1A">
        <w:t>; otherwise do</w:t>
      </w:r>
      <w:r>
        <w:t>n</w:t>
      </w:r>
      <w:r w:rsidR="00F76C1A">
        <w:t>’</w:t>
      </w:r>
      <w:r>
        <w:t>t reject H</w:t>
      </w:r>
      <w:r w:rsidRPr="00787225">
        <w:rPr>
          <w:vertAlign w:val="subscript"/>
        </w:rPr>
        <w:t>o</w:t>
      </w:r>
      <w:r>
        <w:t xml:space="preserve"> </w:t>
      </w:r>
    </w:p>
    <w:p w14:paraId="309647C0" w14:textId="77777777" w:rsidR="004E2CFD" w:rsidRDefault="004E2CFD" w:rsidP="004E2CFD">
      <w:pPr>
        <w:numPr>
          <w:ilvl w:val="0"/>
          <w:numId w:val="34"/>
        </w:numPr>
        <w:ind w:left="960"/>
        <w:jc w:val="left"/>
      </w:pPr>
      <w:r>
        <w:t>Conclusion</w:t>
      </w:r>
    </w:p>
    <w:p w14:paraId="104B6379" w14:textId="77777777" w:rsidR="004E2CFD" w:rsidRPr="00C554B9" w:rsidRDefault="004E2CFD" w:rsidP="004E2CFD"/>
    <w:p w14:paraId="3733E0D0" w14:textId="77777777" w:rsidR="00C554B9" w:rsidRDefault="00C554B9" w:rsidP="00A222B6"/>
    <w:p w14:paraId="5C446CD1" w14:textId="673D8997" w:rsidR="008E5E77" w:rsidRPr="00C554B9" w:rsidRDefault="00C554B9" w:rsidP="00A222B6">
      <w:r w:rsidRPr="00C554B9">
        <w:t xml:space="preserve">A </w:t>
      </w:r>
      <w:r>
        <w:t xml:space="preserve">similar type of hypothesis test could be performed with respect to the block means. This type of test is usually not of interest, so we will not discuss it here. </w:t>
      </w:r>
    </w:p>
    <w:p w14:paraId="480F8549" w14:textId="77777777" w:rsidR="00C554B9" w:rsidRDefault="00C554B9" w:rsidP="00C554B9">
      <w:pPr>
        <w:ind w:left="720"/>
      </w:pPr>
    </w:p>
    <w:p w14:paraId="167928EC" w14:textId="38CF91AF" w:rsidR="00E07D06" w:rsidRDefault="00E07D06" w:rsidP="00C554B9">
      <w:pPr>
        <w:ind w:left="720"/>
      </w:pPr>
    </w:p>
    <w:p w14:paraId="2128B021" w14:textId="36AE152E" w:rsidR="00EE5D64" w:rsidRDefault="00EE5D64" w:rsidP="00EE5D64">
      <w:bookmarkStart w:id="0" w:name="trteffect"/>
      <w:r>
        <w:rPr>
          <w:u w:val="single"/>
        </w:rPr>
        <w:t>Example</w:t>
      </w:r>
      <w:bookmarkEnd w:id="0"/>
      <w:r w:rsidRPr="004C3AB7">
        <w:t>:</w:t>
      </w:r>
      <w:r>
        <w:t xml:space="preserve"> Golf balls (golfballs.R, </w:t>
      </w:r>
      <w:r w:rsidRPr="00AB353A">
        <w:t>golfballs.</w:t>
      </w:r>
      <w:r>
        <w:t xml:space="preserve">csv) </w:t>
      </w:r>
    </w:p>
    <w:p w14:paraId="30F99E15" w14:textId="77777777" w:rsidR="00EE5D64" w:rsidRDefault="00EE5D64" w:rsidP="00EE5D64"/>
    <w:p w14:paraId="73325907" w14:textId="62AC2F99" w:rsidR="00EE5D64" w:rsidRDefault="00EE5D64" w:rsidP="00EE5D64">
      <w:pPr>
        <w:ind w:left="720"/>
      </w:pPr>
      <w:r>
        <w:lastRenderedPageBreak/>
        <w:t>ANOVA calculations:</w:t>
      </w:r>
    </w:p>
    <w:p w14:paraId="6D8E53BB" w14:textId="77777777" w:rsidR="00EE5D64" w:rsidRDefault="00EE5D64" w:rsidP="00EE5D64">
      <w:pPr>
        <w:pStyle w:val="R-14"/>
        <w:ind w:left="0"/>
      </w:pPr>
    </w:p>
    <w:p w14:paraId="17D10555" w14:textId="77777777" w:rsidR="00EE5D64" w:rsidRDefault="00EE5D64" w:rsidP="00EE5D64">
      <w:pPr>
        <w:pStyle w:val="R-14"/>
      </w:pPr>
      <w:r>
        <w:t xml:space="preserve">&gt; mod.fit &lt;- aov(formula = Distance ~ Type + </w:t>
      </w:r>
    </w:p>
    <w:p w14:paraId="13DAF55D" w14:textId="544BD4B8" w:rsidR="00EE5D64" w:rsidRDefault="00EE5D64" w:rsidP="00EE5D64">
      <w:pPr>
        <w:pStyle w:val="R-14"/>
      </w:pPr>
      <w:r>
        <w:t xml:space="preserve">    factor(Person), data = gb2)</w:t>
      </w:r>
    </w:p>
    <w:p w14:paraId="5203A648" w14:textId="77777777" w:rsidR="00EE5D64" w:rsidRDefault="00EE5D64" w:rsidP="00EE5D64">
      <w:pPr>
        <w:pStyle w:val="R-14"/>
      </w:pPr>
      <w:r>
        <w:t>&gt; summary(mod.fit)</w:t>
      </w:r>
    </w:p>
    <w:p w14:paraId="710F0C84" w14:textId="45EB8ED5" w:rsidR="00EE5D64" w:rsidRDefault="00EE5D64" w:rsidP="00EE5D64">
      <w:pPr>
        <w:pStyle w:val="R-14"/>
      </w:pPr>
      <w:r>
        <w:t xml:space="preserve">               Df Sum Sq Mean Sq F value    Pr(&gt;F)    </w:t>
      </w:r>
    </w:p>
    <w:p w14:paraId="69602786" w14:textId="2BE8F653" w:rsidR="00EE5D64" w:rsidRDefault="00EE5D64" w:rsidP="00EE5D64">
      <w:pPr>
        <w:pStyle w:val="R-14"/>
      </w:pPr>
      <w:r>
        <w:t>Type            3   1791   596.9  6.3621  0.000853 ***</w:t>
      </w:r>
    </w:p>
    <w:p w14:paraId="28D93E63" w14:textId="22377C84" w:rsidR="00EE5D64" w:rsidRDefault="00EE5D64" w:rsidP="00EE5D64">
      <w:pPr>
        <w:pStyle w:val="R-14"/>
      </w:pPr>
      <w:r>
        <w:t>factor(Person) 19  82837  4359.8 46.4696 &lt; 2.2e-16 ***</w:t>
      </w:r>
    </w:p>
    <w:p w14:paraId="313B155C" w14:textId="77777777" w:rsidR="00EE5D64" w:rsidRDefault="00EE5D64" w:rsidP="00EE5D64">
      <w:pPr>
        <w:pStyle w:val="R-14"/>
      </w:pPr>
      <w:r>
        <w:t xml:space="preserve">Residuals      57   5348    93.8                      </w:t>
      </w:r>
    </w:p>
    <w:p w14:paraId="42AF4982" w14:textId="6204E4C9" w:rsidR="00EE5D64" w:rsidRDefault="00EE5D64" w:rsidP="00EE5D64">
      <w:pPr>
        <w:pStyle w:val="R-14"/>
      </w:pPr>
      <w:r>
        <w:t>---</w:t>
      </w:r>
    </w:p>
    <w:p w14:paraId="59A3C6F5" w14:textId="098DF29C" w:rsidR="00EE5D64" w:rsidRDefault="00EE5D64" w:rsidP="00EE5D64">
      <w:pPr>
        <w:pStyle w:val="R-14"/>
      </w:pPr>
      <w:r>
        <w:t>Signif. codes:  0 ‘***’ 0.001 ‘**’ 0.01 ‘*’ 0.05 ‘.’ 0.1 ‘ ’ 1</w:t>
      </w:r>
    </w:p>
    <w:p w14:paraId="7B1490D3" w14:textId="570A4CB0" w:rsidR="00EE5D64" w:rsidRDefault="00EE5D64" w:rsidP="00EE5D64">
      <w:pPr>
        <w:pStyle w:val="R-14"/>
      </w:pPr>
    </w:p>
    <w:p w14:paraId="5F04D71A" w14:textId="65499954" w:rsidR="00EE5D64" w:rsidRDefault="00116059" w:rsidP="00EE5D64">
      <w:pPr>
        <w:ind w:left="720"/>
      </w:pPr>
      <w:r>
        <w:rPr>
          <w:noProof/>
        </w:rPr>
        <mc:AlternateContent>
          <mc:Choice Requires="wps">
            <w:drawing>
              <wp:anchor distT="45720" distB="45720" distL="114300" distR="114300" simplePos="0" relativeHeight="251668480" behindDoc="0" locked="0" layoutInCell="1" allowOverlap="1" wp14:anchorId="5E0B903E" wp14:editId="0ECE155F">
                <wp:simplePos x="0" y="0"/>
                <wp:positionH relativeFrom="column">
                  <wp:posOffset>3965575</wp:posOffset>
                </wp:positionH>
                <wp:positionV relativeFrom="paragraph">
                  <wp:posOffset>250043</wp:posOffset>
                </wp:positionV>
                <wp:extent cx="3285461" cy="818707"/>
                <wp:effectExtent l="0" t="0" r="10795" b="1968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5461" cy="818707"/>
                        </a:xfrm>
                        <a:prstGeom prst="rect">
                          <a:avLst/>
                        </a:prstGeom>
                        <a:solidFill>
                          <a:srgbClr val="FFFF00"/>
                        </a:solidFill>
                        <a:ln w="9525">
                          <a:solidFill>
                            <a:srgbClr val="000000"/>
                          </a:solidFill>
                          <a:miter lim="800000"/>
                          <a:headEnd/>
                          <a:tailEnd/>
                        </a:ln>
                      </wps:spPr>
                      <wps:txbx>
                        <w:txbxContent>
                          <w:p w14:paraId="315E9E71" w14:textId="2567C391" w:rsidR="00116059" w:rsidRPr="00116059" w:rsidRDefault="00116059" w:rsidP="00116059">
                            <w:pPr>
                              <w:rPr>
                                <w:sz w:val="24"/>
                                <w:szCs w:val="24"/>
                              </w:rPr>
                            </w:pPr>
                            <w:r w:rsidRPr="00116059">
                              <w:rPr>
                                <w:sz w:val="24"/>
                                <w:szCs w:val="24"/>
                              </w:rPr>
                              <w:t xml:space="preserve">Added after video recording: If </w:t>
                            </w:r>
                            <w:r w:rsidRPr="00116059">
                              <w:rPr>
                                <w:rFonts w:ascii="Courier New" w:hAnsi="Courier New" w:cs="Courier New"/>
                                <w:sz w:val="24"/>
                                <w:szCs w:val="24"/>
                              </w:rPr>
                              <w:t>Type</w:t>
                            </w:r>
                            <w:r>
                              <w:rPr>
                                <w:sz w:val="24"/>
                                <w:szCs w:val="24"/>
                              </w:rPr>
                              <w:t xml:space="preserve"> was coded numerically as well</w:t>
                            </w:r>
                            <w:r w:rsidRPr="00116059">
                              <w:rPr>
                                <w:sz w:val="24"/>
                                <w:szCs w:val="24"/>
                              </w:rPr>
                              <w:t xml:space="preserve"> (e.g., 1, 2, 3, 4 for the 4 ball types), we would need to use </w:t>
                            </w:r>
                            <w:r w:rsidRPr="00116059">
                              <w:rPr>
                                <w:rFonts w:ascii="Courier New" w:hAnsi="Courier New" w:cs="Courier New"/>
                                <w:sz w:val="24"/>
                                <w:szCs w:val="24"/>
                              </w:rPr>
                              <w:t>factor(Type)</w:t>
                            </w:r>
                            <w:r w:rsidRPr="00116059">
                              <w:rPr>
                                <w:sz w:val="24"/>
                                <w:szCs w:val="24"/>
                              </w:rPr>
                              <w:t xml:space="preserve"> in the </w:t>
                            </w:r>
                            <w:r w:rsidRPr="00116059">
                              <w:rPr>
                                <w:rFonts w:ascii="Courier New" w:hAnsi="Courier New" w:cs="Courier New"/>
                                <w:sz w:val="24"/>
                                <w:szCs w:val="24"/>
                              </w:rPr>
                              <w:t>formula</w:t>
                            </w:r>
                            <w:r w:rsidRPr="00116059">
                              <w:rPr>
                                <w:sz w:val="24"/>
                                <w:szCs w:val="24"/>
                              </w:rPr>
                              <w:t xml:space="preserve"> argu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E0B903E" id="_x0000_s1027" type="#_x0000_t202" style="position:absolute;left:0;text-align:left;margin-left:312.25pt;margin-top:19.7pt;width:258.7pt;height:64.4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" fillcolor="yellow">
                <v:textbox>
                  <w:txbxContent>
                    <w:p w14:paraId="315E9E71" w14:textId="2567C391" w:rsidR="00116059" w:rsidRPr="00116059" w:rsidRDefault="00116059" w:rsidP="00116059">
                      <w:pPr>
                        <w:rPr>
                          <w:sz w:val="24"/>
                          <w:szCs w:val="24"/>
                        </w:rPr>
                      </w:pPr>
                      <w:r w:rsidRPr="00116059">
                        <w:rPr>
                          <w:sz w:val="24"/>
                          <w:szCs w:val="24"/>
                        </w:rPr>
                        <w:t xml:space="preserve">Added after video recording: If </w:t>
                      </w:r>
                      <w:r w:rsidRPr="00116059">
                        <w:rPr>
                          <w:rFonts w:ascii="Courier New" w:hAnsi="Courier New" w:cs="Courier New"/>
                          <w:sz w:val="24"/>
                          <w:szCs w:val="24"/>
                        </w:rPr>
                        <w:t>Type</w:t>
                      </w:r>
                      <w:r>
                        <w:rPr>
                          <w:sz w:val="24"/>
                          <w:szCs w:val="24"/>
                        </w:rPr>
                        <w:t xml:space="preserve"> was coded numerically as well</w:t>
                      </w:r>
                      <w:r w:rsidRPr="00116059">
                        <w:rPr>
                          <w:sz w:val="24"/>
                          <w:szCs w:val="24"/>
                        </w:rPr>
                        <w:t xml:space="preserve"> (e.g., 1, 2, 3, 4 for the 4 ball types), we would need to use </w:t>
                      </w:r>
                      <w:r w:rsidRPr="00116059">
                        <w:rPr>
                          <w:rFonts w:ascii="Courier New" w:hAnsi="Courier New" w:cs="Courier New"/>
                          <w:sz w:val="24"/>
                          <w:szCs w:val="24"/>
                        </w:rPr>
                        <w:t>factor(Type)</w:t>
                      </w:r>
                      <w:r w:rsidRPr="00116059">
                        <w:rPr>
                          <w:sz w:val="24"/>
                          <w:szCs w:val="24"/>
                        </w:rPr>
                        <w:t xml:space="preserve"> in the </w:t>
                      </w:r>
                      <w:r w:rsidRPr="00116059">
                        <w:rPr>
                          <w:rFonts w:ascii="Courier New" w:hAnsi="Courier New" w:cs="Courier New"/>
                          <w:sz w:val="24"/>
                          <w:szCs w:val="24"/>
                        </w:rPr>
                        <w:t>formula</w:t>
                      </w:r>
                      <w:r w:rsidRPr="00116059">
                        <w:rPr>
                          <w:sz w:val="24"/>
                          <w:szCs w:val="24"/>
                        </w:rPr>
                        <w:t xml:space="preserve"> argument.</w:t>
                      </w:r>
                    </w:p>
                  </w:txbxContent>
                </v:textbox>
              </v:shape>
            </w:pict>
          </mc:Fallback>
        </mc:AlternateContent>
      </w:r>
      <w:r w:rsidR="00EE5D64">
        <w:t xml:space="preserve">Notice the use of </w:t>
      </w:r>
      <w:r w:rsidR="00EE5D64" w:rsidRPr="00EE5D64">
        <w:rPr>
          <w:rFonts w:ascii="Courier New" w:hAnsi="Courier New" w:cs="Courier New"/>
        </w:rPr>
        <w:t>factor()</w:t>
      </w:r>
      <w:r w:rsidR="00EE5D64">
        <w:t xml:space="preserve"> in the above code because person was coded numerically. </w:t>
      </w:r>
    </w:p>
    <w:p w14:paraId="57BCE260" w14:textId="70220C95" w:rsidR="00EE5D64" w:rsidRPr="00116059" w:rsidRDefault="00EE5D64" w:rsidP="00EE5D64">
      <w:pPr>
        <w:ind w:left="720"/>
        <w:rPr>
          <w:sz w:val="44"/>
          <w:szCs w:val="44"/>
        </w:rPr>
      </w:pPr>
    </w:p>
    <w:p w14:paraId="0445663A" w14:textId="77777777" w:rsidR="00EE5D64" w:rsidRDefault="00EE5D64" w:rsidP="00EE5D64">
      <w:pPr>
        <w:ind w:left="720"/>
      </w:pPr>
      <w:r>
        <w:t xml:space="preserve">Below is the hypothesis test using </w:t>
      </w:r>
      <w:r>
        <w:sym w:font="Symbol" w:char="F061"/>
      </w:r>
      <w:r>
        <w:t xml:space="preserve"> = 0.05:</w:t>
      </w:r>
    </w:p>
    <w:p w14:paraId="756F8161" w14:textId="77777777" w:rsidR="00EE5D64" w:rsidRDefault="00EE5D64" w:rsidP="00EE5D64">
      <w:pPr>
        <w:numPr>
          <w:ilvl w:val="0"/>
          <w:numId w:val="37"/>
        </w:numPr>
        <w:tabs>
          <w:tab w:val="clear" w:pos="480"/>
          <w:tab w:val="num" w:pos="1200"/>
        </w:tabs>
        <w:ind w:left="1200"/>
        <w:jc w:val="left"/>
      </w:pPr>
      <w:r>
        <w:t>H</w:t>
      </w:r>
      <w:r>
        <w:rPr>
          <w:vertAlign w:val="subscript"/>
        </w:rPr>
        <w:t>o</w:t>
      </w:r>
      <w:r>
        <w:t xml:space="preserve">: </w:t>
      </w:r>
      <w:r>
        <w:sym w:font="Symbol" w:char="F06D"/>
      </w:r>
      <w:r>
        <w:rPr>
          <w:vertAlign w:val="subscript"/>
        </w:rPr>
        <w:t>TitleistB</w:t>
      </w:r>
      <w:r>
        <w:t xml:space="preserve"> = </w:t>
      </w:r>
      <w:r>
        <w:sym w:font="Symbol" w:char="F06D"/>
      </w:r>
      <w:r>
        <w:rPr>
          <w:vertAlign w:val="subscript"/>
        </w:rPr>
        <w:t>Maxfli</w:t>
      </w:r>
      <w:r>
        <w:t xml:space="preserve"> = </w:t>
      </w:r>
      <w:r>
        <w:sym w:font="Symbol" w:char="F06D"/>
      </w:r>
      <w:r>
        <w:rPr>
          <w:vertAlign w:val="subscript"/>
        </w:rPr>
        <w:t>TitleistP</w:t>
      </w:r>
      <w:r>
        <w:t xml:space="preserve"> = </w:t>
      </w:r>
      <w:r>
        <w:sym w:font="Symbol" w:char="F06D"/>
      </w:r>
      <w:r>
        <w:rPr>
          <w:vertAlign w:val="subscript"/>
        </w:rPr>
        <w:t>TopFlite</w:t>
      </w:r>
    </w:p>
    <w:p w14:paraId="51C35CED" w14:textId="77777777" w:rsidR="00EE5D64" w:rsidRDefault="00EE5D64" w:rsidP="00EE5D64">
      <w:pPr>
        <w:ind w:left="1200"/>
      </w:pPr>
      <w:r>
        <w:t>H</w:t>
      </w:r>
      <w:r>
        <w:rPr>
          <w:vertAlign w:val="subscript"/>
        </w:rPr>
        <w:t>a</w:t>
      </w:r>
      <w:r>
        <w:t>: At least two golf ball type means are unequal</w:t>
      </w:r>
    </w:p>
    <w:p w14:paraId="4ED0BF25" w14:textId="2A774D0A" w:rsidR="00EE5D64" w:rsidRDefault="00EE5D64" w:rsidP="00EE5D64">
      <w:pPr>
        <w:pStyle w:val="ListParagraph"/>
        <w:numPr>
          <w:ilvl w:val="0"/>
          <w:numId w:val="37"/>
        </w:numPr>
        <w:tabs>
          <w:tab w:val="clear" w:pos="480"/>
          <w:tab w:val="num" w:pos="1440"/>
        </w:tabs>
        <w:ind w:left="1230" w:hanging="450"/>
      </w:pPr>
      <w:r>
        <w:t xml:space="preserve">Test statistic: </w:t>
      </w:r>
      <w:r w:rsidR="00331CE0">
        <w:t>F</w:t>
      </w:r>
      <w:r w:rsidR="00331CE0">
        <w:rPr>
          <w:vertAlign w:val="subscript"/>
        </w:rPr>
        <w:t>obs</w:t>
      </w:r>
      <w:r>
        <w:t xml:space="preserve"> = 6.36</w:t>
      </w:r>
    </w:p>
    <w:p w14:paraId="3941E07C" w14:textId="77777777" w:rsidR="00EE5D64" w:rsidRDefault="00EE5D64" w:rsidP="00EE5D64">
      <w:pPr>
        <w:pStyle w:val="ListParagraph"/>
        <w:numPr>
          <w:ilvl w:val="0"/>
          <w:numId w:val="37"/>
        </w:numPr>
        <w:tabs>
          <w:tab w:val="clear" w:pos="480"/>
          <w:tab w:val="num" w:pos="1440"/>
        </w:tabs>
        <w:ind w:left="1230" w:hanging="450"/>
      </w:pPr>
      <w:r>
        <w:t xml:space="preserve">Critical Value: </w:t>
      </w:r>
      <w:r w:rsidRPr="006964AA">
        <w:rPr>
          <w:position w:val="-14"/>
        </w:rPr>
        <w:object w:dxaOrig="1960" w:dyaOrig="499" w14:anchorId="267CE9F9">
          <v:shape id="_x0000_i1039" type="#_x0000_t75" style="width:97.8pt;height:25.8pt" o:ole="" fillcolor="window">
            <v:imagedata r:id="rId30" o:title=""/>
          </v:shape>
          <o:OLEObject Type="Embed" ProgID="Equation.DSMT4" ShapeID="_x0000_i1039" DrawAspect="Content" ObjectID="_1723486187" r:id="rId34"/>
        </w:object>
      </w:r>
      <w:r w:rsidRPr="00533069">
        <w:rPr>
          <w:position w:val="-20"/>
        </w:rPr>
        <w:t xml:space="preserve"> </w:t>
      </w:r>
      <w:r>
        <w:t>= F</w:t>
      </w:r>
      <w:r>
        <w:rPr>
          <w:vertAlign w:val="subscript"/>
        </w:rPr>
        <w:t>0.05, 3, 57</w:t>
      </w:r>
      <w:r>
        <w:t xml:space="preserve"> = 2.77</w:t>
      </w:r>
    </w:p>
    <w:p w14:paraId="2F4DBA0F" w14:textId="77777777" w:rsidR="00EE5D64" w:rsidRDefault="00EE5D64" w:rsidP="00EE5D64">
      <w:pPr>
        <w:pStyle w:val="R-14"/>
        <w:ind w:left="1440"/>
      </w:pPr>
    </w:p>
    <w:p w14:paraId="53E79017" w14:textId="77777777" w:rsidR="00EE5D64" w:rsidRDefault="00EE5D64" w:rsidP="00EE5D64">
      <w:pPr>
        <w:pStyle w:val="R-14"/>
        <w:ind w:left="1440"/>
      </w:pPr>
      <w:r>
        <w:t>&gt;  qf(p = 0.95, df1 = 3, df2 = 57)</w:t>
      </w:r>
    </w:p>
    <w:p w14:paraId="758F967F" w14:textId="77777777" w:rsidR="00EE5D64" w:rsidRDefault="00EE5D64" w:rsidP="00EE5D64">
      <w:pPr>
        <w:pStyle w:val="R-14"/>
        <w:ind w:left="1440"/>
      </w:pPr>
      <w:r>
        <w:t>[1] 2.766438</w:t>
      </w:r>
    </w:p>
    <w:p w14:paraId="208D85AB" w14:textId="77777777" w:rsidR="00EE5D64" w:rsidRDefault="00EE5D64" w:rsidP="00EE5D64">
      <w:pPr>
        <w:pStyle w:val="R-14"/>
        <w:ind w:left="1440"/>
      </w:pPr>
    </w:p>
    <w:p w14:paraId="704DAA97" w14:textId="77777777" w:rsidR="00EE5D64" w:rsidRDefault="00EE5D64" w:rsidP="00EE5D64">
      <w:pPr>
        <w:pStyle w:val="ListParagraph"/>
        <w:numPr>
          <w:ilvl w:val="0"/>
          <w:numId w:val="37"/>
        </w:numPr>
        <w:tabs>
          <w:tab w:val="clear" w:pos="480"/>
          <w:tab w:val="num" w:pos="1440"/>
        </w:tabs>
        <w:ind w:left="1230" w:hanging="450"/>
      </w:pPr>
      <w:r>
        <w:t>Because 6.36 &gt; 2.77, reject H</w:t>
      </w:r>
      <w:r w:rsidRPr="00533069">
        <w:rPr>
          <w:vertAlign w:val="subscript"/>
        </w:rPr>
        <w:t>o</w:t>
      </w:r>
      <w:r>
        <w:t xml:space="preserve">. </w:t>
      </w:r>
    </w:p>
    <w:p w14:paraId="6E9648E8" w14:textId="77777777" w:rsidR="00EE5D64" w:rsidRDefault="00EE5D64" w:rsidP="00EE5D64">
      <w:pPr>
        <w:pStyle w:val="ListParagraph"/>
        <w:numPr>
          <w:ilvl w:val="0"/>
          <w:numId w:val="37"/>
        </w:numPr>
        <w:tabs>
          <w:tab w:val="clear" w:pos="480"/>
          <w:tab w:val="num" w:pos="1440"/>
        </w:tabs>
        <w:ind w:left="1230" w:hanging="450"/>
      </w:pPr>
      <w:r>
        <w:t>There is at least one pair of golf ball types that have differences in their mean distances.</w:t>
      </w:r>
    </w:p>
    <w:p w14:paraId="1677D569" w14:textId="77777777" w:rsidR="00EE5D64" w:rsidRDefault="00EE5D64" w:rsidP="00EE5D64">
      <w:pPr>
        <w:tabs>
          <w:tab w:val="num" w:pos="1440"/>
        </w:tabs>
        <w:ind w:left="780"/>
      </w:pPr>
    </w:p>
    <w:p w14:paraId="0E42CAA1" w14:textId="77777777" w:rsidR="00EE5D64" w:rsidRPr="006250D7" w:rsidRDefault="00EE5D64" w:rsidP="00EE5D64">
      <w:pPr>
        <w:tabs>
          <w:tab w:val="num" w:pos="1440"/>
        </w:tabs>
        <w:ind w:left="780"/>
      </w:pPr>
      <w:r>
        <w:t xml:space="preserve">Notice the p-value is P(X &gt; 6.36) = 0.000853, where X has a F distribution with </w:t>
      </w:r>
      <w:r>
        <w:sym w:font="Symbol" w:char="F06E"/>
      </w:r>
      <w:r>
        <w:rPr>
          <w:vertAlign w:val="subscript"/>
        </w:rPr>
        <w:t>1</w:t>
      </w:r>
      <w:r>
        <w:t xml:space="preserve"> = 3 and </w:t>
      </w:r>
      <w:r>
        <w:sym w:font="Symbol" w:char="F06E"/>
      </w:r>
      <w:r>
        <w:rPr>
          <w:vertAlign w:val="subscript"/>
        </w:rPr>
        <w:t>2</w:t>
      </w:r>
      <w:r>
        <w:t xml:space="preserve"> = 57. </w:t>
      </w:r>
    </w:p>
    <w:p w14:paraId="33643FC8" w14:textId="77777777" w:rsidR="00EE5D64" w:rsidRDefault="00EE5D64" w:rsidP="00EE5D64">
      <w:pPr>
        <w:tabs>
          <w:tab w:val="num" w:pos="1440"/>
        </w:tabs>
        <w:ind w:left="780"/>
      </w:pPr>
    </w:p>
    <w:p w14:paraId="27EFA576" w14:textId="77777777" w:rsidR="00EE5D64" w:rsidRDefault="00EE5D64" w:rsidP="00EE5D64">
      <w:pPr>
        <w:ind w:left="720"/>
      </w:pPr>
      <w:r w:rsidRPr="00746967">
        <w:rPr>
          <w:u w:val="single"/>
        </w:rPr>
        <w:t>Consequences</w:t>
      </w:r>
      <w:r>
        <w:t xml:space="preserve">: </w:t>
      </w:r>
    </w:p>
    <w:p w14:paraId="2FAB767C" w14:textId="77777777" w:rsidR="00EE5D64" w:rsidRDefault="00EE5D64" w:rsidP="00EE5D64">
      <w:pPr>
        <w:ind w:left="720"/>
      </w:pPr>
    </w:p>
    <w:p w14:paraId="5FED4BFC" w14:textId="77777777" w:rsidR="00EE5D64" w:rsidRDefault="00EE5D64" w:rsidP="00EE5D64">
      <w:pPr>
        <w:ind w:left="1440"/>
      </w:pPr>
      <w:r>
        <w:t xml:space="preserve">Some golf ball types are better (in terms of average distance) than others. A golfer may prefer one type to another. Of course, there are other factors a golfer may consider, such as: price, ball trajectory, etc…, in deciding what type of ball to purchase.  </w:t>
      </w:r>
    </w:p>
    <w:p w14:paraId="2D88F3B1" w14:textId="77777777" w:rsidR="00EE5D64" w:rsidRDefault="00EE5D64" w:rsidP="00EE5D64">
      <w:pPr>
        <w:pStyle w:val="BodyTextIndent"/>
        <w:ind w:left="1920"/>
      </w:pPr>
    </w:p>
    <w:p w14:paraId="79F98B6A" w14:textId="77777777" w:rsidR="00EE5D64" w:rsidRDefault="00EE5D64" w:rsidP="00EE5D64">
      <w:pPr>
        <w:ind w:left="1440"/>
      </w:pPr>
      <w:r>
        <w:t>If a golfer wants to choose a ball solely on distance, which golf ball type should the golfer choose? We will answer this question shortly using multiple comparisons!</w:t>
      </w:r>
    </w:p>
    <w:p w14:paraId="75665199" w14:textId="77777777" w:rsidR="00EE5D64" w:rsidRDefault="00EE5D64" w:rsidP="00EE5D64">
      <w:pPr>
        <w:ind w:left="1440"/>
      </w:pPr>
    </w:p>
    <w:p w14:paraId="71555097" w14:textId="77777777" w:rsidR="00EE5D64" w:rsidRDefault="00EE5D64" w:rsidP="00EE5D64">
      <w:pPr>
        <w:ind w:left="720"/>
      </w:pPr>
      <w:r w:rsidRPr="00D645D6">
        <w:rPr>
          <w:u w:val="single"/>
        </w:rPr>
        <w:t>Notes</w:t>
      </w:r>
      <w:r>
        <w:t>:</w:t>
      </w:r>
    </w:p>
    <w:p w14:paraId="7101B45A" w14:textId="77777777" w:rsidR="00EE5D64" w:rsidRDefault="00EE5D64" w:rsidP="00EE5D64">
      <w:pPr>
        <w:pStyle w:val="ListParagraph"/>
        <w:numPr>
          <w:ilvl w:val="0"/>
          <w:numId w:val="38"/>
        </w:numPr>
      </w:pPr>
      <w:r>
        <w:t>What if the data was analyzed as a CRD instead?</w:t>
      </w:r>
      <w:r>
        <w:br/>
      </w:r>
    </w:p>
    <w:p w14:paraId="6970D881" w14:textId="58BEFDCC" w:rsidR="00EE5D64" w:rsidRDefault="00EE5D64" w:rsidP="00EE5D64">
      <w:pPr>
        <w:pStyle w:val="R-14"/>
        <w:ind w:left="1440"/>
      </w:pPr>
      <w:r>
        <w:t xml:space="preserve">&gt; mod.fit.CRD &lt;- aov(formula = Distance ~ Type, data = </w:t>
      </w:r>
    </w:p>
    <w:p w14:paraId="292EB7CA" w14:textId="77777777" w:rsidR="00EE5D64" w:rsidRDefault="00EE5D64" w:rsidP="00EE5D64">
      <w:pPr>
        <w:pStyle w:val="R-14"/>
        <w:ind w:left="1440"/>
      </w:pPr>
      <w:r>
        <w:t xml:space="preserve">    gb2)</w:t>
      </w:r>
    </w:p>
    <w:p w14:paraId="004D7B95" w14:textId="77777777" w:rsidR="00EE5D64" w:rsidRDefault="00EE5D64" w:rsidP="00EE5D64">
      <w:pPr>
        <w:pStyle w:val="R-14"/>
        <w:ind w:left="1440"/>
      </w:pPr>
      <w:r>
        <w:t>&gt; summary(mod.fit.CRD)</w:t>
      </w:r>
    </w:p>
    <w:p w14:paraId="378AA346" w14:textId="77777777" w:rsidR="00EE5D64" w:rsidRDefault="00EE5D64" w:rsidP="00EE5D64">
      <w:pPr>
        <w:pStyle w:val="R-14"/>
        <w:ind w:left="1440"/>
      </w:pPr>
      <w:r>
        <w:t xml:space="preserve">            Df Sum Sq Mean Sq F value Pr(&gt;F)</w:t>
      </w:r>
    </w:p>
    <w:p w14:paraId="5CA68B59" w14:textId="77777777" w:rsidR="00EE5D64" w:rsidRDefault="00EE5D64" w:rsidP="00EE5D64">
      <w:pPr>
        <w:pStyle w:val="R-14"/>
        <w:ind w:left="1440"/>
      </w:pPr>
      <w:r>
        <w:t>Type         3   1791   596.9  0.5144 0.6736</w:t>
      </w:r>
    </w:p>
    <w:p w14:paraId="7C3CB22A" w14:textId="77777777" w:rsidR="00EE5D64" w:rsidRDefault="00EE5D64" w:rsidP="00EE5D64">
      <w:pPr>
        <w:pStyle w:val="R-14"/>
        <w:ind w:left="1440"/>
      </w:pPr>
      <w:r>
        <w:t xml:space="preserve">Residuals   76  88184  1160.3               </w:t>
      </w:r>
    </w:p>
    <w:p w14:paraId="3F8BF77C" w14:textId="77777777" w:rsidR="00EE5D64" w:rsidRDefault="00EE5D64" w:rsidP="00EE5D64">
      <w:pPr>
        <w:tabs>
          <w:tab w:val="num" w:pos="1200"/>
        </w:tabs>
        <w:ind w:left="720"/>
        <w:jc w:val="left"/>
      </w:pPr>
    </w:p>
    <w:p w14:paraId="77A21E32" w14:textId="77777777" w:rsidR="00EE5D64" w:rsidRDefault="00EE5D64" w:rsidP="00EE5D64">
      <w:pPr>
        <w:tabs>
          <w:tab w:val="num" w:pos="1200"/>
        </w:tabs>
        <w:ind w:left="1170" w:hanging="90"/>
        <w:jc w:val="left"/>
      </w:pPr>
      <w:r>
        <w:t xml:space="preserve">The p-value for the hypothesis test of </w:t>
      </w:r>
    </w:p>
    <w:p w14:paraId="216D4F50" w14:textId="77777777" w:rsidR="00EE5D64" w:rsidRDefault="00EE5D64" w:rsidP="00EE5D64">
      <w:pPr>
        <w:tabs>
          <w:tab w:val="num" w:pos="1200"/>
        </w:tabs>
        <w:ind w:left="720"/>
        <w:jc w:val="left"/>
      </w:pPr>
    </w:p>
    <w:p w14:paraId="7988804F" w14:textId="77777777" w:rsidR="00EE5D64" w:rsidRDefault="00EE5D64" w:rsidP="00EE5D64">
      <w:pPr>
        <w:tabs>
          <w:tab w:val="num" w:pos="1200"/>
        </w:tabs>
        <w:ind w:left="1440"/>
        <w:jc w:val="left"/>
      </w:pPr>
      <w:r>
        <w:t>H</w:t>
      </w:r>
      <w:r>
        <w:rPr>
          <w:vertAlign w:val="subscript"/>
        </w:rPr>
        <w:t>o</w:t>
      </w:r>
      <w:r>
        <w:t xml:space="preserve">: </w:t>
      </w:r>
      <w:r>
        <w:sym w:font="Symbol" w:char="F06D"/>
      </w:r>
      <w:r>
        <w:rPr>
          <w:vertAlign w:val="subscript"/>
        </w:rPr>
        <w:t>TitleistB</w:t>
      </w:r>
      <w:r>
        <w:t xml:space="preserve"> = </w:t>
      </w:r>
      <w:r>
        <w:sym w:font="Symbol" w:char="F06D"/>
      </w:r>
      <w:r>
        <w:rPr>
          <w:vertAlign w:val="subscript"/>
        </w:rPr>
        <w:t>Maxfli</w:t>
      </w:r>
      <w:r>
        <w:t xml:space="preserve"> = </w:t>
      </w:r>
      <w:r>
        <w:sym w:font="Symbol" w:char="F06D"/>
      </w:r>
      <w:r>
        <w:rPr>
          <w:vertAlign w:val="subscript"/>
        </w:rPr>
        <w:t>TitleistP</w:t>
      </w:r>
      <w:r>
        <w:t xml:space="preserve"> = </w:t>
      </w:r>
      <w:r>
        <w:sym w:font="Symbol" w:char="F06D"/>
      </w:r>
      <w:r>
        <w:rPr>
          <w:vertAlign w:val="subscript"/>
        </w:rPr>
        <w:t>TopFlite</w:t>
      </w:r>
    </w:p>
    <w:p w14:paraId="04AF4526" w14:textId="77777777" w:rsidR="00EE5D64" w:rsidRDefault="00EE5D64" w:rsidP="00EE5D64">
      <w:pPr>
        <w:tabs>
          <w:tab w:val="num" w:pos="1200"/>
        </w:tabs>
        <w:ind w:left="1440"/>
        <w:jc w:val="left"/>
      </w:pPr>
      <w:r>
        <w:t>H</w:t>
      </w:r>
      <w:r>
        <w:rPr>
          <w:vertAlign w:val="subscript"/>
        </w:rPr>
        <w:t>a</w:t>
      </w:r>
      <w:r>
        <w:t>: At least two golf ball type means are unequal</w:t>
      </w:r>
    </w:p>
    <w:p w14:paraId="52FC6C64" w14:textId="77777777" w:rsidR="00EE5D64" w:rsidRDefault="00EE5D64" w:rsidP="00EE5D64">
      <w:pPr>
        <w:ind w:left="720"/>
      </w:pPr>
    </w:p>
    <w:p w14:paraId="38D70AE6" w14:textId="77777777" w:rsidR="00EE5D64" w:rsidRDefault="00EE5D64" w:rsidP="00EE5D64">
      <w:pPr>
        <w:ind w:left="1080"/>
      </w:pPr>
      <w:r>
        <w:t xml:space="preserve">is 0.6736. Thus, the variability contributed by each person was quite important due to the different answer we obtained from the RCB. Also, notice how these </w:t>
      </w:r>
      <w:r>
        <w:lastRenderedPageBreak/>
        <w:t xml:space="preserve">CRD results agree with what we saw in our first box and dot plot. We could go even further to see that </w:t>
      </w:r>
    </w:p>
    <w:p w14:paraId="2CC9F9D7" w14:textId="77777777" w:rsidR="00EE5D64" w:rsidRDefault="00EE5D64" w:rsidP="00EE5D64">
      <w:pPr>
        <w:ind w:left="720"/>
      </w:pPr>
    </w:p>
    <w:p w14:paraId="5B82703D" w14:textId="77777777" w:rsidR="00EE5D64" w:rsidRDefault="00EE5D64" w:rsidP="00EE5D64">
      <w:pPr>
        <w:ind w:left="1440"/>
      </w:pPr>
      <w:r>
        <w:t>SSE</w:t>
      </w:r>
      <w:r w:rsidRPr="00D645D6">
        <w:rPr>
          <w:vertAlign w:val="subscript"/>
        </w:rPr>
        <w:t>CRD</w:t>
      </w:r>
      <w:r>
        <w:t xml:space="preserve"> = SSE</w:t>
      </w:r>
      <w:r w:rsidRPr="00D645D6">
        <w:rPr>
          <w:vertAlign w:val="subscript"/>
        </w:rPr>
        <w:t>RCB</w:t>
      </w:r>
      <w:r>
        <w:t xml:space="preserve"> + SSB</w:t>
      </w:r>
      <w:r w:rsidRPr="00D645D6">
        <w:rPr>
          <w:vertAlign w:val="subscript"/>
        </w:rPr>
        <w:t>RCB</w:t>
      </w:r>
      <w:r>
        <w:t xml:space="preserve"> </w:t>
      </w:r>
    </w:p>
    <w:p w14:paraId="3618CAC6" w14:textId="77777777" w:rsidR="00EE5D64" w:rsidRDefault="00EE5D64" w:rsidP="00EE5D64">
      <w:pPr>
        <w:ind w:left="1440"/>
      </w:pPr>
      <w:r>
        <w:t>88184 = 5348 + 82837</w:t>
      </w:r>
    </w:p>
    <w:p w14:paraId="7027D602" w14:textId="77777777" w:rsidR="00EE5D64" w:rsidRDefault="00EE5D64" w:rsidP="00EE5D64">
      <w:pPr>
        <w:ind w:left="720"/>
      </w:pPr>
    </w:p>
    <w:p w14:paraId="434A00E3" w14:textId="77777777" w:rsidR="00EE5D64" w:rsidRPr="004742E6" w:rsidRDefault="00EE5D64" w:rsidP="00EE5D64">
      <w:pPr>
        <w:ind w:left="1080"/>
      </w:pPr>
      <w:r>
        <w:t>where the subscript denotes the particular design the sums of squares came from. Thus, much of the variability in SSE</w:t>
      </w:r>
      <w:r w:rsidRPr="00D645D6">
        <w:rPr>
          <w:vertAlign w:val="subscript"/>
        </w:rPr>
        <w:t>CRD</w:t>
      </w:r>
      <w:r>
        <w:t xml:space="preserve"> is due to the different people participating in the experiment. This helps to justify the need for blocks!</w:t>
      </w:r>
    </w:p>
    <w:p w14:paraId="0910EF8B" w14:textId="77777777" w:rsidR="00EE5D64" w:rsidRDefault="00EE5D64" w:rsidP="00EE5D64">
      <w:pPr>
        <w:ind w:left="720"/>
      </w:pPr>
    </w:p>
    <w:p w14:paraId="69C24A43" w14:textId="77777777" w:rsidR="00EE5D64" w:rsidRDefault="00EE5D64" w:rsidP="00EE5D64">
      <w:pPr>
        <w:pStyle w:val="ListParagraph"/>
        <w:numPr>
          <w:ilvl w:val="0"/>
          <w:numId w:val="38"/>
        </w:numPr>
      </w:pPr>
      <w:r>
        <w:t>What if we analyzed the data again as a CRD, but with the block adjusted version of the data?</w:t>
      </w:r>
    </w:p>
    <w:p w14:paraId="5DA7D0F8" w14:textId="77777777" w:rsidR="00EE5D64" w:rsidRDefault="00EE5D64" w:rsidP="00EE5D64">
      <w:pPr>
        <w:pStyle w:val="Header"/>
        <w:ind w:left="720"/>
      </w:pPr>
    </w:p>
    <w:p w14:paraId="0A0891C3" w14:textId="77777777" w:rsidR="00EE5D64" w:rsidRDefault="00EE5D64" w:rsidP="00EE5D64">
      <w:pPr>
        <w:pStyle w:val="R-14"/>
        <w:ind w:left="1440"/>
      </w:pPr>
      <w:r>
        <w:t xml:space="preserve">&gt; mod.fit.adjust&lt;-aov(formula = Distance.adj ~ Type, </w:t>
      </w:r>
    </w:p>
    <w:p w14:paraId="05CCAD40" w14:textId="77777777" w:rsidR="00EE5D64" w:rsidRDefault="00EE5D64" w:rsidP="00EE5D64">
      <w:pPr>
        <w:pStyle w:val="R-14"/>
        <w:ind w:left="1440"/>
      </w:pPr>
      <w:r>
        <w:t xml:space="preserve">    data = gb3)</w:t>
      </w:r>
    </w:p>
    <w:p w14:paraId="181F27B3" w14:textId="77777777" w:rsidR="00EE5D64" w:rsidRDefault="00EE5D64" w:rsidP="00EE5D64">
      <w:pPr>
        <w:pStyle w:val="R-14"/>
        <w:ind w:left="1440"/>
      </w:pPr>
      <w:r>
        <w:t>&gt; summary(mod.fit.adjust)</w:t>
      </w:r>
    </w:p>
    <w:p w14:paraId="7E42C162" w14:textId="77777777" w:rsidR="00EE5D64" w:rsidRDefault="00EE5D64" w:rsidP="00EE5D64">
      <w:pPr>
        <w:pStyle w:val="R-14"/>
        <w:ind w:left="1440"/>
      </w:pPr>
      <w:r>
        <w:t xml:space="preserve">            Df Sum Sq Mean Sq F value    Pr(&gt;F)    </w:t>
      </w:r>
    </w:p>
    <w:p w14:paraId="6201D81E" w14:textId="77777777" w:rsidR="00EE5D64" w:rsidRDefault="00EE5D64" w:rsidP="00EE5D64">
      <w:pPr>
        <w:pStyle w:val="R-14"/>
        <w:ind w:left="1440"/>
      </w:pPr>
      <w:r>
        <w:t>Type         3 1790.7  596.90  8.4828 6.247e-05 ***</w:t>
      </w:r>
    </w:p>
    <w:p w14:paraId="7BCCD920" w14:textId="77777777" w:rsidR="00EE5D64" w:rsidRDefault="00EE5D64" w:rsidP="00EE5D64">
      <w:pPr>
        <w:pStyle w:val="R-14"/>
        <w:ind w:left="1440"/>
      </w:pPr>
      <w:r>
        <w:t xml:space="preserve">Residuals   76 5347.8   70.37                      </w:t>
      </w:r>
    </w:p>
    <w:p w14:paraId="7CB2A5D8" w14:textId="77777777" w:rsidR="00EE5D64" w:rsidRDefault="00EE5D64" w:rsidP="00EE5D64">
      <w:pPr>
        <w:pStyle w:val="R-14"/>
        <w:ind w:left="1440"/>
      </w:pPr>
      <w:r>
        <w:t>---</w:t>
      </w:r>
    </w:p>
    <w:p w14:paraId="6C914E2C" w14:textId="77777777" w:rsidR="00EE5D64" w:rsidRDefault="00EE5D64" w:rsidP="00EE5D64">
      <w:pPr>
        <w:pStyle w:val="R-14"/>
        <w:ind w:left="1440"/>
      </w:pPr>
      <w:r>
        <w:t xml:space="preserve">Signif. codes:  0 ‘***’ 0.001 ‘**’ 0.01 ‘*’ 0.05 ‘.’ 0.1 ‘ ’ 1 </w:t>
      </w:r>
    </w:p>
    <w:p w14:paraId="1D70CDD2" w14:textId="77777777" w:rsidR="00EE5D64" w:rsidRDefault="00EE5D64" w:rsidP="00EE5D64">
      <w:pPr>
        <w:pStyle w:val="R-14"/>
      </w:pPr>
    </w:p>
    <w:p w14:paraId="0B94B10E" w14:textId="77777777" w:rsidR="00EE5D64" w:rsidRDefault="00EE5D64" w:rsidP="00EE5D64">
      <w:pPr>
        <w:ind w:left="1080"/>
      </w:pPr>
      <w:r>
        <w:t xml:space="preserve">Notice the SSE, SST, and MST values are the same as they were before for the RCB! The MSE value is not quite correct because there are too many degrees of freedom for it. </w:t>
      </w:r>
    </w:p>
    <w:p w14:paraId="0E14B09B" w14:textId="6DBC0B30" w:rsidR="00EE5D64" w:rsidRDefault="00EE5D64" w:rsidP="00C554B9">
      <w:pPr>
        <w:ind w:left="720"/>
      </w:pPr>
    </w:p>
    <w:p w14:paraId="62061776" w14:textId="6BFC5BBE" w:rsidR="00EE5D64" w:rsidRDefault="00EE5D64" w:rsidP="00C554B9">
      <w:pPr>
        <w:ind w:left="720"/>
      </w:pPr>
    </w:p>
    <w:p w14:paraId="4123B2B0" w14:textId="4C00420F" w:rsidR="00C554B9" w:rsidRDefault="00C554B9" w:rsidP="00C554B9">
      <w:r w:rsidRPr="00362278">
        <w:rPr>
          <w:u w:val="single"/>
        </w:rPr>
        <w:lastRenderedPageBreak/>
        <w:t>ANOVA model</w:t>
      </w:r>
    </w:p>
    <w:p w14:paraId="118AD252" w14:textId="77777777" w:rsidR="00C554B9" w:rsidRDefault="00C554B9" w:rsidP="00C554B9"/>
    <w:p w14:paraId="15B3591A" w14:textId="77777777" w:rsidR="00C554B9" w:rsidRDefault="00C554B9" w:rsidP="00C554B9">
      <w:pPr>
        <w:ind w:left="720"/>
      </w:pPr>
      <w:r>
        <w:t>By using ANOVA methods with blocks, we are actually estimating a statistical linear model of the form:</w:t>
      </w:r>
    </w:p>
    <w:p w14:paraId="1C6DEE99" w14:textId="77777777" w:rsidR="00C554B9" w:rsidRDefault="00C554B9" w:rsidP="00C554B9"/>
    <w:p w14:paraId="4067273E" w14:textId="1010C3E8" w:rsidR="00C554B9" w:rsidRPr="00362278" w:rsidRDefault="00EE5D64" w:rsidP="00C554B9">
      <w:pPr>
        <w:ind w:left="1440"/>
      </w:pPr>
      <w:r>
        <w:t>Y</w:t>
      </w:r>
      <w:r w:rsidR="00C554B9">
        <w:rPr>
          <w:vertAlign w:val="subscript"/>
        </w:rPr>
        <w:t>ij</w:t>
      </w:r>
      <w:r w:rsidR="00C554B9">
        <w:t xml:space="preserve"> = </w:t>
      </w:r>
      <w:r w:rsidR="00C554B9">
        <w:sym w:font="Symbol" w:char="F06D"/>
      </w:r>
      <w:r w:rsidR="00C554B9">
        <w:t xml:space="preserve"> + </w:t>
      </w:r>
      <w:r w:rsidR="00C554B9">
        <w:sym w:font="Symbol" w:char="F061"/>
      </w:r>
      <w:r w:rsidR="00C554B9">
        <w:rPr>
          <w:vertAlign w:val="subscript"/>
        </w:rPr>
        <w:t>i</w:t>
      </w:r>
      <w:r w:rsidR="00C554B9">
        <w:t xml:space="preserve"> + </w:t>
      </w:r>
      <w:r w:rsidR="00C554B9">
        <w:sym w:font="Symbol" w:char="F062"/>
      </w:r>
      <w:r w:rsidR="00C554B9">
        <w:rPr>
          <w:vertAlign w:val="subscript"/>
        </w:rPr>
        <w:t>j</w:t>
      </w:r>
      <w:r w:rsidR="00C554B9">
        <w:t xml:space="preserve"> + </w:t>
      </w:r>
      <w:r w:rsidR="00C554B9">
        <w:sym w:font="Symbol" w:char="F065"/>
      </w:r>
      <w:r w:rsidR="00C554B9">
        <w:rPr>
          <w:vertAlign w:val="subscript"/>
        </w:rPr>
        <w:t>ij</w:t>
      </w:r>
    </w:p>
    <w:p w14:paraId="50595030" w14:textId="77777777" w:rsidR="00C554B9" w:rsidRDefault="00C554B9" w:rsidP="00C554B9"/>
    <w:p w14:paraId="0D66130A" w14:textId="77777777" w:rsidR="00C554B9" w:rsidRDefault="00C554B9" w:rsidP="00C554B9">
      <w:pPr>
        <w:ind w:left="720"/>
      </w:pPr>
      <w:r>
        <w:t>for i = 1, …, t and j = 1, …, n</w:t>
      </w:r>
      <w:r>
        <w:rPr>
          <w:vertAlign w:val="subscript"/>
        </w:rPr>
        <w:t>i</w:t>
      </w:r>
      <w:r>
        <w:t xml:space="preserve"> where </w:t>
      </w:r>
    </w:p>
    <w:p w14:paraId="1FF512B1" w14:textId="77777777" w:rsidR="00C554B9" w:rsidRDefault="00C554B9" w:rsidP="00C554B9">
      <w:pPr>
        <w:pStyle w:val="ListParagraph"/>
        <w:numPr>
          <w:ilvl w:val="0"/>
          <w:numId w:val="35"/>
        </w:numPr>
      </w:pPr>
      <w:r>
        <w:sym w:font="Symbol" w:char="F06D"/>
      </w:r>
      <w:r>
        <w:t xml:space="preserve"> is an overall mean</w:t>
      </w:r>
    </w:p>
    <w:p w14:paraId="17DAE2A6" w14:textId="77777777" w:rsidR="00C554B9" w:rsidRDefault="00C554B9" w:rsidP="00C554B9">
      <w:pPr>
        <w:pStyle w:val="ListParagraph"/>
        <w:numPr>
          <w:ilvl w:val="0"/>
          <w:numId w:val="35"/>
        </w:numPr>
      </w:pPr>
      <w:r>
        <w:sym w:font="Symbol" w:char="F061"/>
      </w:r>
      <w:r>
        <w:rPr>
          <w:vertAlign w:val="subscript"/>
        </w:rPr>
        <w:t>i</w:t>
      </w:r>
      <w:r>
        <w:t xml:space="preserve"> = treatment effect</w:t>
      </w:r>
    </w:p>
    <w:p w14:paraId="4335C5AF" w14:textId="77777777" w:rsidR="00C554B9" w:rsidRDefault="00C554B9" w:rsidP="00C554B9">
      <w:pPr>
        <w:pStyle w:val="ListParagraph"/>
        <w:numPr>
          <w:ilvl w:val="0"/>
          <w:numId w:val="35"/>
        </w:numPr>
      </w:pPr>
      <w:r>
        <w:sym w:font="Symbol" w:char="F062"/>
      </w:r>
      <w:r>
        <w:rPr>
          <w:vertAlign w:val="subscript"/>
        </w:rPr>
        <w:t>j</w:t>
      </w:r>
      <w:r>
        <w:t xml:space="preserve"> = block effect</w:t>
      </w:r>
    </w:p>
    <w:p w14:paraId="00ED9A14" w14:textId="77777777" w:rsidR="00C554B9" w:rsidRDefault="00C554B9" w:rsidP="00C554B9">
      <w:pPr>
        <w:pStyle w:val="ListParagraph"/>
        <w:numPr>
          <w:ilvl w:val="0"/>
          <w:numId w:val="35"/>
        </w:numPr>
      </w:pPr>
      <w:r>
        <w:sym w:font="Symbol" w:char="F065"/>
      </w:r>
      <w:r>
        <w:rPr>
          <w:vertAlign w:val="subscript"/>
        </w:rPr>
        <w:t>ij</w:t>
      </w:r>
      <w:r>
        <w:t xml:space="preserve"> = random error term that has a normal distribution with mean 0 and variance </w:t>
      </w:r>
      <w:r w:rsidRPr="00E91530">
        <w:rPr>
          <w:position w:val="-10"/>
        </w:rPr>
        <w:object w:dxaOrig="440" w:dyaOrig="520" w14:anchorId="11495D7C">
          <v:shape id="_x0000_i1040" type="#_x0000_t75" style="width:21.6pt;height:27pt" o:ole="">
            <v:imagedata r:id="rId24" o:title=""/>
          </v:shape>
          <o:OLEObject Type="Embed" ProgID="Equation.DSMT4" ShapeID="_x0000_i1040" DrawAspect="Content" ObjectID="_1723486188" r:id="rId35"/>
        </w:object>
      </w:r>
    </w:p>
    <w:p w14:paraId="363C9A07" w14:textId="77777777" w:rsidR="00C554B9" w:rsidRDefault="00C554B9" w:rsidP="00C554B9"/>
    <w:p w14:paraId="4DEDD131" w14:textId="0B2C34CF" w:rsidR="00C554B9" w:rsidRDefault="00F76C1A" w:rsidP="00C554B9">
      <w:pPr>
        <w:ind w:left="720"/>
      </w:pPr>
      <w:r>
        <w:t>T</w:t>
      </w:r>
      <w:r w:rsidR="00C554B9">
        <w:t xml:space="preserve">his model shows how we believe that the response </w:t>
      </w:r>
      <w:r w:rsidR="00EE5D64">
        <w:t>Y</w:t>
      </w:r>
      <w:r w:rsidR="00C554B9">
        <w:rPr>
          <w:vertAlign w:val="subscript"/>
        </w:rPr>
        <w:t>ij</w:t>
      </w:r>
      <w:r w:rsidR="00C554B9">
        <w:t xml:space="preserve"> comes about. There is an overall mean for the treatments where each treatment and block is a little different</w:t>
      </w:r>
      <w:r w:rsidR="00F009BD">
        <w:t>,</w:t>
      </w:r>
      <w:r w:rsidR="00C554B9">
        <w:t xml:space="preserve"> so we add effects corresponding to them. Because every response for a treatment and block </w:t>
      </w:r>
      <w:r>
        <w:t xml:space="preserve">combination </w:t>
      </w:r>
      <w:r w:rsidR="00C554B9">
        <w:t xml:space="preserve">will not be the same, we add an error term that accounts for perhaps other items </w:t>
      </w:r>
      <w:r w:rsidR="00F009BD">
        <w:t xml:space="preserve">that </w:t>
      </w:r>
      <w:r w:rsidR="00C554B9">
        <w:t>we are not taking into account.</w:t>
      </w:r>
    </w:p>
    <w:p w14:paraId="377F1127" w14:textId="77777777" w:rsidR="00595B1B" w:rsidRDefault="00595B1B" w:rsidP="00F76C1A"/>
    <w:p w14:paraId="20C1E288" w14:textId="77777777" w:rsidR="00AB353A" w:rsidRDefault="00AB353A" w:rsidP="00F76C1A"/>
    <w:p w14:paraId="2843B973" w14:textId="77777777" w:rsidR="00061B47" w:rsidRPr="00024C3D" w:rsidRDefault="00061B47" w:rsidP="00061B47">
      <w:pPr>
        <w:rPr>
          <w:u w:val="single"/>
        </w:rPr>
      </w:pPr>
      <w:r w:rsidRPr="00024C3D">
        <w:rPr>
          <w:u w:val="single"/>
        </w:rPr>
        <w:t>Multiple comparisons</w:t>
      </w:r>
    </w:p>
    <w:p w14:paraId="492E4333" w14:textId="77777777" w:rsidR="00061B47" w:rsidRDefault="00061B47" w:rsidP="00061B47">
      <w:r>
        <w:t xml:space="preserve">  </w:t>
      </w:r>
    </w:p>
    <w:p w14:paraId="0ED4DC43" w14:textId="0D112DC7" w:rsidR="007713F6" w:rsidRDefault="00061B47" w:rsidP="00061B47">
      <w:pPr>
        <w:ind w:left="720"/>
      </w:pPr>
      <w:r>
        <w:t xml:space="preserve">If the hypothesis test for equality of </w:t>
      </w:r>
      <w:r w:rsidR="0066790A">
        <w:t xml:space="preserve">treatment </w:t>
      </w:r>
      <w:r>
        <w:t>means results in a “reject H</w:t>
      </w:r>
      <w:r>
        <w:rPr>
          <w:vertAlign w:val="subscript"/>
        </w:rPr>
        <w:t>o</w:t>
      </w:r>
      <w:r>
        <w:t xml:space="preserve">”, there is at least one pair of </w:t>
      </w:r>
      <w:r>
        <w:lastRenderedPageBreak/>
        <w:t xml:space="preserve">means that are different. </w:t>
      </w:r>
      <w:r w:rsidR="0066790A">
        <w:t xml:space="preserve">We are interested then in determining which means are different. </w:t>
      </w:r>
      <w:r w:rsidR="00245E5C">
        <w:t xml:space="preserve">The same types of multiple comparison procedures can be used here for the RCB, but </w:t>
      </w:r>
      <w:r w:rsidR="00E40120">
        <w:t xml:space="preserve">now </w:t>
      </w:r>
      <w:r w:rsidR="00245E5C">
        <w:t>we need to account for t</w:t>
      </w:r>
      <w:r w:rsidR="00E40120">
        <w:t xml:space="preserve">he different design structure. </w:t>
      </w:r>
    </w:p>
    <w:p w14:paraId="1712BCED" w14:textId="77777777" w:rsidR="007713F6" w:rsidRDefault="007713F6" w:rsidP="00061B47">
      <w:pPr>
        <w:ind w:left="720"/>
      </w:pPr>
    </w:p>
    <w:p w14:paraId="44E6879F" w14:textId="00E9124B" w:rsidR="00E40120" w:rsidRDefault="00E40120" w:rsidP="007713F6">
      <w:pPr>
        <w:ind w:left="1440"/>
      </w:pPr>
      <w:r>
        <w:t xml:space="preserve">With respect to the </w:t>
      </w:r>
      <w:r w:rsidR="003B175E">
        <w:t>CI</w:t>
      </w:r>
      <w:r w:rsidR="007713F6">
        <w:t>s</w:t>
      </w:r>
      <w:r>
        <w:t xml:space="preserve"> and hypothesis tests, the degrees of freedom used </w:t>
      </w:r>
      <w:r w:rsidR="007713F6">
        <w:t>are</w:t>
      </w:r>
      <w:r>
        <w:t xml:space="preserve"> (t – 1)(b – 1) for the corresponding distributional quantile. </w:t>
      </w:r>
    </w:p>
    <w:p w14:paraId="5AEDA917" w14:textId="77777777" w:rsidR="009C6954" w:rsidRDefault="009C6954" w:rsidP="007713F6"/>
    <w:p w14:paraId="6A7CB863" w14:textId="77777777" w:rsidR="007713F6" w:rsidRDefault="007713F6" w:rsidP="007713F6"/>
    <w:p w14:paraId="4DBA906C" w14:textId="7E5EAC87" w:rsidR="009C6954" w:rsidRDefault="009C6954" w:rsidP="009C6954">
      <w:r>
        <w:rPr>
          <w:u w:val="single"/>
        </w:rPr>
        <w:t>Example</w:t>
      </w:r>
      <w:r w:rsidRPr="004C3AB7">
        <w:t>:</w:t>
      </w:r>
      <w:r>
        <w:t xml:space="preserve"> Golf balls (golfballs.R, </w:t>
      </w:r>
      <w:r w:rsidRPr="00AB353A">
        <w:t>golfballs.</w:t>
      </w:r>
      <w:r w:rsidR="00376C36">
        <w:t>csv</w:t>
      </w:r>
      <w:r>
        <w:t xml:space="preserve">) </w:t>
      </w:r>
    </w:p>
    <w:p w14:paraId="09434CA4" w14:textId="0B1883B6" w:rsidR="009C6954" w:rsidRDefault="004F6C7A" w:rsidP="009C6954">
      <w:r>
        <w:rPr>
          <w:noProof/>
        </w:rPr>
        <mc:AlternateContent>
          <mc:Choice Requires="wps">
            <w:drawing>
              <wp:anchor distT="45720" distB="45720" distL="114300" distR="114300" simplePos="0" relativeHeight="251675648" behindDoc="0" locked="0" layoutInCell="1" allowOverlap="1" wp14:anchorId="468192D7" wp14:editId="41EE656E">
                <wp:simplePos x="0" y="0"/>
                <wp:positionH relativeFrom="column">
                  <wp:posOffset>3343835</wp:posOffset>
                </wp:positionH>
                <wp:positionV relativeFrom="paragraph">
                  <wp:posOffset>6089</wp:posOffset>
                </wp:positionV>
                <wp:extent cx="3558989" cy="860611"/>
                <wp:effectExtent l="0" t="0" r="22860" b="15875"/>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8989" cy="860611"/>
                        </a:xfrm>
                        <a:prstGeom prst="rect">
                          <a:avLst/>
                        </a:prstGeom>
                        <a:solidFill>
                          <a:srgbClr val="FFFF00"/>
                        </a:solidFill>
                        <a:ln w="9525">
                          <a:solidFill>
                            <a:srgbClr val="000000"/>
                          </a:solidFill>
                          <a:miter lim="800000"/>
                          <a:headEnd/>
                          <a:tailEnd/>
                        </a:ln>
                      </wps:spPr>
                      <wps:txbx>
                        <w:txbxContent>
                          <w:p w14:paraId="193F411F" w14:textId="13395E07" w:rsidR="004F6C7A" w:rsidRPr="00116059" w:rsidRDefault="004F6C7A" w:rsidP="004F6C7A">
                            <w:pPr>
                              <w:rPr>
                                <w:sz w:val="24"/>
                                <w:szCs w:val="24"/>
                              </w:rPr>
                            </w:pPr>
                            <w:r w:rsidRPr="00116059">
                              <w:rPr>
                                <w:sz w:val="24"/>
                                <w:szCs w:val="24"/>
                              </w:rPr>
                              <w:t xml:space="preserve">Added after video recording: If </w:t>
                            </w:r>
                            <w:r w:rsidRPr="00116059">
                              <w:rPr>
                                <w:rFonts w:ascii="Courier New" w:hAnsi="Courier New" w:cs="Courier New"/>
                                <w:sz w:val="24"/>
                                <w:szCs w:val="24"/>
                              </w:rPr>
                              <w:t>Type</w:t>
                            </w:r>
                            <w:r>
                              <w:rPr>
                                <w:sz w:val="24"/>
                                <w:szCs w:val="24"/>
                              </w:rPr>
                              <w:t xml:space="preserve"> was coded numerically</w:t>
                            </w:r>
                            <w:r w:rsidRPr="00116059">
                              <w:rPr>
                                <w:sz w:val="24"/>
                                <w:szCs w:val="24"/>
                              </w:rPr>
                              <w:t xml:space="preserve"> (e.g., 1, 2, 3, 4 for the 4 ball types), we would need to use </w:t>
                            </w:r>
                            <w:r w:rsidRPr="004F6C7A">
                              <w:rPr>
                                <w:sz w:val="24"/>
                                <w:szCs w:val="24"/>
                              </w:rPr>
                              <w:t>"</w:t>
                            </w:r>
                            <w:r w:rsidRPr="004F6C7A">
                              <w:rPr>
                                <w:rFonts w:ascii="Courier New" w:hAnsi="Courier New" w:cs="Courier New"/>
                                <w:sz w:val="24"/>
                                <w:szCs w:val="24"/>
                              </w:rPr>
                              <w:t>factor(Type)</w:t>
                            </w:r>
                            <w:r w:rsidRPr="004F6C7A">
                              <w:rPr>
                                <w:sz w:val="24"/>
                                <w:szCs w:val="24"/>
                              </w:rPr>
                              <w:t>"</w:t>
                            </w:r>
                            <w:r w:rsidRPr="00116059">
                              <w:rPr>
                                <w:sz w:val="24"/>
                                <w:szCs w:val="24"/>
                              </w:rPr>
                              <w:t xml:space="preserve"> in the </w:t>
                            </w:r>
                            <w:r>
                              <w:rPr>
                                <w:rFonts w:ascii="Courier New" w:hAnsi="Courier New" w:cs="Courier New"/>
                                <w:sz w:val="24"/>
                                <w:szCs w:val="24"/>
                              </w:rPr>
                              <w:t>which</w:t>
                            </w:r>
                            <w:r w:rsidRPr="00116059">
                              <w:rPr>
                                <w:sz w:val="24"/>
                                <w:szCs w:val="24"/>
                              </w:rPr>
                              <w:t xml:space="preserve"> argu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468192D7" id="_x0000_s1028" type="#_x0000_t202" style="position:absolute;left:0;text-align:left;margin-left:263.3pt;margin-top:.5pt;width:280.25pt;height:67.75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" fillcolor="yellow">
                <v:textbox>
                  <w:txbxContent>
                    <w:p w14:paraId="193F411F" w14:textId="13395E07" w:rsidR="004F6C7A" w:rsidRPr="00116059" w:rsidRDefault="004F6C7A" w:rsidP="004F6C7A">
                      <w:pPr>
                        <w:rPr>
                          <w:sz w:val="24"/>
                          <w:szCs w:val="24"/>
                        </w:rPr>
                      </w:pPr>
                      <w:r w:rsidRPr="00116059">
                        <w:rPr>
                          <w:sz w:val="24"/>
                          <w:szCs w:val="24"/>
                        </w:rPr>
                        <w:t xml:space="preserve">Added after video recording: If </w:t>
                      </w:r>
                      <w:r w:rsidRPr="00116059">
                        <w:rPr>
                          <w:rFonts w:ascii="Courier New" w:hAnsi="Courier New" w:cs="Courier New"/>
                          <w:sz w:val="24"/>
                          <w:szCs w:val="24"/>
                        </w:rPr>
                        <w:t>Type</w:t>
                      </w:r>
                      <w:r>
                        <w:rPr>
                          <w:sz w:val="24"/>
                          <w:szCs w:val="24"/>
                        </w:rPr>
                        <w:t xml:space="preserve"> was coded numerically</w:t>
                      </w:r>
                      <w:r w:rsidRPr="00116059">
                        <w:rPr>
                          <w:sz w:val="24"/>
                          <w:szCs w:val="24"/>
                        </w:rPr>
                        <w:t xml:space="preserve"> (e.g., 1, 2, 3, 4 for the 4 ball types), we would need to use </w:t>
                      </w:r>
                      <w:r w:rsidRPr="004F6C7A">
                        <w:rPr>
                          <w:sz w:val="24"/>
                          <w:szCs w:val="24"/>
                        </w:rPr>
                        <w:t>"</w:t>
                      </w:r>
                      <w:r w:rsidRPr="004F6C7A">
                        <w:rPr>
                          <w:rFonts w:ascii="Courier New" w:hAnsi="Courier New" w:cs="Courier New"/>
                          <w:sz w:val="24"/>
                          <w:szCs w:val="24"/>
                        </w:rPr>
                        <w:t>factor(Type)</w:t>
                      </w:r>
                      <w:r w:rsidRPr="004F6C7A">
                        <w:rPr>
                          <w:sz w:val="24"/>
                          <w:szCs w:val="24"/>
                        </w:rPr>
                        <w:t>"</w:t>
                      </w:r>
                      <w:r w:rsidRPr="00116059">
                        <w:rPr>
                          <w:sz w:val="24"/>
                          <w:szCs w:val="24"/>
                        </w:rPr>
                        <w:t xml:space="preserve"> in the </w:t>
                      </w:r>
                      <w:r>
                        <w:rPr>
                          <w:rFonts w:ascii="Courier New" w:hAnsi="Courier New" w:cs="Courier New"/>
                          <w:sz w:val="24"/>
                          <w:szCs w:val="24"/>
                        </w:rPr>
                        <w:t>which</w:t>
                      </w:r>
                      <w:r w:rsidRPr="00116059">
                        <w:rPr>
                          <w:sz w:val="24"/>
                          <w:szCs w:val="24"/>
                        </w:rPr>
                        <w:t xml:space="preserve"> argument.</w:t>
                      </w:r>
                    </w:p>
                  </w:txbxContent>
                </v:textbox>
              </v:shape>
            </w:pict>
          </mc:Fallback>
        </mc:AlternateContent>
      </w:r>
    </w:p>
    <w:p w14:paraId="75DFD50A" w14:textId="71D2A69D" w:rsidR="009C6954" w:rsidRDefault="009C6954" w:rsidP="009C6954">
      <w:pPr>
        <w:ind w:left="720"/>
      </w:pPr>
      <w:r>
        <w:t>HSD</w:t>
      </w:r>
      <w:r w:rsidR="009C73AA">
        <w:t xml:space="preserve"> using </w:t>
      </w:r>
      <w:r w:rsidR="009C73AA">
        <w:sym w:font="Symbol" w:char="F061"/>
      </w:r>
      <w:r w:rsidR="009C73AA">
        <w:rPr>
          <w:vertAlign w:val="subscript"/>
        </w:rPr>
        <w:t>E</w:t>
      </w:r>
      <w:r w:rsidR="009C73AA">
        <w:t xml:space="preserve"> = 0.05</w:t>
      </w:r>
      <w:r>
        <w:t>:</w:t>
      </w:r>
    </w:p>
    <w:p w14:paraId="26FCD9F2" w14:textId="77777777" w:rsidR="007C6FFE" w:rsidRDefault="007C6FFE" w:rsidP="004742E6">
      <w:pPr>
        <w:pStyle w:val="Heading1"/>
        <w:ind w:left="720"/>
      </w:pPr>
    </w:p>
    <w:p w14:paraId="4D41CF63" w14:textId="77777777" w:rsidR="009C6954" w:rsidRDefault="009C6954" w:rsidP="009C6954">
      <w:pPr>
        <w:pStyle w:val="R-14"/>
      </w:pPr>
      <w:r>
        <w:t>&gt; TukeyHSD(x = mod.fit, conf.level = 0.95, which = "Type")</w:t>
      </w:r>
    </w:p>
    <w:p w14:paraId="70BDE4D3" w14:textId="77777777" w:rsidR="009C6954" w:rsidRDefault="009C6954" w:rsidP="009C6954">
      <w:pPr>
        <w:pStyle w:val="R-14"/>
      </w:pPr>
      <w:r>
        <w:t xml:space="preserve">  Tukey multiple comparisons of means</w:t>
      </w:r>
    </w:p>
    <w:p w14:paraId="40006704" w14:textId="09ACE649" w:rsidR="009C6954" w:rsidRDefault="009C6954" w:rsidP="009C6954">
      <w:pPr>
        <w:pStyle w:val="R-14"/>
      </w:pPr>
      <w:r>
        <w:t xml:space="preserve">    95% family-wise confidence level</w:t>
      </w:r>
    </w:p>
    <w:p w14:paraId="6A7CE1BD" w14:textId="77777777" w:rsidR="009C6954" w:rsidRDefault="009C6954" w:rsidP="009C6954">
      <w:pPr>
        <w:pStyle w:val="R-14"/>
      </w:pPr>
    </w:p>
    <w:p w14:paraId="53ECEEF8" w14:textId="77777777" w:rsidR="009C6954" w:rsidRDefault="009C6954" w:rsidP="009C6954">
      <w:pPr>
        <w:pStyle w:val="R-14"/>
      </w:pPr>
      <w:r>
        <w:t>Fit: aov(formula = Distance ~ Type + factor(Person), data = gb2)</w:t>
      </w:r>
    </w:p>
    <w:p w14:paraId="43987BBB" w14:textId="3B77ED3F" w:rsidR="009C6954" w:rsidRDefault="00680E77" w:rsidP="009C6954">
      <w:pPr>
        <w:pStyle w:val="R-14"/>
      </w:pPr>
      <w:r>
        <w:rPr>
          <w:noProof/>
        </w:rPr>
        <mc:AlternateContent>
          <mc:Choice Requires="wpi">
            <w:drawing>
              <wp:anchor distT="0" distB="0" distL="114300" distR="114300" simplePos="0" relativeHeight="251667456" behindDoc="0" locked="0" layoutInCell="1" allowOverlap="1" wp14:anchorId="16D6D606" wp14:editId="6258227D">
                <wp:simplePos x="0" y="0"/>
                <wp:positionH relativeFrom="column">
                  <wp:posOffset>3616452</wp:posOffset>
                </wp:positionH>
                <wp:positionV relativeFrom="paragraph">
                  <wp:posOffset>-184511</wp:posOffset>
                </wp:positionV>
                <wp:extent cx="1097640" cy="692280"/>
                <wp:effectExtent l="57150" t="38100" r="45720" b="69850"/>
                <wp:wrapNone/>
                <wp:docPr id="28" name="Ink 28"/>
                <wp:cNvGraphicFramePr/>
                <a:graphic xmlns:a="http://schemas.openxmlformats.org/drawingml/2006/main">
                  <a:graphicData uri="http://schemas.microsoft.com/office/word/2010/wordprocessingInk">
                    <w14:contentPart bwMode="auto" r:id="rId36">
                      <w14:nvContentPartPr>
                        <w14:cNvContentPartPr/>
                      </w14:nvContentPartPr>
                      <w14:xfrm>
                        <a:off x="0" y="0"/>
                        <a:ext cx="1097640" cy="692280"/>
                      </w14:xfrm>
                    </w14:contentPart>
                  </a:graphicData>
                </a:graphic>
              </wp:anchor>
            </w:drawing>
          </mc:Choice>
          <mc:Fallback>
            <w:pict>
              <v:shape w14:anchorId="105DA06C" id="Ink 28" o:spid="_x0000_s1026" type="#_x0000_t75" style="position:absolute;margin-left:283.5pt;margin-top:-15.75pt;width:89pt;height:56.95pt;z-index:2516674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">
                <v:imagedata r:id="rId37" o:title=""/>
              </v:shape>
            </w:pict>
          </mc:Fallback>
        </mc:AlternateContent>
      </w:r>
      <w:r>
        <w:rPr>
          <w:noProof/>
        </w:rPr>
        <mc:AlternateContent>
          <mc:Choice Requires="wpi">
            <w:drawing>
              <wp:anchor distT="0" distB="0" distL="114300" distR="114300" simplePos="0" relativeHeight="251666432" behindDoc="0" locked="0" layoutInCell="1" allowOverlap="1" wp14:anchorId="7A5B2F41" wp14:editId="6770D12C">
                <wp:simplePos x="0" y="0"/>
                <wp:positionH relativeFrom="column">
                  <wp:posOffset>5861052</wp:posOffset>
                </wp:positionH>
                <wp:positionV relativeFrom="paragraph">
                  <wp:posOffset>-116471</wp:posOffset>
                </wp:positionV>
                <wp:extent cx="153720" cy="257760"/>
                <wp:effectExtent l="38100" t="38100" r="17780" b="66675"/>
                <wp:wrapNone/>
                <wp:docPr id="27" name="Ink 27"/>
                <wp:cNvGraphicFramePr/>
                <a:graphic xmlns:a="http://schemas.openxmlformats.org/drawingml/2006/main">
                  <a:graphicData uri="http://schemas.microsoft.com/office/word/2010/wordprocessingInk">
                    <w14:contentPart bwMode="auto" r:id="rId38">
                      <w14:nvContentPartPr>
                        <w14:cNvContentPartPr/>
                      </w14:nvContentPartPr>
                      <w14:xfrm>
                        <a:off x="0" y="0"/>
                        <a:ext cx="153720" cy="257760"/>
                      </w14:xfrm>
                    </w14:contentPart>
                  </a:graphicData>
                </a:graphic>
              </wp:anchor>
            </w:drawing>
          </mc:Choice>
          <mc:Fallback>
            <w:pict>
              <v:shape w14:anchorId="7762BCAF" id="Ink 27" o:spid="_x0000_s1026" type="#_x0000_t75" style="position:absolute;margin-left:461.05pt;margin-top:-10.45pt;width:13.8pt;height:22.5pt;z-index:25166643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">
                <v:imagedata r:id="rId39" o:title=""/>
              </v:shape>
            </w:pict>
          </mc:Fallback>
        </mc:AlternateContent>
      </w:r>
      <w:r>
        <w:rPr>
          <w:noProof/>
        </w:rPr>
        <mc:AlternateContent>
          <mc:Choice Requires="wpi">
            <w:drawing>
              <wp:anchor distT="0" distB="0" distL="114300" distR="114300" simplePos="0" relativeHeight="251664384" behindDoc="0" locked="0" layoutInCell="1" allowOverlap="1" wp14:anchorId="7BEA4CC2" wp14:editId="540FF1E9">
                <wp:simplePos x="0" y="0"/>
                <wp:positionH relativeFrom="column">
                  <wp:posOffset>5772492</wp:posOffset>
                </wp:positionH>
                <wp:positionV relativeFrom="paragraph">
                  <wp:posOffset>5209</wp:posOffset>
                </wp:positionV>
                <wp:extent cx="44640" cy="37080"/>
                <wp:effectExtent l="38100" t="38100" r="50800" b="58420"/>
                <wp:wrapNone/>
                <wp:docPr id="26" name="Ink 26"/>
                <wp:cNvGraphicFramePr/>
                <a:graphic xmlns:a="http://schemas.openxmlformats.org/drawingml/2006/main">
                  <a:graphicData uri="http://schemas.microsoft.com/office/word/2010/wordprocessingInk">
                    <w14:contentPart bwMode="auto" r:id="rId40">
                      <w14:nvContentPartPr>
                        <w14:cNvContentPartPr/>
                      </w14:nvContentPartPr>
                      <w14:xfrm>
                        <a:off x="0" y="0"/>
                        <a:ext cx="44640" cy="37080"/>
                      </w14:xfrm>
                    </w14:contentPart>
                  </a:graphicData>
                </a:graphic>
              </wp:anchor>
            </w:drawing>
          </mc:Choice>
          <mc:Fallback>
            <w:pict>
              <v:shape w14:anchorId="498E3B6D" id="Ink 26" o:spid="_x0000_s1026" type="#_x0000_t75" style="position:absolute;margin-left:453.6pt;margin-top:-.5pt;width:5.4pt;height:4.8pt;z-index:25166438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">
                <v:imagedata r:id="rId41" o:title=""/>
              </v:shape>
            </w:pict>
          </mc:Fallback>
        </mc:AlternateContent>
      </w:r>
      <w:r>
        <w:rPr>
          <w:noProof/>
        </w:rPr>
        <mc:AlternateContent>
          <mc:Choice Requires="wpi">
            <w:drawing>
              <wp:anchor distT="0" distB="0" distL="114300" distR="114300" simplePos="0" relativeHeight="251662336" behindDoc="0" locked="0" layoutInCell="1" allowOverlap="1" wp14:anchorId="0A8193F7" wp14:editId="3DD4115D">
                <wp:simplePos x="0" y="0"/>
                <wp:positionH relativeFrom="column">
                  <wp:posOffset>5795532</wp:posOffset>
                </wp:positionH>
                <wp:positionV relativeFrom="paragraph">
                  <wp:posOffset>12769</wp:posOffset>
                </wp:positionV>
                <wp:extent cx="36000" cy="83880"/>
                <wp:effectExtent l="19050" t="38100" r="59690" b="49530"/>
                <wp:wrapNone/>
                <wp:docPr id="25" name="Ink 25"/>
                <wp:cNvGraphicFramePr/>
                <a:graphic xmlns:a="http://schemas.openxmlformats.org/drawingml/2006/main">
                  <a:graphicData uri="http://schemas.microsoft.com/office/word/2010/wordprocessingInk">
                    <w14:contentPart bwMode="auto" r:id="rId42">
                      <w14:nvContentPartPr>
                        <w14:cNvContentPartPr/>
                      </w14:nvContentPartPr>
                      <w14:xfrm>
                        <a:off x="0" y="0"/>
                        <a:ext cx="36000" cy="83880"/>
                      </w14:xfrm>
                    </w14:contentPart>
                  </a:graphicData>
                </a:graphic>
              </wp:anchor>
            </w:drawing>
          </mc:Choice>
          <mc:Fallback>
            <w:pict>
              <v:shape w14:anchorId="47CBD778" id="Ink 25" o:spid="_x0000_s1026" type="#_x0000_t75" style="position:absolute;margin-left:455.85pt;margin-top:.5pt;width:4.5pt;height:8pt;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">
                <v:imagedata r:id="rId43" o:title=""/>
              </v:shape>
            </w:pict>
          </mc:Fallback>
        </mc:AlternateContent>
      </w:r>
      <w:r>
        <w:rPr>
          <w:noProof/>
        </w:rPr>
        <mc:AlternateContent>
          <mc:Choice Requires="wpi">
            <w:drawing>
              <wp:anchor distT="0" distB="0" distL="114300" distR="114300" simplePos="0" relativeHeight="251660288" behindDoc="0" locked="0" layoutInCell="1" allowOverlap="1" wp14:anchorId="6747303F" wp14:editId="30AB3223">
                <wp:simplePos x="0" y="0"/>
                <wp:positionH relativeFrom="column">
                  <wp:posOffset>5675652</wp:posOffset>
                </wp:positionH>
                <wp:positionV relativeFrom="paragraph">
                  <wp:posOffset>-16751</wp:posOffset>
                </wp:positionV>
                <wp:extent cx="74880" cy="160200"/>
                <wp:effectExtent l="57150" t="38100" r="40005" b="49530"/>
                <wp:wrapNone/>
                <wp:docPr id="24" name="Ink 24"/>
                <wp:cNvGraphicFramePr/>
                <a:graphic xmlns:a="http://schemas.openxmlformats.org/drawingml/2006/main">
                  <a:graphicData uri="http://schemas.microsoft.com/office/word/2010/wordprocessingInk">
                    <w14:contentPart bwMode="auto" r:id="rId44">
                      <w14:nvContentPartPr>
                        <w14:cNvContentPartPr/>
                      </w14:nvContentPartPr>
                      <w14:xfrm>
                        <a:off x="0" y="0"/>
                        <a:ext cx="74880" cy="160200"/>
                      </w14:xfrm>
                    </w14:contentPart>
                  </a:graphicData>
                </a:graphic>
              </wp:anchor>
            </w:drawing>
          </mc:Choice>
          <mc:Fallback>
            <w:pict>
              <v:shape w14:anchorId="27AA34CE" id="Ink 24" o:spid="_x0000_s1026" type="#_x0000_t75" style="position:absolute;margin-left:445.85pt;margin-top:-1.65pt;width:8pt;height:13.8pt;z-index:25166028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">
                <v:imagedata r:id="rId45" o:title=""/>
              </v:shape>
            </w:pict>
          </mc:Fallback>
        </mc:AlternateContent>
      </w:r>
      <w:r>
        <w:rPr>
          <w:noProof/>
        </w:rPr>
        <mc:AlternateContent>
          <mc:Choice Requires="wpi">
            <w:drawing>
              <wp:anchor distT="0" distB="0" distL="114300" distR="114300" simplePos="0" relativeHeight="251658240" behindDoc="0" locked="0" layoutInCell="1" allowOverlap="1" wp14:anchorId="6A6FA229" wp14:editId="6B6F4C07">
                <wp:simplePos x="0" y="0"/>
                <wp:positionH relativeFrom="column">
                  <wp:posOffset>5659452</wp:posOffset>
                </wp:positionH>
                <wp:positionV relativeFrom="paragraph">
                  <wp:posOffset>113929</wp:posOffset>
                </wp:positionV>
                <wp:extent cx="11520" cy="39960"/>
                <wp:effectExtent l="38100" t="38100" r="64770" b="55880"/>
                <wp:wrapNone/>
                <wp:docPr id="23" name="Ink 23"/>
                <wp:cNvGraphicFramePr/>
                <a:graphic xmlns:a="http://schemas.openxmlformats.org/drawingml/2006/main">
                  <a:graphicData uri="http://schemas.microsoft.com/office/word/2010/wordprocessingInk">
                    <w14:contentPart bwMode="auto" r:id="rId46">
                      <w14:nvContentPartPr>
                        <w14:cNvContentPartPr/>
                      </w14:nvContentPartPr>
                      <w14:xfrm>
                        <a:off x="0" y="0"/>
                        <a:ext cx="11520" cy="39960"/>
                      </w14:xfrm>
                    </w14:contentPart>
                  </a:graphicData>
                </a:graphic>
              </wp:anchor>
            </w:drawing>
          </mc:Choice>
          <mc:Fallback>
            <w:pict>
              <v:shape w14:anchorId="60886879" id="Ink 23" o:spid="_x0000_s1026" type="#_x0000_t75" style="position:absolute;margin-left:444.9pt;margin-top:8.15pt;width:2.85pt;height:5.2pt;z-index:25165824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">
                <v:imagedata r:id="rId47" o:title=""/>
              </v:shape>
            </w:pict>
          </mc:Fallback>
        </mc:AlternateContent>
      </w:r>
      <w:r>
        <w:rPr>
          <w:noProof/>
        </w:rPr>
        <mc:AlternateContent>
          <mc:Choice Requires="wpi">
            <w:drawing>
              <wp:anchor distT="0" distB="0" distL="114300" distR="114300" simplePos="0" relativeHeight="251656192" behindDoc="0" locked="0" layoutInCell="1" allowOverlap="1" wp14:anchorId="1EEECDE2" wp14:editId="51AAE338">
                <wp:simplePos x="0" y="0"/>
                <wp:positionH relativeFrom="column">
                  <wp:posOffset>5496372</wp:posOffset>
                </wp:positionH>
                <wp:positionV relativeFrom="paragraph">
                  <wp:posOffset>59929</wp:posOffset>
                </wp:positionV>
                <wp:extent cx="93600" cy="96480"/>
                <wp:effectExtent l="38100" t="38100" r="59055" b="56515"/>
                <wp:wrapNone/>
                <wp:docPr id="22" name="Ink 22"/>
                <wp:cNvGraphicFramePr/>
                <a:graphic xmlns:a="http://schemas.openxmlformats.org/drawingml/2006/main">
                  <a:graphicData uri="http://schemas.microsoft.com/office/word/2010/wordprocessingInk">
                    <w14:contentPart bwMode="auto" r:id="rId48">
                      <w14:nvContentPartPr>
                        <w14:cNvContentPartPr/>
                      </w14:nvContentPartPr>
                      <w14:xfrm>
                        <a:off x="0" y="0"/>
                        <a:ext cx="93600" cy="96480"/>
                      </w14:xfrm>
                    </w14:contentPart>
                  </a:graphicData>
                </a:graphic>
              </wp:anchor>
            </w:drawing>
          </mc:Choice>
          <mc:Fallback>
            <w:pict>
              <v:shape w14:anchorId="130FCB32" id="Ink 22" o:spid="_x0000_s1026" type="#_x0000_t75" style="position:absolute;margin-left:6in;margin-top:3.6pt;width:9.25pt;height:9.55pt;z-index:25165619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">
                <v:imagedata r:id="rId49" o:title=""/>
              </v:shape>
            </w:pict>
          </mc:Fallback>
        </mc:AlternateContent>
      </w:r>
      <w:r>
        <w:rPr>
          <w:noProof/>
        </w:rPr>
        <mc:AlternateContent>
          <mc:Choice Requires="wpi">
            <w:drawing>
              <wp:anchor distT="0" distB="0" distL="114300" distR="114300" simplePos="0" relativeHeight="251655168" behindDoc="0" locked="0" layoutInCell="1" allowOverlap="1" wp14:anchorId="1632A986" wp14:editId="793B560F">
                <wp:simplePos x="0" y="0"/>
                <wp:positionH relativeFrom="column">
                  <wp:posOffset>5509692</wp:posOffset>
                </wp:positionH>
                <wp:positionV relativeFrom="paragraph">
                  <wp:posOffset>-94151</wp:posOffset>
                </wp:positionV>
                <wp:extent cx="33480" cy="280440"/>
                <wp:effectExtent l="57150" t="38100" r="62230" b="62865"/>
                <wp:wrapNone/>
                <wp:docPr id="21" name="Ink 21"/>
                <wp:cNvGraphicFramePr/>
                <a:graphic xmlns:a="http://schemas.openxmlformats.org/drawingml/2006/main">
                  <a:graphicData uri="http://schemas.microsoft.com/office/word/2010/wordprocessingInk">
                    <w14:contentPart bwMode="auto" r:id="rId50">
                      <w14:nvContentPartPr>
                        <w14:cNvContentPartPr/>
                      </w14:nvContentPartPr>
                      <w14:xfrm>
                        <a:off x="0" y="0"/>
                        <a:ext cx="33480" cy="280440"/>
                      </w14:xfrm>
                    </w14:contentPart>
                  </a:graphicData>
                </a:graphic>
              </wp:anchor>
            </w:drawing>
          </mc:Choice>
          <mc:Fallback>
            <w:pict>
              <v:shape w14:anchorId="200A98AA" id="Ink 21" o:spid="_x0000_s1026" type="#_x0000_t75" style="position:absolute;margin-left:432.75pt;margin-top:-8.3pt;width:4.7pt;height:24pt;z-index:25165516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">
                <v:imagedata r:id="rId51" o:title=""/>
              </v:shape>
            </w:pict>
          </mc:Fallback>
        </mc:AlternateContent>
      </w:r>
      <w:r>
        <w:rPr>
          <w:noProof/>
        </w:rPr>
        <mc:AlternateContent>
          <mc:Choice Requires="wpi">
            <w:drawing>
              <wp:anchor distT="0" distB="0" distL="114300" distR="114300" simplePos="0" relativeHeight="251654144" behindDoc="0" locked="0" layoutInCell="1" allowOverlap="1" wp14:anchorId="5EF878F7" wp14:editId="6A0D6100">
                <wp:simplePos x="0" y="0"/>
                <wp:positionH relativeFrom="column">
                  <wp:posOffset>5446332</wp:posOffset>
                </wp:positionH>
                <wp:positionV relativeFrom="paragraph">
                  <wp:posOffset>43369</wp:posOffset>
                </wp:positionV>
                <wp:extent cx="188640" cy="131040"/>
                <wp:effectExtent l="38100" t="38100" r="1905" b="59690"/>
                <wp:wrapNone/>
                <wp:docPr id="20" name="Ink 20"/>
                <wp:cNvGraphicFramePr/>
                <a:graphic xmlns:a="http://schemas.openxmlformats.org/drawingml/2006/main">
                  <a:graphicData uri="http://schemas.microsoft.com/office/word/2010/wordprocessingInk">
                    <w14:contentPart bwMode="auto" r:id="rId52">
                      <w14:nvContentPartPr>
                        <w14:cNvContentPartPr/>
                      </w14:nvContentPartPr>
                      <w14:xfrm>
                        <a:off x="0" y="0"/>
                        <a:ext cx="188640" cy="131040"/>
                      </w14:xfrm>
                    </w14:contentPart>
                  </a:graphicData>
                </a:graphic>
              </wp:anchor>
            </w:drawing>
          </mc:Choice>
          <mc:Fallback>
            <w:pict>
              <v:shape w14:anchorId="7DD34B23" id="Ink 20" o:spid="_x0000_s1026" type="#_x0000_t75" style="position:absolute;margin-left:427.9pt;margin-top:2.7pt;width:16.3pt;height:12.2pt;z-index:25165414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">
                <v:imagedata r:id="rId53" o:title=""/>
              </v:shape>
            </w:pict>
          </mc:Fallback>
        </mc:AlternateContent>
      </w:r>
      <w:r>
        <w:rPr>
          <w:noProof/>
        </w:rPr>
        <mc:AlternateContent>
          <mc:Choice Requires="wpi">
            <w:drawing>
              <wp:anchor distT="0" distB="0" distL="114300" distR="114300" simplePos="0" relativeHeight="251653120" behindDoc="0" locked="0" layoutInCell="1" allowOverlap="1" wp14:anchorId="433A46A0" wp14:editId="76C05426">
                <wp:simplePos x="0" y="0"/>
                <wp:positionH relativeFrom="column">
                  <wp:posOffset>5467932</wp:posOffset>
                </wp:positionH>
                <wp:positionV relativeFrom="paragraph">
                  <wp:posOffset>-27191</wp:posOffset>
                </wp:positionV>
                <wp:extent cx="17280" cy="184680"/>
                <wp:effectExtent l="38100" t="38100" r="59055" b="44450"/>
                <wp:wrapNone/>
                <wp:docPr id="19" name="Ink 19"/>
                <wp:cNvGraphicFramePr/>
                <a:graphic xmlns:a="http://schemas.openxmlformats.org/drawingml/2006/main">
                  <a:graphicData uri="http://schemas.microsoft.com/office/word/2010/wordprocessingInk">
                    <w14:contentPart bwMode="auto" r:id="rId54">
                      <w14:nvContentPartPr>
                        <w14:cNvContentPartPr/>
                      </w14:nvContentPartPr>
                      <w14:xfrm>
                        <a:off x="0" y="0"/>
                        <a:ext cx="17280" cy="184680"/>
                      </w14:xfrm>
                    </w14:contentPart>
                  </a:graphicData>
                </a:graphic>
              </wp:anchor>
            </w:drawing>
          </mc:Choice>
          <mc:Fallback>
            <w:pict>
              <v:shape w14:anchorId="499D4FF6" id="Ink 19" o:spid="_x0000_s1026" type="#_x0000_t75" style="position:absolute;margin-left:429.85pt;margin-top:-2.85pt;width:3.2pt;height:16pt;z-index:25165312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">
                <v:imagedata r:id="rId55" o:title=""/>
              </v:shape>
            </w:pict>
          </mc:Fallback>
        </mc:AlternateContent>
      </w:r>
      <w:r>
        <w:rPr>
          <w:noProof/>
        </w:rPr>
        <mc:AlternateContent>
          <mc:Choice Requires="wpi">
            <w:drawing>
              <wp:anchor distT="0" distB="0" distL="114300" distR="114300" simplePos="0" relativeHeight="251652096" behindDoc="0" locked="0" layoutInCell="1" allowOverlap="1" wp14:anchorId="63286E6C" wp14:editId="2A45130C">
                <wp:simplePos x="0" y="0"/>
                <wp:positionH relativeFrom="column">
                  <wp:posOffset>5332932</wp:posOffset>
                </wp:positionH>
                <wp:positionV relativeFrom="paragraph">
                  <wp:posOffset>-10631</wp:posOffset>
                </wp:positionV>
                <wp:extent cx="14040" cy="17640"/>
                <wp:effectExtent l="38100" t="38100" r="62230" b="59055"/>
                <wp:wrapNone/>
                <wp:docPr id="18" name="Ink 18"/>
                <wp:cNvGraphicFramePr/>
                <a:graphic xmlns:a="http://schemas.openxmlformats.org/drawingml/2006/main">
                  <a:graphicData uri="http://schemas.microsoft.com/office/word/2010/wordprocessingInk">
                    <w14:contentPart bwMode="auto" r:id="rId56">
                      <w14:nvContentPartPr>
                        <w14:cNvContentPartPr/>
                      </w14:nvContentPartPr>
                      <w14:xfrm>
                        <a:off x="0" y="0"/>
                        <a:ext cx="14040" cy="17640"/>
                      </w14:xfrm>
                    </w14:contentPart>
                  </a:graphicData>
                </a:graphic>
              </wp:anchor>
            </w:drawing>
          </mc:Choice>
          <mc:Fallback>
            <w:pict>
              <v:shape w14:anchorId="083284C6" id="Ink 18" o:spid="_x0000_s1026" type="#_x0000_t75" style="position:absolute;margin-left:418.95pt;margin-top:-1.6pt;width:2.8pt;height:3.4pt;z-index:25165209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">
                <v:imagedata r:id="rId57" o:title=""/>
              </v:shape>
            </w:pict>
          </mc:Fallback>
        </mc:AlternateContent>
      </w:r>
      <w:r>
        <w:rPr>
          <w:noProof/>
        </w:rPr>
        <mc:AlternateContent>
          <mc:Choice Requires="wpi">
            <w:drawing>
              <wp:anchor distT="0" distB="0" distL="114300" distR="114300" simplePos="0" relativeHeight="251651072" behindDoc="0" locked="0" layoutInCell="1" allowOverlap="1" wp14:anchorId="61A7F583" wp14:editId="3D25C4AE">
                <wp:simplePos x="0" y="0"/>
                <wp:positionH relativeFrom="column">
                  <wp:posOffset>5373252</wp:posOffset>
                </wp:positionH>
                <wp:positionV relativeFrom="paragraph">
                  <wp:posOffset>158929</wp:posOffset>
                </wp:positionV>
                <wp:extent cx="5040" cy="50760"/>
                <wp:effectExtent l="57150" t="38100" r="52705" b="64135"/>
                <wp:wrapNone/>
                <wp:docPr id="17" name="Ink 17"/>
                <wp:cNvGraphicFramePr/>
                <a:graphic xmlns:a="http://schemas.openxmlformats.org/drawingml/2006/main">
                  <a:graphicData uri="http://schemas.microsoft.com/office/word/2010/wordprocessingInk">
                    <w14:contentPart bwMode="auto" r:id="rId58">
                      <w14:nvContentPartPr>
                        <w14:cNvContentPartPr/>
                      </w14:nvContentPartPr>
                      <w14:xfrm>
                        <a:off x="0" y="0"/>
                        <a:ext cx="5040" cy="50760"/>
                      </w14:xfrm>
                    </w14:contentPart>
                  </a:graphicData>
                </a:graphic>
              </wp:anchor>
            </w:drawing>
          </mc:Choice>
          <mc:Fallback>
            <w:pict>
              <v:shape w14:anchorId="31069472" id="Ink 17" o:spid="_x0000_s1026" type="#_x0000_t75" style="position:absolute;margin-left:422pt;margin-top:11.7pt;width:2.95pt;height:6.05pt;z-index:25165107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">
                <v:imagedata r:id="rId59" o:title=""/>
              </v:shape>
            </w:pict>
          </mc:Fallback>
        </mc:AlternateContent>
      </w:r>
      <w:r>
        <w:rPr>
          <w:noProof/>
        </w:rPr>
        <mc:AlternateContent>
          <mc:Choice Requires="wpi">
            <w:drawing>
              <wp:anchor distT="0" distB="0" distL="114300" distR="114300" simplePos="0" relativeHeight="251650048" behindDoc="0" locked="0" layoutInCell="1" allowOverlap="1" wp14:anchorId="64DE363F" wp14:editId="6BCDEACA">
                <wp:simplePos x="0" y="0"/>
                <wp:positionH relativeFrom="column">
                  <wp:posOffset>5142852</wp:posOffset>
                </wp:positionH>
                <wp:positionV relativeFrom="paragraph">
                  <wp:posOffset>-24671</wp:posOffset>
                </wp:positionV>
                <wp:extent cx="181800" cy="92160"/>
                <wp:effectExtent l="38100" t="38100" r="66040" b="60325"/>
                <wp:wrapNone/>
                <wp:docPr id="16" name="Ink 16"/>
                <wp:cNvGraphicFramePr/>
                <a:graphic xmlns:a="http://schemas.openxmlformats.org/drawingml/2006/main">
                  <a:graphicData uri="http://schemas.microsoft.com/office/word/2010/wordprocessingInk">
                    <w14:contentPart bwMode="auto" r:id="rId60">
                      <w14:nvContentPartPr>
                        <w14:cNvContentPartPr/>
                      </w14:nvContentPartPr>
                      <w14:xfrm>
                        <a:off x="0" y="0"/>
                        <a:ext cx="181800" cy="92160"/>
                      </w14:xfrm>
                    </w14:contentPart>
                  </a:graphicData>
                </a:graphic>
              </wp:anchor>
            </w:drawing>
          </mc:Choice>
          <mc:Fallback>
            <w:pict>
              <v:shape w14:anchorId="302706BD" id="Ink 16" o:spid="_x0000_s1026" type="#_x0000_t75" style="position:absolute;margin-left:403.9pt;margin-top:-3.05pt;width:16.45pt;height:9.5pt;z-index:25165004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">
                <v:imagedata r:id="rId61" o:title=""/>
              </v:shape>
            </w:pict>
          </mc:Fallback>
        </mc:AlternateContent>
      </w:r>
      <w:r>
        <w:rPr>
          <w:noProof/>
        </w:rPr>
        <mc:AlternateContent>
          <mc:Choice Requires="wpi">
            <w:drawing>
              <wp:anchor distT="0" distB="0" distL="114300" distR="114300" simplePos="0" relativeHeight="251649024" behindDoc="0" locked="0" layoutInCell="1" allowOverlap="1" wp14:anchorId="0108B33B" wp14:editId="66A9B31D">
                <wp:simplePos x="0" y="0"/>
                <wp:positionH relativeFrom="column">
                  <wp:posOffset>5249772</wp:posOffset>
                </wp:positionH>
                <wp:positionV relativeFrom="paragraph">
                  <wp:posOffset>36169</wp:posOffset>
                </wp:positionV>
                <wp:extent cx="27720" cy="203400"/>
                <wp:effectExtent l="38100" t="38100" r="67945" b="44450"/>
                <wp:wrapNone/>
                <wp:docPr id="15" name="Ink 15"/>
                <wp:cNvGraphicFramePr/>
                <a:graphic xmlns:a="http://schemas.openxmlformats.org/drawingml/2006/main">
                  <a:graphicData uri="http://schemas.microsoft.com/office/word/2010/wordprocessingInk">
                    <w14:contentPart bwMode="auto" r:id="rId62">
                      <w14:nvContentPartPr>
                        <w14:cNvContentPartPr/>
                      </w14:nvContentPartPr>
                      <w14:xfrm>
                        <a:off x="0" y="0"/>
                        <a:ext cx="27720" cy="203400"/>
                      </w14:xfrm>
                    </w14:contentPart>
                  </a:graphicData>
                </a:graphic>
              </wp:anchor>
            </w:drawing>
          </mc:Choice>
          <mc:Fallback>
            <w:pict>
              <v:shape w14:anchorId="5793702E" id="Ink 15" o:spid="_x0000_s1026" type="#_x0000_t75" style="position:absolute;margin-left:412.35pt;margin-top:2.2pt;width:4.45pt;height:17.8pt;z-index:25164902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">
                <v:imagedata r:id="rId63" o:title=""/>
              </v:shape>
            </w:pict>
          </mc:Fallback>
        </mc:AlternateContent>
      </w:r>
      <w:r>
        <w:rPr>
          <w:noProof/>
        </w:rPr>
        <mc:AlternateContent>
          <mc:Choice Requires="wpi">
            <w:drawing>
              <wp:anchor distT="0" distB="0" distL="114300" distR="114300" simplePos="0" relativeHeight="251648000" behindDoc="0" locked="0" layoutInCell="1" allowOverlap="1" wp14:anchorId="4071FB92" wp14:editId="14179018">
                <wp:simplePos x="0" y="0"/>
                <wp:positionH relativeFrom="column">
                  <wp:posOffset>4872132</wp:posOffset>
                </wp:positionH>
                <wp:positionV relativeFrom="paragraph">
                  <wp:posOffset>-113231</wp:posOffset>
                </wp:positionV>
                <wp:extent cx="251640" cy="258480"/>
                <wp:effectExtent l="38100" t="38100" r="0" b="46355"/>
                <wp:wrapNone/>
                <wp:docPr id="14" name="Ink 14"/>
                <wp:cNvGraphicFramePr/>
                <a:graphic xmlns:a="http://schemas.openxmlformats.org/drawingml/2006/main">
                  <a:graphicData uri="http://schemas.microsoft.com/office/word/2010/wordprocessingInk">
                    <w14:contentPart bwMode="auto" r:id="rId64">
                      <w14:nvContentPartPr>
                        <w14:cNvContentPartPr/>
                      </w14:nvContentPartPr>
                      <w14:xfrm>
                        <a:off x="0" y="0"/>
                        <a:ext cx="251640" cy="258480"/>
                      </w14:xfrm>
                    </w14:contentPart>
                  </a:graphicData>
                </a:graphic>
              </wp:anchor>
            </w:drawing>
          </mc:Choice>
          <mc:Fallback>
            <w:pict>
              <v:shape w14:anchorId="794A8CAB" id="Ink 14" o:spid="_x0000_s1026" type="#_x0000_t75" style="position:absolute;margin-left:382.95pt;margin-top:-10.2pt;width:21.35pt;height:22.1pt;z-index:2516480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">
                <v:imagedata r:id="rId65" o:title=""/>
              </v:shape>
            </w:pict>
          </mc:Fallback>
        </mc:AlternateContent>
      </w:r>
      <w:r>
        <w:rPr>
          <w:noProof/>
        </w:rPr>
        <mc:AlternateContent>
          <mc:Choice Requires="wpi">
            <w:drawing>
              <wp:anchor distT="0" distB="0" distL="114300" distR="114300" simplePos="0" relativeHeight="251646976" behindDoc="0" locked="0" layoutInCell="1" allowOverlap="1" wp14:anchorId="1A309D25" wp14:editId="503BD603">
                <wp:simplePos x="0" y="0"/>
                <wp:positionH relativeFrom="column">
                  <wp:posOffset>4521492</wp:posOffset>
                </wp:positionH>
                <wp:positionV relativeFrom="paragraph">
                  <wp:posOffset>50209</wp:posOffset>
                </wp:positionV>
                <wp:extent cx="165600" cy="20880"/>
                <wp:effectExtent l="38100" t="38100" r="63500" b="55880"/>
                <wp:wrapNone/>
                <wp:docPr id="13" name="Ink 13"/>
                <wp:cNvGraphicFramePr/>
                <a:graphic xmlns:a="http://schemas.openxmlformats.org/drawingml/2006/main">
                  <a:graphicData uri="http://schemas.microsoft.com/office/word/2010/wordprocessingInk">
                    <w14:contentPart bwMode="auto" r:id="rId66">
                      <w14:nvContentPartPr>
                        <w14:cNvContentPartPr/>
                      </w14:nvContentPartPr>
                      <w14:xfrm>
                        <a:off x="0" y="0"/>
                        <a:ext cx="165600" cy="20880"/>
                      </w14:xfrm>
                    </w14:contentPart>
                  </a:graphicData>
                </a:graphic>
              </wp:anchor>
            </w:drawing>
          </mc:Choice>
          <mc:Fallback>
            <w:pict>
              <v:shape w14:anchorId="784175B5" id="Ink 13" o:spid="_x0000_s1026" type="#_x0000_t75" style="position:absolute;margin-left:354.9pt;margin-top:2.65pt;width:15pt;height:3.65pt;z-index:2516469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">
                <v:imagedata r:id="rId67" o:title=""/>
              </v:shape>
            </w:pict>
          </mc:Fallback>
        </mc:AlternateContent>
      </w:r>
      <w:r>
        <w:rPr>
          <w:noProof/>
        </w:rPr>
        <mc:AlternateContent>
          <mc:Choice Requires="wpi">
            <w:drawing>
              <wp:anchor distT="0" distB="0" distL="114300" distR="114300" simplePos="0" relativeHeight="251641856" behindDoc="0" locked="0" layoutInCell="1" allowOverlap="1" wp14:anchorId="2E7E270C" wp14:editId="1804FF6C">
                <wp:simplePos x="0" y="0"/>
                <wp:positionH relativeFrom="column">
                  <wp:posOffset>3746412</wp:posOffset>
                </wp:positionH>
                <wp:positionV relativeFrom="paragraph">
                  <wp:posOffset>-44471</wp:posOffset>
                </wp:positionV>
                <wp:extent cx="329400" cy="320760"/>
                <wp:effectExtent l="38100" t="38100" r="52070" b="60325"/>
                <wp:wrapNone/>
                <wp:docPr id="8" name="Ink 8"/>
                <wp:cNvGraphicFramePr/>
                <a:graphic xmlns:a="http://schemas.openxmlformats.org/drawingml/2006/main">
                  <a:graphicData uri="http://schemas.microsoft.com/office/word/2010/wordprocessingInk">
                    <w14:contentPart bwMode="auto" r:id="rId68">
                      <w14:nvContentPartPr>
                        <w14:cNvContentPartPr/>
                      </w14:nvContentPartPr>
                      <w14:xfrm>
                        <a:off x="0" y="0"/>
                        <a:ext cx="329400" cy="320760"/>
                      </w14:xfrm>
                    </w14:contentPart>
                  </a:graphicData>
                </a:graphic>
              </wp:anchor>
            </w:drawing>
          </mc:Choice>
          <mc:Fallback>
            <w:pict>
              <v:shape w14:anchorId="08AF6C85" id="Ink 8" o:spid="_x0000_s1026" type="#_x0000_t75" style="position:absolute;margin-left:294.35pt;margin-top:-4.65pt;width:27.8pt;height:27.6pt;z-index:25164185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">
                <v:imagedata r:id="rId69" o:title=""/>
              </v:shape>
            </w:pict>
          </mc:Fallback>
        </mc:AlternateContent>
      </w:r>
    </w:p>
    <w:p w14:paraId="4BCF9464" w14:textId="159306DC" w:rsidR="009C6954" w:rsidRDefault="00680E77" w:rsidP="009C6954">
      <w:pPr>
        <w:pStyle w:val="R-14"/>
      </w:pPr>
      <w:r>
        <w:rPr>
          <w:noProof/>
        </w:rPr>
        <mc:AlternateContent>
          <mc:Choice Requires="wpi">
            <w:drawing>
              <wp:anchor distT="0" distB="0" distL="114300" distR="114300" simplePos="0" relativeHeight="251645952" behindDoc="0" locked="0" layoutInCell="1" allowOverlap="1" wp14:anchorId="447AD414" wp14:editId="0F3C19C7">
                <wp:simplePos x="0" y="0"/>
                <wp:positionH relativeFrom="column">
                  <wp:posOffset>4426452</wp:posOffset>
                </wp:positionH>
                <wp:positionV relativeFrom="paragraph">
                  <wp:posOffset>25674</wp:posOffset>
                </wp:positionV>
                <wp:extent cx="88920" cy="94680"/>
                <wp:effectExtent l="38100" t="38100" r="63500" b="57785"/>
                <wp:wrapNone/>
                <wp:docPr id="12" name="Ink 12"/>
                <wp:cNvGraphicFramePr/>
                <a:graphic xmlns:a="http://schemas.openxmlformats.org/drawingml/2006/main">
                  <a:graphicData uri="http://schemas.microsoft.com/office/word/2010/wordprocessingInk">
                    <w14:contentPart bwMode="auto" r:id="rId70">
                      <w14:nvContentPartPr>
                        <w14:cNvContentPartPr/>
                      </w14:nvContentPartPr>
                      <w14:xfrm>
                        <a:off x="0" y="0"/>
                        <a:ext cx="88920" cy="94680"/>
                      </w14:xfrm>
                    </w14:contentPart>
                  </a:graphicData>
                </a:graphic>
              </wp:anchor>
            </w:drawing>
          </mc:Choice>
          <mc:Fallback>
            <w:pict>
              <v:shape w14:anchorId="29D70D52" id="Ink 12" o:spid="_x0000_s1026" type="#_x0000_t75" style="position:absolute;margin-left:347.65pt;margin-top:1.15pt;width:8.95pt;height:9.35pt;z-index:2516459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">
                <v:imagedata r:id="rId71" o:title=""/>
              </v:shape>
            </w:pict>
          </mc:Fallback>
        </mc:AlternateContent>
      </w:r>
      <w:r>
        <w:rPr>
          <w:noProof/>
        </w:rPr>
        <mc:AlternateContent>
          <mc:Choice Requires="wpi">
            <w:drawing>
              <wp:anchor distT="0" distB="0" distL="114300" distR="114300" simplePos="0" relativeHeight="251644928" behindDoc="0" locked="0" layoutInCell="1" allowOverlap="1" wp14:anchorId="491F6599" wp14:editId="492A7F68">
                <wp:simplePos x="0" y="0"/>
                <wp:positionH relativeFrom="column">
                  <wp:posOffset>4443372</wp:posOffset>
                </wp:positionH>
                <wp:positionV relativeFrom="paragraph">
                  <wp:posOffset>-4206</wp:posOffset>
                </wp:positionV>
                <wp:extent cx="39240" cy="150120"/>
                <wp:effectExtent l="57150" t="57150" r="56515" b="59690"/>
                <wp:wrapNone/>
                <wp:docPr id="11" name="Ink 11"/>
                <wp:cNvGraphicFramePr/>
                <a:graphic xmlns:a="http://schemas.openxmlformats.org/drawingml/2006/main">
                  <a:graphicData uri="http://schemas.microsoft.com/office/word/2010/wordprocessingInk">
                    <w14:contentPart bwMode="auto" r:id="rId72">
                      <w14:nvContentPartPr>
                        <w14:cNvContentPartPr/>
                      </w14:nvContentPartPr>
                      <w14:xfrm>
                        <a:off x="0" y="0"/>
                        <a:ext cx="39240" cy="150120"/>
                      </w14:xfrm>
                    </w14:contentPart>
                  </a:graphicData>
                </a:graphic>
              </wp:anchor>
            </w:drawing>
          </mc:Choice>
          <mc:Fallback>
            <w:pict>
              <v:shape w14:anchorId="61709275" id="Ink 11" o:spid="_x0000_s1026" type="#_x0000_t75" style="position:absolute;margin-left:348.75pt;margin-top:-1.3pt;width:5.15pt;height:13.9pt;z-index:2516449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">
                <v:imagedata r:id="rId73" o:title=""/>
              </v:shape>
            </w:pict>
          </mc:Fallback>
        </mc:AlternateContent>
      </w:r>
      <w:r>
        <w:rPr>
          <w:noProof/>
        </w:rPr>
        <mc:AlternateContent>
          <mc:Choice Requires="wpi">
            <w:drawing>
              <wp:anchor distT="0" distB="0" distL="114300" distR="114300" simplePos="0" relativeHeight="251643904" behindDoc="0" locked="0" layoutInCell="1" allowOverlap="1" wp14:anchorId="4425D93D" wp14:editId="386327D6">
                <wp:simplePos x="0" y="0"/>
                <wp:positionH relativeFrom="column">
                  <wp:posOffset>4270932</wp:posOffset>
                </wp:positionH>
                <wp:positionV relativeFrom="paragraph">
                  <wp:posOffset>1914</wp:posOffset>
                </wp:positionV>
                <wp:extent cx="108720" cy="137520"/>
                <wp:effectExtent l="57150" t="38100" r="43815" b="53340"/>
                <wp:wrapNone/>
                <wp:docPr id="10" name="Ink 10"/>
                <wp:cNvGraphicFramePr/>
                <a:graphic xmlns:a="http://schemas.openxmlformats.org/drawingml/2006/main">
                  <a:graphicData uri="http://schemas.microsoft.com/office/word/2010/wordprocessingInk">
                    <w14:contentPart bwMode="auto" r:id="rId74">
                      <w14:nvContentPartPr>
                        <w14:cNvContentPartPr/>
                      </w14:nvContentPartPr>
                      <w14:xfrm>
                        <a:off x="0" y="0"/>
                        <a:ext cx="108720" cy="137520"/>
                      </w14:xfrm>
                    </w14:contentPart>
                  </a:graphicData>
                </a:graphic>
              </wp:anchor>
            </w:drawing>
          </mc:Choice>
          <mc:Fallback>
            <w:pict>
              <v:shape w14:anchorId="431ECFBE" id="Ink 10" o:spid="_x0000_s1026" type="#_x0000_t75" style="position:absolute;margin-left:335.15pt;margin-top:-.8pt;width:10.55pt;height:13pt;z-index:2516439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">
                <v:imagedata r:id="rId75" o:title=""/>
              </v:shape>
            </w:pict>
          </mc:Fallback>
        </mc:AlternateContent>
      </w:r>
      <w:r>
        <w:rPr>
          <w:noProof/>
        </w:rPr>
        <mc:AlternateContent>
          <mc:Choice Requires="wpi">
            <w:drawing>
              <wp:anchor distT="0" distB="0" distL="114300" distR="114300" simplePos="0" relativeHeight="251642880" behindDoc="0" locked="0" layoutInCell="1" allowOverlap="1" wp14:anchorId="1A55E8E4" wp14:editId="2AFBC5ED">
                <wp:simplePos x="0" y="0"/>
                <wp:positionH relativeFrom="column">
                  <wp:posOffset>4131252</wp:posOffset>
                </wp:positionH>
                <wp:positionV relativeFrom="paragraph">
                  <wp:posOffset>51594</wp:posOffset>
                </wp:positionV>
                <wp:extent cx="127080" cy="120960"/>
                <wp:effectExtent l="38100" t="57150" r="6350" b="50800"/>
                <wp:wrapNone/>
                <wp:docPr id="9" name="Ink 9"/>
                <wp:cNvGraphicFramePr/>
                <a:graphic xmlns:a="http://schemas.openxmlformats.org/drawingml/2006/main">
                  <a:graphicData uri="http://schemas.microsoft.com/office/word/2010/wordprocessingInk">
                    <w14:contentPart bwMode="auto" r:id="rId76">
                      <w14:nvContentPartPr>
                        <w14:cNvContentPartPr/>
                      </w14:nvContentPartPr>
                      <w14:xfrm>
                        <a:off x="0" y="0"/>
                        <a:ext cx="127080" cy="120960"/>
                      </w14:xfrm>
                    </w14:contentPart>
                  </a:graphicData>
                </a:graphic>
              </wp:anchor>
            </w:drawing>
          </mc:Choice>
          <mc:Fallback>
            <w:pict>
              <v:shape w14:anchorId="2745CD76" id="Ink 9" o:spid="_x0000_s1026" type="#_x0000_t75" style="position:absolute;margin-left:324.35pt;margin-top:3.05pt;width:12.05pt;height:11.5pt;z-index:2516428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">
                <v:imagedata r:id="rId77" o:title=""/>
              </v:shape>
            </w:pict>
          </mc:Fallback>
        </mc:AlternateContent>
      </w:r>
      <w:r w:rsidR="009C6954">
        <w:t>$Type</w:t>
      </w:r>
    </w:p>
    <w:p w14:paraId="757CA9E6" w14:textId="190D758B" w:rsidR="009C6954" w:rsidRDefault="009C6954" w:rsidP="009C6954">
      <w:pPr>
        <w:pStyle w:val="R-14"/>
      </w:pPr>
      <w:r>
        <w:t xml:space="preserve">                     diff        lwr        upr     p adj</w:t>
      </w:r>
    </w:p>
    <w:p w14:paraId="4A8EDA22" w14:textId="7FA42F9A" w:rsidR="009C6954" w:rsidRDefault="00680E77" w:rsidP="009C6954">
      <w:pPr>
        <w:pStyle w:val="R-14"/>
      </w:pPr>
      <w:r>
        <w:rPr>
          <w:noProof/>
        </w:rPr>
        <mc:AlternateContent>
          <mc:Choice Requires="wpi">
            <w:drawing>
              <wp:anchor distT="0" distB="0" distL="114300" distR="114300" simplePos="0" relativeHeight="251665408" behindDoc="0" locked="0" layoutInCell="1" allowOverlap="1" wp14:anchorId="58C32952" wp14:editId="645FF46C">
                <wp:simplePos x="0" y="0"/>
                <wp:positionH relativeFrom="column">
                  <wp:posOffset>5388732</wp:posOffset>
                </wp:positionH>
                <wp:positionV relativeFrom="paragraph">
                  <wp:posOffset>-37796</wp:posOffset>
                </wp:positionV>
                <wp:extent cx="101520" cy="243360"/>
                <wp:effectExtent l="38100" t="38100" r="32385" b="61595"/>
                <wp:wrapNone/>
                <wp:docPr id="7" name="Ink 7"/>
                <wp:cNvGraphicFramePr/>
                <a:graphic xmlns:a="http://schemas.openxmlformats.org/drawingml/2006/main">
                  <a:graphicData uri="http://schemas.microsoft.com/office/word/2010/wordprocessingInk">
                    <w14:contentPart bwMode="auto" r:id="rId78">
                      <w14:nvContentPartPr>
                        <w14:cNvContentPartPr/>
                      </w14:nvContentPartPr>
                      <w14:xfrm>
                        <a:off x="0" y="0"/>
                        <a:ext cx="101520" cy="243360"/>
                      </w14:xfrm>
                    </w14:contentPart>
                  </a:graphicData>
                </a:graphic>
              </wp:anchor>
            </w:drawing>
          </mc:Choice>
          <mc:Fallback>
            <w:pict>
              <v:shape w14:anchorId="61ABD5F5" id="Ink 7" o:spid="_x0000_s1026" type="#_x0000_t75" style="position:absolute;margin-left:423.35pt;margin-top:-3.8pt;width:10pt;height:20.95pt;z-index:25166540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">
                <v:imagedata r:id="rId79" o:title=""/>
              </v:shape>
            </w:pict>
          </mc:Fallback>
        </mc:AlternateContent>
      </w:r>
      <w:r>
        <w:rPr>
          <w:noProof/>
        </w:rPr>
        <mc:AlternateContent>
          <mc:Choice Requires="wpi">
            <w:drawing>
              <wp:anchor distT="0" distB="0" distL="114300" distR="114300" simplePos="0" relativeHeight="251663360" behindDoc="0" locked="0" layoutInCell="1" allowOverlap="1" wp14:anchorId="2156A705" wp14:editId="4D5A3192">
                <wp:simplePos x="0" y="0"/>
                <wp:positionH relativeFrom="column">
                  <wp:posOffset>3379212</wp:posOffset>
                </wp:positionH>
                <wp:positionV relativeFrom="paragraph">
                  <wp:posOffset>-57956</wp:posOffset>
                </wp:positionV>
                <wp:extent cx="272520" cy="299160"/>
                <wp:effectExtent l="57150" t="38100" r="51435" b="43815"/>
                <wp:wrapNone/>
                <wp:docPr id="6" name="Ink 6"/>
                <wp:cNvGraphicFramePr/>
                <a:graphic xmlns:a="http://schemas.openxmlformats.org/drawingml/2006/main">
                  <a:graphicData uri="http://schemas.microsoft.com/office/word/2010/wordprocessingInk">
                    <w14:contentPart bwMode="auto" r:id="rId80">
                      <w14:nvContentPartPr>
                        <w14:cNvContentPartPr/>
                      </w14:nvContentPartPr>
                      <w14:xfrm>
                        <a:off x="0" y="0"/>
                        <a:ext cx="272520" cy="299160"/>
                      </w14:xfrm>
                    </w14:contentPart>
                  </a:graphicData>
                </a:graphic>
              </wp:anchor>
            </w:drawing>
          </mc:Choice>
          <mc:Fallback>
            <w:pict>
              <v:shape w14:anchorId="7CFAAEFD" id="Ink 6" o:spid="_x0000_s1026" type="#_x0000_t75" style="position:absolute;margin-left:265pt;margin-top:-5.5pt;width:23.35pt;height:25.2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">
                <v:imagedata r:id="rId81" o:title=""/>
              </v:shape>
            </w:pict>
          </mc:Fallback>
        </mc:AlternateContent>
      </w:r>
      <w:r>
        <w:rPr>
          <w:noProof/>
        </w:rPr>
        <mc:AlternateContent>
          <mc:Choice Requires="wpi">
            <w:drawing>
              <wp:anchor distT="0" distB="0" distL="114300" distR="114300" simplePos="0" relativeHeight="251661312" behindDoc="0" locked="0" layoutInCell="1" allowOverlap="1" wp14:anchorId="0775236A" wp14:editId="4A9C9E1B">
                <wp:simplePos x="0" y="0"/>
                <wp:positionH relativeFrom="column">
                  <wp:posOffset>2535732</wp:posOffset>
                </wp:positionH>
                <wp:positionV relativeFrom="paragraph">
                  <wp:posOffset>-88196</wp:posOffset>
                </wp:positionV>
                <wp:extent cx="676440" cy="324360"/>
                <wp:effectExtent l="57150" t="38100" r="28575" b="57150"/>
                <wp:wrapNone/>
                <wp:docPr id="3" name="Ink 3"/>
                <wp:cNvGraphicFramePr/>
                <a:graphic xmlns:a="http://schemas.openxmlformats.org/drawingml/2006/main">
                  <a:graphicData uri="http://schemas.microsoft.com/office/word/2010/wordprocessingInk">
                    <w14:contentPart bwMode="auto" r:id="rId82">
                      <w14:nvContentPartPr>
                        <w14:cNvContentPartPr/>
                      </w14:nvContentPartPr>
                      <w14:xfrm>
                        <a:off x="0" y="0"/>
                        <a:ext cx="676440" cy="324360"/>
                      </w14:xfrm>
                    </w14:contentPart>
                  </a:graphicData>
                </a:graphic>
              </wp:anchor>
            </w:drawing>
          </mc:Choice>
          <mc:Fallback>
            <w:pict>
              <v:shape w14:anchorId="618F3554" id="Ink 3" o:spid="_x0000_s1026" type="#_x0000_t75" style="position:absolute;margin-left:198.5pt;margin-top:-8.05pt;width:55.55pt;height:27.8pt;z-index:2516613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">
                <v:imagedata r:id="rId83" o:title=""/>
              </v:shape>
            </w:pict>
          </mc:Fallback>
        </mc:AlternateContent>
      </w:r>
      <w:r>
        <w:rPr>
          <w:noProof/>
        </w:rPr>
        <mc:AlternateContent>
          <mc:Choice Requires="wpi">
            <w:drawing>
              <wp:anchor distT="0" distB="0" distL="114300" distR="114300" simplePos="0" relativeHeight="251659264" behindDoc="0" locked="0" layoutInCell="1" allowOverlap="1" wp14:anchorId="402285B4" wp14:editId="457E49A3">
                <wp:simplePos x="0" y="0"/>
                <wp:positionH relativeFrom="column">
                  <wp:posOffset>2016612</wp:posOffset>
                </wp:positionH>
                <wp:positionV relativeFrom="paragraph">
                  <wp:posOffset>-77756</wp:posOffset>
                </wp:positionV>
                <wp:extent cx="248760" cy="325440"/>
                <wp:effectExtent l="38100" t="38100" r="0" b="55880"/>
                <wp:wrapNone/>
                <wp:docPr id="2" name="Ink 2"/>
                <wp:cNvGraphicFramePr/>
                <a:graphic xmlns:a="http://schemas.openxmlformats.org/drawingml/2006/main">
                  <a:graphicData uri="http://schemas.microsoft.com/office/word/2010/wordprocessingInk">
                    <w14:contentPart bwMode="auto" r:id="rId84">
                      <w14:nvContentPartPr>
                        <w14:cNvContentPartPr/>
                      </w14:nvContentPartPr>
                      <w14:xfrm>
                        <a:off x="0" y="0"/>
                        <a:ext cx="248760" cy="325440"/>
                      </w14:xfrm>
                    </w14:contentPart>
                  </a:graphicData>
                </a:graphic>
              </wp:anchor>
            </w:drawing>
          </mc:Choice>
          <mc:Fallback>
            <w:pict>
              <v:shape w14:anchorId="0D0B0813" id="Ink 2" o:spid="_x0000_s1026" type="#_x0000_t75" style="position:absolute;margin-left:157.9pt;margin-top:-7pt;width:21.5pt;height:27.45pt;z-index:25165926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">
                <v:imagedata r:id="rId85" o:title=""/>
              </v:shape>
            </w:pict>
          </mc:Fallback>
        </mc:AlternateContent>
      </w:r>
      <w:r>
        <w:rPr>
          <w:noProof/>
        </w:rPr>
        <mc:AlternateContent>
          <mc:Choice Requires="wpi">
            <w:drawing>
              <wp:anchor distT="0" distB="0" distL="114300" distR="114300" simplePos="0" relativeHeight="251657216" behindDoc="0" locked="0" layoutInCell="1" allowOverlap="1" wp14:anchorId="1EB4152E" wp14:editId="3A032C3B">
                <wp:simplePos x="0" y="0"/>
                <wp:positionH relativeFrom="column">
                  <wp:posOffset>331452</wp:posOffset>
                </wp:positionH>
                <wp:positionV relativeFrom="paragraph">
                  <wp:posOffset>-87116</wp:posOffset>
                </wp:positionV>
                <wp:extent cx="239760" cy="394920"/>
                <wp:effectExtent l="57150" t="38100" r="46355" b="62865"/>
                <wp:wrapNone/>
                <wp:docPr id="1" name="Ink 1"/>
                <wp:cNvGraphicFramePr/>
                <a:graphic xmlns:a="http://schemas.openxmlformats.org/drawingml/2006/main">
                  <a:graphicData uri="http://schemas.microsoft.com/office/word/2010/wordprocessingInk">
                    <w14:contentPart bwMode="auto" r:id="rId86">
                      <w14:nvContentPartPr>
                        <w14:cNvContentPartPr/>
                      </w14:nvContentPartPr>
                      <w14:xfrm>
                        <a:off x="0" y="0"/>
                        <a:ext cx="239760" cy="394920"/>
                      </w14:xfrm>
                    </w14:contentPart>
                  </a:graphicData>
                </a:graphic>
              </wp:anchor>
            </w:drawing>
          </mc:Choice>
          <mc:Fallback>
            <w:pict>
              <v:shape w14:anchorId="0E52963A" id="Ink 1" o:spid="_x0000_s1026" type="#_x0000_t75" style="position:absolute;margin-left:25pt;margin-top:-7.6pt;width:20.75pt;height:32.95pt;z-index:25165721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">
                <v:imagedata r:id="rId87" o:title=""/>
              </v:shape>
            </w:pict>
          </mc:Fallback>
        </mc:AlternateContent>
      </w:r>
      <w:r w:rsidR="009C6954">
        <w:t>Maxfli-TitleistB    13.35   5.243792 21.4562076 0.0003159</w:t>
      </w:r>
    </w:p>
    <w:p w14:paraId="655334AC" w14:textId="0A972F84" w:rsidR="009C6954" w:rsidRDefault="00680E77" w:rsidP="009C6954">
      <w:pPr>
        <w:pStyle w:val="R-14"/>
      </w:pPr>
      <w:r>
        <w:rPr>
          <w:noProof/>
        </w:rPr>
        <mc:AlternateContent>
          <mc:Choice Requires="wpi">
            <w:drawing>
              <wp:anchor distT="0" distB="0" distL="114300" distR="114300" simplePos="0" relativeHeight="251671552" behindDoc="0" locked="0" layoutInCell="1" allowOverlap="1" wp14:anchorId="65069D6A" wp14:editId="40651A4D">
                <wp:simplePos x="0" y="0"/>
                <wp:positionH relativeFrom="column">
                  <wp:posOffset>5339772</wp:posOffset>
                </wp:positionH>
                <wp:positionV relativeFrom="paragraph">
                  <wp:posOffset>-15531</wp:posOffset>
                </wp:positionV>
                <wp:extent cx="187560" cy="282960"/>
                <wp:effectExtent l="38100" t="38100" r="3175" b="60325"/>
                <wp:wrapNone/>
                <wp:docPr id="31" name="Ink 31"/>
                <wp:cNvGraphicFramePr/>
                <a:graphic xmlns:a="http://schemas.openxmlformats.org/drawingml/2006/main">
                  <a:graphicData uri="http://schemas.microsoft.com/office/word/2010/wordprocessingInk">
                    <w14:contentPart bwMode="auto" r:id="rId88">
                      <w14:nvContentPartPr>
                        <w14:cNvContentPartPr/>
                      </w14:nvContentPartPr>
                      <w14:xfrm>
                        <a:off x="0" y="0"/>
                        <a:ext cx="187560" cy="282960"/>
                      </w14:xfrm>
                    </w14:contentPart>
                  </a:graphicData>
                </a:graphic>
              </wp:anchor>
            </w:drawing>
          </mc:Choice>
          <mc:Fallback>
            <w:pict>
              <v:shape w14:anchorId="46BA5176" id="Ink 31" o:spid="_x0000_s1026" type="#_x0000_t75" style="position:absolute;margin-left:419.75pt;margin-top:-2.15pt;width:16.6pt;height:24.15pt;z-index:2516715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">
                <v:imagedata r:id="rId89" o:title=""/>
              </v:shape>
            </w:pict>
          </mc:Fallback>
        </mc:AlternateContent>
      </w:r>
      <w:r>
        <w:rPr>
          <w:noProof/>
        </w:rPr>
        <mc:AlternateContent>
          <mc:Choice Requires="wpi">
            <w:drawing>
              <wp:anchor distT="0" distB="0" distL="114300" distR="114300" simplePos="0" relativeHeight="251670528" behindDoc="0" locked="0" layoutInCell="1" allowOverlap="1" wp14:anchorId="51693EA0" wp14:editId="204D9ECF">
                <wp:simplePos x="0" y="0"/>
                <wp:positionH relativeFrom="column">
                  <wp:posOffset>3275172</wp:posOffset>
                </wp:positionH>
                <wp:positionV relativeFrom="paragraph">
                  <wp:posOffset>-32451</wp:posOffset>
                </wp:positionV>
                <wp:extent cx="222480" cy="276840"/>
                <wp:effectExtent l="38100" t="57150" r="25400" b="47625"/>
                <wp:wrapNone/>
                <wp:docPr id="30" name="Ink 30"/>
                <wp:cNvGraphicFramePr/>
                <a:graphic xmlns:a="http://schemas.openxmlformats.org/drawingml/2006/main">
                  <a:graphicData uri="http://schemas.microsoft.com/office/word/2010/wordprocessingInk">
                    <w14:contentPart bwMode="auto" r:id="rId90">
                      <w14:nvContentPartPr>
                        <w14:cNvContentPartPr/>
                      </w14:nvContentPartPr>
                      <w14:xfrm>
                        <a:off x="0" y="0"/>
                        <a:ext cx="222480" cy="276840"/>
                      </w14:xfrm>
                    </w14:contentPart>
                  </a:graphicData>
                </a:graphic>
              </wp:anchor>
            </w:drawing>
          </mc:Choice>
          <mc:Fallback>
            <w:pict>
              <v:shape w14:anchorId="71732CA9" id="Ink 30" o:spid="_x0000_s1026" type="#_x0000_t75" style="position:absolute;margin-left:256.85pt;margin-top:-3.45pt;width:19.15pt;height:23.85pt;z-index:251670528;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">
                <v:imagedata r:id="rId91" o:title=""/>
              </v:shape>
            </w:pict>
          </mc:Fallback>
        </mc:AlternateContent>
      </w:r>
      <w:r w:rsidR="009C6954">
        <w:t>TitleistP-TitleistB  6.00  -2.106208 14.1062076 0.2157180</w:t>
      </w:r>
    </w:p>
    <w:p w14:paraId="4418A105" w14:textId="7FEF0DFE" w:rsidR="009C6954" w:rsidRDefault="00680E77" w:rsidP="009C6954">
      <w:pPr>
        <w:pStyle w:val="R-14"/>
      </w:pPr>
      <w:r>
        <w:rPr>
          <w:noProof/>
        </w:rPr>
        <mc:AlternateContent>
          <mc:Choice Requires="wpi">
            <w:drawing>
              <wp:anchor distT="0" distB="0" distL="114300" distR="114300" simplePos="0" relativeHeight="251669504" behindDoc="0" locked="0" layoutInCell="1" allowOverlap="1" wp14:anchorId="10F8D47E" wp14:editId="45B52CF2">
                <wp:simplePos x="0" y="0"/>
                <wp:positionH relativeFrom="column">
                  <wp:posOffset>20052</wp:posOffset>
                </wp:positionH>
                <wp:positionV relativeFrom="paragraph">
                  <wp:posOffset>-45826</wp:posOffset>
                </wp:positionV>
                <wp:extent cx="368280" cy="190800"/>
                <wp:effectExtent l="38100" t="57150" r="51435" b="57150"/>
                <wp:wrapNone/>
                <wp:docPr id="29" name="Ink 29"/>
                <wp:cNvGraphicFramePr/>
                <a:graphic xmlns:a="http://schemas.openxmlformats.org/drawingml/2006/main">
                  <a:graphicData uri="http://schemas.microsoft.com/office/word/2010/wordprocessingInk">
                    <w14:contentPart bwMode="auto" r:id="rId92">
                      <w14:nvContentPartPr>
                        <w14:cNvContentPartPr/>
                      </w14:nvContentPartPr>
                      <w14:xfrm>
                        <a:off x="0" y="0"/>
                        <a:ext cx="368280" cy="190800"/>
                      </w14:xfrm>
                    </w14:contentPart>
                  </a:graphicData>
                </a:graphic>
              </wp:anchor>
            </w:drawing>
          </mc:Choice>
          <mc:Fallback>
            <w:pict>
              <v:shape w14:anchorId="377B9F5A" id="Ink 29" o:spid="_x0000_s1026" type="#_x0000_t75" style="position:absolute;margin-left:.75pt;margin-top:-4.75pt;width:31.15pt;height:17pt;z-index:2516695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">
                <v:imagedata r:id="rId93" o:title=""/>
              </v:shape>
            </w:pict>
          </mc:Fallback>
        </mc:AlternateContent>
      </w:r>
      <w:r w:rsidR="009C6954">
        <w:t>TopFlite-TitleistB   6.85  -1.256208 14.9562076 0.1258010</w:t>
      </w:r>
    </w:p>
    <w:p w14:paraId="7FE6244A" w14:textId="77777777" w:rsidR="009C6954" w:rsidRDefault="009C6954" w:rsidP="009C6954">
      <w:pPr>
        <w:pStyle w:val="R-14"/>
      </w:pPr>
      <w:r>
        <w:t>TitleistP-Maxfli    -7.35 -15.456208  0.7562076 0.0886358</w:t>
      </w:r>
    </w:p>
    <w:p w14:paraId="3B0B252B" w14:textId="1331F208" w:rsidR="009C6954" w:rsidRDefault="00680E77" w:rsidP="009C6954">
      <w:pPr>
        <w:pStyle w:val="R-14"/>
      </w:pPr>
      <w:r>
        <w:rPr>
          <w:noProof/>
        </w:rPr>
        <mc:AlternateContent>
          <mc:Choice Requires="wpi">
            <w:drawing>
              <wp:anchor distT="0" distB="0" distL="114300" distR="114300" simplePos="0" relativeHeight="251673600" behindDoc="0" locked="0" layoutInCell="1" allowOverlap="1" wp14:anchorId="7E1EE0A3" wp14:editId="7730E134">
                <wp:simplePos x="0" y="0"/>
                <wp:positionH relativeFrom="column">
                  <wp:posOffset>3224412</wp:posOffset>
                </wp:positionH>
                <wp:positionV relativeFrom="paragraph">
                  <wp:posOffset>-396491</wp:posOffset>
                </wp:positionV>
                <wp:extent cx="276480" cy="897840"/>
                <wp:effectExtent l="38100" t="38100" r="47625" b="55245"/>
                <wp:wrapNone/>
                <wp:docPr id="33" name="Ink 33"/>
                <wp:cNvGraphicFramePr/>
                <a:graphic xmlns:a="http://schemas.openxmlformats.org/drawingml/2006/main">
                  <a:graphicData uri="http://schemas.microsoft.com/office/word/2010/wordprocessingInk">
                    <w14:contentPart bwMode="auto" r:id="rId94">
                      <w14:nvContentPartPr>
                        <w14:cNvContentPartPr/>
                      </w14:nvContentPartPr>
                      <w14:xfrm>
                        <a:off x="0" y="0"/>
                        <a:ext cx="276480" cy="897840"/>
                      </w14:xfrm>
                    </w14:contentPart>
                  </a:graphicData>
                </a:graphic>
              </wp:anchor>
            </w:drawing>
          </mc:Choice>
          <mc:Fallback>
            <w:pict>
              <v:shape w14:anchorId="22B6A7B7" id="Ink 33" o:spid="_x0000_s1026" type="#_x0000_t75" style="position:absolute;margin-left:252.85pt;margin-top:-32.1pt;width:23.75pt;height:72.7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">
                <v:imagedata r:id="rId95" o:title=""/>
              </v:shape>
            </w:pict>
          </mc:Fallback>
        </mc:AlternateContent>
      </w:r>
      <w:r>
        <w:rPr>
          <w:noProof/>
        </w:rPr>
        <mc:AlternateContent>
          <mc:Choice Requires="wpi">
            <w:drawing>
              <wp:anchor distT="0" distB="0" distL="114300" distR="114300" simplePos="0" relativeHeight="251672576" behindDoc="0" locked="0" layoutInCell="1" allowOverlap="1" wp14:anchorId="581A5A8B" wp14:editId="6F2EE8DA">
                <wp:simplePos x="0" y="0"/>
                <wp:positionH relativeFrom="column">
                  <wp:posOffset>5270652</wp:posOffset>
                </wp:positionH>
                <wp:positionV relativeFrom="paragraph">
                  <wp:posOffset>-383171</wp:posOffset>
                </wp:positionV>
                <wp:extent cx="217440" cy="935640"/>
                <wp:effectExtent l="38100" t="38100" r="49530" b="55245"/>
                <wp:wrapNone/>
                <wp:docPr id="32" name="Ink 32"/>
                <wp:cNvGraphicFramePr/>
                <a:graphic xmlns:a="http://schemas.openxmlformats.org/drawingml/2006/main">
                  <a:graphicData uri="http://schemas.microsoft.com/office/word/2010/wordprocessingInk">
                    <w14:contentPart bwMode="auto" r:id="rId96">
                      <w14:nvContentPartPr>
                        <w14:cNvContentPartPr/>
                      </w14:nvContentPartPr>
                      <w14:xfrm>
                        <a:off x="0" y="0"/>
                        <a:ext cx="217440" cy="935640"/>
                      </w14:xfrm>
                    </w14:contentPart>
                  </a:graphicData>
                </a:graphic>
              </wp:anchor>
            </w:drawing>
          </mc:Choice>
          <mc:Fallback>
            <w:pict>
              <v:shape w14:anchorId="0E44CC26" id="Ink 32" o:spid="_x0000_s1026" type="#_x0000_t75" style="position:absolute;margin-left:414.4pt;margin-top:-30.95pt;width:18.9pt;height:75.45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">
                <v:imagedata r:id="rId97" o:title=""/>
              </v:shape>
            </w:pict>
          </mc:Fallback>
        </mc:AlternateContent>
      </w:r>
      <w:r w:rsidR="009C6954">
        <w:t>TopFlite-Maxfli     -6.50 -14.606208  1.6062076 0.1584679</w:t>
      </w:r>
    </w:p>
    <w:p w14:paraId="359DA6E2" w14:textId="77777777" w:rsidR="007C6FFE" w:rsidRDefault="009C6954" w:rsidP="009C6954">
      <w:pPr>
        <w:pStyle w:val="R-14"/>
      </w:pPr>
      <w:r>
        <w:t>TopFlite-TitleistP   0.85  -7.256208  8.9562076 0.9924559</w:t>
      </w:r>
    </w:p>
    <w:p w14:paraId="7C17F1C8" w14:textId="77777777" w:rsidR="009C6954" w:rsidRDefault="009C6954" w:rsidP="009C6954">
      <w:pPr>
        <w:pStyle w:val="R-14"/>
        <w:rPr>
          <w:noProof/>
        </w:rPr>
      </w:pPr>
    </w:p>
    <w:p w14:paraId="3DA38303" w14:textId="77777777" w:rsidR="002E2939" w:rsidRDefault="002E2939" w:rsidP="002E2939">
      <w:pPr>
        <w:pStyle w:val="R-14"/>
        <w:rPr>
          <w:noProof/>
        </w:rPr>
      </w:pPr>
      <w:r>
        <w:rPr>
          <w:noProof/>
        </w:rPr>
        <w:t xml:space="preserve">&gt; </w:t>
      </w:r>
      <w:bookmarkStart w:id="1" w:name="_GoBack"/>
      <w:r>
        <w:rPr>
          <w:noProof/>
        </w:rPr>
        <w:t>aggregate</w:t>
      </w:r>
      <w:bookmarkEnd w:id="1"/>
      <w:r>
        <w:rPr>
          <w:noProof/>
        </w:rPr>
        <w:t xml:space="preserve">(formula = Distance.adj ~ Type, data = gb3, FUN </w:t>
      </w:r>
    </w:p>
    <w:p w14:paraId="44E5DF95" w14:textId="77777777" w:rsidR="002E2939" w:rsidRDefault="002E2939" w:rsidP="002E2939">
      <w:pPr>
        <w:pStyle w:val="R-14"/>
        <w:rPr>
          <w:noProof/>
        </w:rPr>
      </w:pPr>
      <w:r>
        <w:rPr>
          <w:noProof/>
        </w:rPr>
        <w:t xml:space="preserve">    = mean)</w:t>
      </w:r>
    </w:p>
    <w:p w14:paraId="41BF3AA2" w14:textId="77777777" w:rsidR="002E2939" w:rsidRDefault="002E2939" w:rsidP="002E2939">
      <w:pPr>
        <w:pStyle w:val="R-14"/>
        <w:rPr>
          <w:noProof/>
        </w:rPr>
      </w:pPr>
      <w:r>
        <w:rPr>
          <w:noProof/>
        </w:rPr>
        <w:t xml:space="preserve">       Type Distance.adj</w:t>
      </w:r>
    </w:p>
    <w:p w14:paraId="60393B15" w14:textId="77777777" w:rsidR="002E2939" w:rsidRDefault="002E2939" w:rsidP="002E2939">
      <w:pPr>
        <w:pStyle w:val="R-14"/>
        <w:rPr>
          <w:noProof/>
        </w:rPr>
      </w:pPr>
      <w:r>
        <w:rPr>
          <w:noProof/>
        </w:rPr>
        <w:lastRenderedPageBreak/>
        <w:t>1 TitleistB        -6.55</w:t>
      </w:r>
    </w:p>
    <w:p w14:paraId="0E9C737E" w14:textId="77777777" w:rsidR="002E2939" w:rsidRDefault="002E2939" w:rsidP="002E2939">
      <w:pPr>
        <w:pStyle w:val="R-14"/>
        <w:rPr>
          <w:noProof/>
        </w:rPr>
      </w:pPr>
      <w:r>
        <w:rPr>
          <w:noProof/>
        </w:rPr>
        <w:t>2    Maxfli         6.80</w:t>
      </w:r>
    </w:p>
    <w:p w14:paraId="23075A9A" w14:textId="77777777" w:rsidR="002E2939" w:rsidRDefault="002E2939" w:rsidP="002E2939">
      <w:pPr>
        <w:pStyle w:val="R-14"/>
        <w:rPr>
          <w:noProof/>
        </w:rPr>
      </w:pPr>
      <w:r>
        <w:rPr>
          <w:noProof/>
        </w:rPr>
        <w:t>3 TitleistP        -0.55</w:t>
      </w:r>
    </w:p>
    <w:p w14:paraId="6C2B97C4" w14:textId="77777777" w:rsidR="002E2939" w:rsidRDefault="002E2939" w:rsidP="002E2939">
      <w:pPr>
        <w:pStyle w:val="R-14"/>
        <w:rPr>
          <w:noProof/>
        </w:rPr>
      </w:pPr>
      <w:r>
        <w:rPr>
          <w:noProof/>
        </w:rPr>
        <w:t>4  TopFlite         0.30</w:t>
      </w:r>
    </w:p>
    <w:p w14:paraId="5F6A2187" w14:textId="77777777" w:rsidR="002E2939" w:rsidRDefault="002E2939" w:rsidP="009C6954">
      <w:pPr>
        <w:ind w:left="720"/>
        <w:rPr>
          <w:noProof/>
        </w:rPr>
      </w:pPr>
    </w:p>
    <w:p w14:paraId="05952478" w14:textId="77777777" w:rsidR="002E2939" w:rsidRDefault="002E2939" w:rsidP="009C6954">
      <w:pPr>
        <w:ind w:left="720"/>
        <w:rPr>
          <w:noProof/>
        </w:rPr>
      </w:pPr>
      <w:r w:rsidRPr="002E2939">
        <w:rPr>
          <w:noProof/>
          <w:u w:val="single"/>
        </w:rPr>
        <w:t>Notes</w:t>
      </w:r>
      <w:r>
        <w:rPr>
          <w:noProof/>
        </w:rPr>
        <w:t>:</w:t>
      </w:r>
    </w:p>
    <w:p w14:paraId="45A4BCB3" w14:textId="77777777" w:rsidR="002E2939" w:rsidRPr="002E2939" w:rsidRDefault="00774E8D" w:rsidP="002E2939">
      <w:pPr>
        <w:pStyle w:val="ListParagraph"/>
        <w:numPr>
          <w:ilvl w:val="0"/>
          <w:numId w:val="38"/>
        </w:numPr>
        <w:rPr>
          <w:noProof/>
          <w:szCs w:val="20"/>
        </w:rPr>
      </w:pPr>
      <w:r>
        <w:rPr>
          <w:noProof/>
        </w:rPr>
        <w:t>T</w:t>
      </w:r>
      <w:r w:rsidR="009C6954">
        <w:rPr>
          <w:noProof/>
        </w:rPr>
        <w:t xml:space="preserve">he </w:t>
      </w:r>
      <w:r w:rsidR="009C6954" w:rsidRPr="00376C36">
        <w:rPr>
          <w:rFonts w:ascii="Courier New" w:hAnsi="Courier New" w:cs="Courier New"/>
          <w:noProof/>
        </w:rPr>
        <w:t>which</w:t>
      </w:r>
      <w:r w:rsidR="009C6954">
        <w:rPr>
          <w:noProof/>
        </w:rPr>
        <w:t xml:space="preserve"> argument denote</w:t>
      </w:r>
      <w:r>
        <w:rPr>
          <w:noProof/>
        </w:rPr>
        <w:t>s</w:t>
      </w:r>
      <w:r w:rsidR="009C6954">
        <w:rPr>
          <w:noProof/>
        </w:rPr>
        <w:t xml:space="preserve"> </w:t>
      </w:r>
      <w:r>
        <w:rPr>
          <w:noProof/>
        </w:rPr>
        <w:t>the</w:t>
      </w:r>
      <w:r w:rsidR="009C6954">
        <w:rPr>
          <w:noProof/>
        </w:rPr>
        <w:t xml:space="preserve"> set of multiple comparisons to perform. Again, this needs to correspond to a factor specified in the </w:t>
      </w:r>
      <w:r w:rsidR="009C6954" w:rsidRPr="00376C36">
        <w:rPr>
          <w:rFonts w:ascii="Courier New" w:hAnsi="Courier New" w:cs="Courier New"/>
          <w:noProof/>
        </w:rPr>
        <w:t>aov()</w:t>
      </w:r>
      <w:r w:rsidR="009C6954">
        <w:rPr>
          <w:noProof/>
        </w:rPr>
        <w:t xml:space="preserve"> function. </w:t>
      </w:r>
    </w:p>
    <w:p w14:paraId="5BE80634" w14:textId="77777777" w:rsidR="002E2939" w:rsidRPr="009C73AA" w:rsidRDefault="002E2939" w:rsidP="002E2939">
      <w:pPr>
        <w:pStyle w:val="ListParagraph"/>
        <w:numPr>
          <w:ilvl w:val="0"/>
          <w:numId w:val="38"/>
        </w:numPr>
        <w:rPr>
          <w:noProof/>
          <w:szCs w:val="20"/>
        </w:rPr>
      </w:pPr>
      <w:r>
        <w:rPr>
          <w:noProof/>
        </w:rPr>
        <w:t xml:space="preserve">The </w:t>
      </w:r>
      <w:r w:rsidRPr="00376C36">
        <w:rPr>
          <w:rFonts w:ascii="Courier New" w:hAnsi="Courier New" w:cs="Courier New"/>
          <w:noProof/>
        </w:rPr>
        <w:t>aggregate()</w:t>
      </w:r>
      <w:r>
        <w:rPr>
          <w:noProof/>
        </w:rPr>
        <w:t xml:space="preserve"> function is used here to help demonstrate wh</w:t>
      </w:r>
      <w:r w:rsidR="00F727C2">
        <w:rPr>
          <w:noProof/>
        </w:rPr>
        <w:t>at</w:t>
      </w:r>
      <w:r>
        <w:rPr>
          <w:noProof/>
        </w:rPr>
        <w:t xml:space="preserve"> </w:t>
      </w:r>
      <w:r w:rsidRPr="00376C36">
        <w:rPr>
          <w:rFonts w:ascii="Courier New" w:hAnsi="Courier New" w:cs="Courier New"/>
          <w:noProof/>
        </w:rPr>
        <w:t>TukeyHSD()</w:t>
      </w:r>
      <w:r>
        <w:rPr>
          <w:noProof/>
        </w:rPr>
        <w:t xml:space="preserve"> </w:t>
      </w:r>
      <w:r w:rsidR="00F727C2">
        <w:rPr>
          <w:noProof/>
        </w:rPr>
        <w:t xml:space="preserve">gives in </w:t>
      </w:r>
      <w:r>
        <w:rPr>
          <w:noProof/>
        </w:rPr>
        <w:t xml:space="preserve">the “diff” column </w:t>
      </w:r>
      <w:r w:rsidR="00F727C2">
        <w:rPr>
          <w:noProof/>
        </w:rPr>
        <w:t>of</w:t>
      </w:r>
      <w:r>
        <w:rPr>
          <w:noProof/>
        </w:rPr>
        <w:t xml:space="preserve"> the output. Note that Maxfli – TitleistB = 6.80 – (-6.55) = 13.35.</w:t>
      </w:r>
    </w:p>
    <w:p w14:paraId="6F42D74C" w14:textId="77777777" w:rsidR="009C73AA" w:rsidRPr="009C73AA" w:rsidRDefault="009C73AA" w:rsidP="002E2939">
      <w:pPr>
        <w:pStyle w:val="ListParagraph"/>
        <w:numPr>
          <w:ilvl w:val="0"/>
          <w:numId w:val="38"/>
        </w:numPr>
        <w:rPr>
          <w:noProof/>
          <w:szCs w:val="20"/>
        </w:rPr>
      </w:pPr>
      <w:r>
        <w:rPr>
          <w:noProof/>
        </w:rPr>
        <w:t xml:space="preserve">Plot summarizing the results: </w:t>
      </w:r>
    </w:p>
    <w:p w14:paraId="724A79B7" w14:textId="77777777" w:rsidR="009C73AA" w:rsidRDefault="009C73AA" w:rsidP="009C73AA">
      <w:pPr>
        <w:pStyle w:val="ListParagraph"/>
        <w:ind w:left="1080"/>
        <w:rPr>
          <w:noProof/>
        </w:rPr>
      </w:pPr>
    </w:p>
    <w:p w14:paraId="2E2C4C1B" w14:textId="77777777" w:rsidR="009C73AA" w:rsidRDefault="009C73AA" w:rsidP="009C73AA">
      <w:pPr>
        <w:pStyle w:val="ListParagraph"/>
        <w:ind w:left="1080"/>
        <w:rPr>
          <w:noProof/>
        </w:rPr>
      </w:pPr>
      <w:r>
        <w:object w:dxaOrig="1772" w:dyaOrig="1330" w14:anchorId="2538D06C">
          <v:shape id="_x0000_i1041" type="#_x0000_t75" style="width:6in;height:82.2pt" o:ole="" fillcolor="window">
            <v:imagedata r:id="rId98" o:title="" croptop="31543f" cropbottom="21029f" cropleft="6567f" cropright="6567f"/>
          </v:shape>
          <o:OLEObject Type="Embed" ProgID="PowerPoint.Slide.8" ShapeID="_x0000_i1041" DrawAspect="Content" ObjectID="_1723486189" r:id="rId99"/>
        </w:object>
      </w:r>
    </w:p>
    <w:p w14:paraId="74706D90" w14:textId="77777777" w:rsidR="00C772B0" w:rsidRDefault="009C73AA" w:rsidP="009C73AA">
      <w:pPr>
        <w:pStyle w:val="ListParagraph"/>
        <w:ind w:left="1080"/>
        <w:rPr>
          <w:noProof/>
        </w:rPr>
      </w:pPr>
      <w:r>
        <w:rPr>
          <w:noProof/>
        </w:rPr>
        <w:t>Notice the labels are ordered by their adjusted mean values.</w:t>
      </w:r>
    </w:p>
    <w:p w14:paraId="182831A3" w14:textId="77777777" w:rsidR="00C772B0" w:rsidRDefault="00C772B0" w:rsidP="00C772B0">
      <w:pPr>
        <w:pStyle w:val="ListParagraph"/>
        <w:numPr>
          <w:ilvl w:val="0"/>
          <w:numId w:val="38"/>
        </w:numPr>
        <w:rPr>
          <w:noProof/>
          <w:szCs w:val="20"/>
        </w:rPr>
      </w:pPr>
      <w:r>
        <w:rPr>
          <w:noProof/>
          <w:szCs w:val="20"/>
        </w:rPr>
        <w:t xml:space="preserve">Conclusions: </w:t>
      </w:r>
    </w:p>
    <w:p w14:paraId="59050BA9" w14:textId="77777777" w:rsidR="00C772B0" w:rsidRDefault="00C772B0" w:rsidP="00C772B0">
      <w:pPr>
        <w:pStyle w:val="ListParagraph"/>
        <w:numPr>
          <w:ilvl w:val="1"/>
          <w:numId w:val="38"/>
        </w:numPr>
        <w:rPr>
          <w:noProof/>
          <w:szCs w:val="20"/>
        </w:rPr>
      </w:pPr>
      <w:r>
        <w:rPr>
          <w:noProof/>
          <w:szCs w:val="20"/>
        </w:rPr>
        <w:t>M</w:t>
      </w:r>
      <w:r w:rsidRPr="00C772B0">
        <w:rPr>
          <w:noProof/>
          <w:szCs w:val="20"/>
        </w:rPr>
        <w:t>axFli</w:t>
      </w:r>
      <w:r>
        <w:rPr>
          <w:noProof/>
          <w:szCs w:val="20"/>
        </w:rPr>
        <w:t xml:space="preserve"> and Titleist</w:t>
      </w:r>
      <w:r w:rsidRPr="00C772B0">
        <w:rPr>
          <w:noProof/>
          <w:szCs w:val="20"/>
        </w:rPr>
        <w:t xml:space="preserve">B </w:t>
      </w:r>
      <w:r w:rsidR="000F6DB2">
        <w:rPr>
          <w:noProof/>
          <w:szCs w:val="20"/>
        </w:rPr>
        <w:t>are</w:t>
      </w:r>
      <w:r>
        <w:rPr>
          <w:noProof/>
          <w:szCs w:val="20"/>
        </w:rPr>
        <w:t xml:space="preserve"> different with respect to their means. Because the </w:t>
      </w:r>
      <w:r w:rsidRPr="00C772B0">
        <w:rPr>
          <w:noProof/>
          <w:szCs w:val="20"/>
        </w:rPr>
        <w:t xml:space="preserve">confidence interval is </w:t>
      </w:r>
      <w:r>
        <w:rPr>
          <w:noProof/>
          <w:szCs w:val="20"/>
        </w:rPr>
        <w:t xml:space="preserve">positive for </w:t>
      </w:r>
      <w:r>
        <w:sym w:font="Symbol" w:char="F06D"/>
      </w:r>
      <w:r>
        <w:rPr>
          <w:vertAlign w:val="subscript"/>
        </w:rPr>
        <w:t>Maxfli</w:t>
      </w:r>
      <w:r>
        <w:t xml:space="preserve"> – </w:t>
      </w:r>
      <w:r>
        <w:sym w:font="Symbol" w:char="F06D"/>
      </w:r>
      <w:r>
        <w:rPr>
          <w:vertAlign w:val="subscript"/>
        </w:rPr>
        <w:t>TitleistB</w:t>
      </w:r>
      <w:r w:rsidRPr="00C772B0">
        <w:rPr>
          <w:noProof/>
          <w:szCs w:val="20"/>
        </w:rPr>
        <w:t>, MaxFli’s mean d</w:t>
      </w:r>
      <w:r>
        <w:rPr>
          <w:noProof/>
          <w:szCs w:val="20"/>
        </w:rPr>
        <w:t>istance is longer than Titleist</w:t>
      </w:r>
      <w:r w:rsidRPr="00C772B0">
        <w:rPr>
          <w:noProof/>
          <w:szCs w:val="20"/>
        </w:rPr>
        <w:t xml:space="preserve">B’s mean </w:t>
      </w:r>
      <w:r>
        <w:rPr>
          <w:noProof/>
          <w:szCs w:val="20"/>
        </w:rPr>
        <w:t>distance.</w:t>
      </w:r>
    </w:p>
    <w:p w14:paraId="319D3D3E" w14:textId="5A96953A" w:rsidR="00483C34" w:rsidRPr="00F727C2" w:rsidRDefault="003D6ACE" w:rsidP="00F727C2">
      <w:pPr>
        <w:pStyle w:val="ListParagraph"/>
        <w:numPr>
          <w:ilvl w:val="1"/>
          <w:numId w:val="38"/>
        </w:numPr>
        <w:rPr>
          <w:noProof/>
          <w:szCs w:val="20"/>
        </w:rPr>
      </w:pPr>
      <w:r>
        <w:rPr>
          <w:noProof/>
          <w:szCs w:val="20"/>
        </w:rPr>
        <w:t xml:space="preserve">The low p-values for TopFlite vs. TilteistB and TitleistP </w:t>
      </w:r>
      <w:r w:rsidR="006B0DDD">
        <w:rPr>
          <w:noProof/>
          <w:szCs w:val="20"/>
        </w:rPr>
        <w:t xml:space="preserve">vs. </w:t>
      </w:r>
      <w:r>
        <w:rPr>
          <w:noProof/>
          <w:szCs w:val="20"/>
        </w:rPr>
        <w:t xml:space="preserve">Maxfli suggest </w:t>
      </w:r>
      <w:r w:rsidR="00F727C2">
        <w:rPr>
          <w:noProof/>
          <w:szCs w:val="20"/>
        </w:rPr>
        <w:t xml:space="preserve">there exists </w:t>
      </w:r>
      <w:r>
        <w:rPr>
          <w:noProof/>
          <w:szCs w:val="20"/>
        </w:rPr>
        <w:t xml:space="preserve">marginal </w:t>
      </w:r>
      <w:r>
        <w:rPr>
          <w:noProof/>
          <w:szCs w:val="20"/>
        </w:rPr>
        <w:lastRenderedPageBreak/>
        <w:t xml:space="preserve">evidence </w:t>
      </w:r>
      <w:r w:rsidR="00F727C2">
        <w:rPr>
          <w:noProof/>
          <w:szCs w:val="20"/>
        </w:rPr>
        <w:t>for</w:t>
      </w:r>
      <w:r>
        <w:rPr>
          <w:noProof/>
          <w:szCs w:val="20"/>
        </w:rPr>
        <w:t xml:space="preserve"> a difference between means. Some people may prefer to not mention this part</w:t>
      </w:r>
      <w:r w:rsidR="00F727C2">
        <w:rPr>
          <w:noProof/>
          <w:szCs w:val="20"/>
        </w:rPr>
        <w:t>.</w:t>
      </w:r>
    </w:p>
    <w:p w14:paraId="78434E1C" w14:textId="77777777" w:rsidR="00483C34" w:rsidRDefault="00483C34" w:rsidP="00483C34">
      <w:pPr>
        <w:pStyle w:val="ListParagraph"/>
        <w:numPr>
          <w:ilvl w:val="0"/>
          <w:numId w:val="38"/>
        </w:numPr>
        <w:rPr>
          <w:noProof/>
          <w:szCs w:val="20"/>
        </w:rPr>
      </w:pPr>
      <w:r>
        <w:rPr>
          <w:noProof/>
          <w:szCs w:val="20"/>
        </w:rPr>
        <w:t xml:space="preserve">Compare these conclusions to what we saw in the box and dot plots for the block adjusted data.  </w:t>
      </w:r>
    </w:p>
    <w:p w14:paraId="4918792A" w14:textId="77777777" w:rsidR="00483C34" w:rsidRDefault="00483C34" w:rsidP="00C772B0">
      <w:pPr>
        <w:rPr>
          <w:noProof/>
          <w:szCs w:val="20"/>
        </w:rPr>
      </w:pPr>
    </w:p>
    <w:p w14:paraId="4AED16CD" w14:textId="39D9C49C" w:rsidR="009C73AA" w:rsidRDefault="00C772B0" w:rsidP="00C772B0">
      <w:pPr>
        <w:ind w:left="720"/>
        <w:rPr>
          <w:noProof/>
          <w:szCs w:val="20"/>
        </w:rPr>
      </w:pPr>
      <w:r w:rsidRPr="00C772B0">
        <w:rPr>
          <w:noProof/>
          <w:szCs w:val="20"/>
        </w:rPr>
        <w:t xml:space="preserve">Unfortunately, </w:t>
      </w:r>
      <w:r w:rsidRPr="00376C36">
        <w:rPr>
          <w:rFonts w:ascii="Courier New" w:hAnsi="Courier New" w:cs="Courier New"/>
          <w:noProof/>
          <w:szCs w:val="20"/>
        </w:rPr>
        <w:t>pairwise.t.test()</w:t>
      </w:r>
      <w:r w:rsidRPr="00C772B0">
        <w:rPr>
          <w:noProof/>
          <w:szCs w:val="20"/>
        </w:rPr>
        <w:t xml:space="preserve"> can not properly account for a block in a RCB, so this function can not be used for LSD or Bonferroni multiple </w:t>
      </w:r>
      <w:r w:rsidRPr="001865B2">
        <w:rPr>
          <w:noProof/>
          <w:szCs w:val="20"/>
        </w:rPr>
        <w:t xml:space="preserve">comparisons. Instead, we can use the </w:t>
      </w:r>
      <w:r w:rsidRPr="001865B2">
        <w:rPr>
          <w:rFonts w:ascii="Courier New" w:hAnsi="Courier New" w:cs="Courier New"/>
          <w:noProof/>
          <w:szCs w:val="20"/>
        </w:rPr>
        <w:t>agricolae</w:t>
      </w:r>
      <w:r w:rsidRPr="001865B2">
        <w:rPr>
          <w:noProof/>
          <w:szCs w:val="20"/>
        </w:rPr>
        <w:t xml:space="preserve"> package:</w:t>
      </w:r>
    </w:p>
    <w:p w14:paraId="04908873" w14:textId="725859D4" w:rsidR="00C772B0" w:rsidRDefault="004F6C7A" w:rsidP="00C772B0">
      <w:pPr>
        <w:ind w:left="720"/>
        <w:rPr>
          <w:noProof/>
          <w:szCs w:val="20"/>
        </w:rPr>
      </w:pPr>
      <w:r>
        <w:rPr>
          <w:noProof/>
        </w:rPr>
        <mc:AlternateContent>
          <mc:Choice Requires="wps">
            <w:drawing>
              <wp:anchor distT="45720" distB="45720" distL="114300" distR="114300" simplePos="0" relativeHeight="251658752" behindDoc="0" locked="0" layoutInCell="1" allowOverlap="1" wp14:anchorId="34505DD4" wp14:editId="7CF5D039">
                <wp:simplePos x="0" y="0"/>
                <wp:positionH relativeFrom="column">
                  <wp:posOffset>3639260</wp:posOffset>
                </wp:positionH>
                <wp:positionV relativeFrom="paragraph">
                  <wp:posOffset>12849</wp:posOffset>
                </wp:positionV>
                <wp:extent cx="3558540" cy="573442"/>
                <wp:effectExtent l="0" t="0" r="22860" b="17145"/>
                <wp:wrapNone/>
                <wp:docPr id="3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8540" cy="573442"/>
                        </a:xfrm>
                        <a:prstGeom prst="rect">
                          <a:avLst/>
                        </a:prstGeom>
                        <a:solidFill>
                          <a:srgbClr val="FFFF00"/>
                        </a:solidFill>
                        <a:ln w="9525">
                          <a:solidFill>
                            <a:srgbClr val="000000"/>
                          </a:solidFill>
                          <a:miter lim="800000"/>
                          <a:headEnd/>
                          <a:tailEnd/>
                        </a:ln>
                      </wps:spPr>
                      <wps:txbx>
                        <w:txbxContent>
                          <w:p w14:paraId="0B72E8F5" w14:textId="28507DF5" w:rsidR="004F6C7A" w:rsidRPr="004F6C7A" w:rsidRDefault="004F6C7A" w:rsidP="004F6C7A">
                            <w:pPr>
                              <w:rPr>
                                <w:sz w:val="20"/>
                                <w:szCs w:val="20"/>
                              </w:rPr>
                            </w:pPr>
                            <w:r w:rsidRPr="004F6C7A">
                              <w:rPr>
                                <w:sz w:val="20"/>
                                <w:szCs w:val="20"/>
                              </w:rPr>
                              <w:t xml:space="preserve">Added after video recording: If </w:t>
                            </w:r>
                            <w:r w:rsidRPr="004F6C7A">
                              <w:rPr>
                                <w:rFonts w:ascii="Courier New" w:hAnsi="Courier New" w:cs="Courier New"/>
                                <w:sz w:val="20"/>
                                <w:szCs w:val="20"/>
                              </w:rPr>
                              <w:t>Type</w:t>
                            </w:r>
                            <w:r w:rsidRPr="004F6C7A">
                              <w:rPr>
                                <w:sz w:val="20"/>
                                <w:szCs w:val="20"/>
                              </w:rPr>
                              <w:t xml:space="preserve"> was coded numerically (e.g., 1, 2, 3, 4 for the 4 ball types), we would need to use "</w:t>
                            </w:r>
                            <w:r w:rsidRPr="004F6C7A">
                              <w:rPr>
                                <w:rFonts w:ascii="Courier New" w:hAnsi="Courier New" w:cs="Courier New"/>
                                <w:sz w:val="20"/>
                                <w:szCs w:val="20"/>
                              </w:rPr>
                              <w:t>factor(Type)</w:t>
                            </w:r>
                            <w:r w:rsidRPr="004F6C7A">
                              <w:rPr>
                                <w:sz w:val="20"/>
                                <w:szCs w:val="20"/>
                              </w:rPr>
                              <w:t xml:space="preserve">" in the </w:t>
                            </w:r>
                            <w:r w:rsidRPr="004F6C7A">
                              <w:rPr>
                                <w:rFonts w:ascii="Courier New" w:hAnsi="Courier New" w:cs="Courier New"/>
                                <w:sz w:val="20"/>
                                <w:szCs w:val="20"/>
                              </w:rPr>
                              <w:t>trt</w:t>
                            </w:r>
                            <w:r w:rsidRPr="004F6C7A">
                              <w:rPr>
                                <w:sz w:val="20"/>
                                <w:szCs w:val="20"/>
                              </w:rPr>
                              <w:t xml:space="preserve"> argu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4505DD4" id="_x0000_s1029" type="#_x0000_t202" style="position:absolute;left:0;text-align:left;margin-left:286.55pt;margin-top:1pt;width:280.2pt;height:45.15pt;z-index:2516587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" fillcolor="yellow">
                <v:textbox>
                  <w:txbxContent>
                    <w:p w14:paraId="0B72E8F5" w14:textId="28507DF5" w:rsidR="004F6C7A" w:rsidRPr="004F6C7A" w:rsidRDefault="004F6C7A" w:rsidP="004F6C7A">
                      <w:pPr>
                        <w:rPr>
                          <w:sz w:val="20"/>
                          <w:szCs w:val="20"/>
                        </w:rPr>
                      </w:pPr>
                      <w:r w:rsidRPr="004F6C7A">
                        <w:rPr>
                          <w:sz w:val="20"/>
                          <w:szCs w:val="20"/>
                        </w:rPr>
                        <w:t xml:space="preserve">Added after video recording: If </w:t>
                      </w:r>
                      <w:r w:rsidRPr="004F6C7A">
                        <w:rPr>
                          <w:rFonts w:ascii="Courier New" w:hAnsi="Courier New" w:cs="Courier New"/>
                          <w:sz w:val="20"/>
                          <w:szCs w:val="20"/>
                        </w:rPr>
                        <w:t>Type</w:t>
                      </w:r>
                      <w:r w:rsidRPr="004F6C7A">
                        <w:rPr>
                          <w:sz w:val="20"/>
                          <w:szCs w:val="20"/>
                        </w:rPr>
                        <w:t xml:space="preserve"> was coded numerically (e.g., 1, 2, 3, 4 for the 4 ball types), we would need to use "</w:t>
                      </w:r>
                      <w:r w:rsidRPr="004F6C7A">
                        <w:rPr>
                          <w:rFonts w:ascii="Courier New" w:hAnsi="Courier New" w:cs="Courier New"/>
                          <w:sz w:val="20"/>
                          <w:szCs w:val="20"/>
                        </w:rPr>
                        <w:t>factor(Type)</w:t>
                      </w:r>
                      <w:r w:rsidRPr="004F6C7A">
                        <w:rPr>
                          <w:sz w:val="20"/>
                          <w:szCs w:val="20"/>
                        </w:rPr>
                        <w:t xml:space="preserve">" in the </w:t>
                      </w:r>
                      <w:r w:rsidRPr="004F6C7A">
                        <w:rPr>
                          <w:rFonts w:ascii="Courier New" w:hAnsi="Courier New" w:cs="Courier New"/>
                          <w:sz w:val="20"/>
                          <w:szCs w:val="20"/>
                        </w:rPr>
                        <w:t>trt</w:t>
                      </w:r>
                      <w:r w:rsidRPr="004F6C7A">
                        <w:rPr>
                          <w:sz w:val="20"/>
                          <w:szCs w:val="20"/>
                        </w:rPr>
                        <w:t xml:space="preserve"> argument.</w:t>
                      </w:r>
                    </w:p>
                  </w:txbxContent>
                </v:textbox>
              </v:shape>
            </w:pict>
          </mc:Fallback>
        </mc:AlternateContent>
      </w:r>
    </w:p>
    <w:p w14:paraId="37CF4C50" w14:textId="66F8E72A" w:rsidR="00F829E5" w:rsidRDefault="00F829E5" w:rsidP="00F829E5">
      <w:pPr>
        <w:pStyle w:val="R-14"/>
        <w:rPr>
          <w:noProof/>
        </w:rPr>
      </w:pPr>
      <w:r w:rsidRPr="00F829E5">
        <w:rPr>
          <w:noProof/>
        </w:rPr>
        <w:t>&gt; library(package = agricolae)</w:t>
      </w:r>
    </w:p>
    <w:p w14:paraId="4296B336" w14:textId="317226B8" w:rsidR="001865B2" w:rsidRPr="00F829E5" w:rsidRDefault="001865B2" w:rsidP="00F829E5">
      <w:pPr>
        <w:pStyle w:val="R-14"/>
        <w:rPr>
          <w:noProof/>
        </w:rPr>
      </w:pPr>
      <w:r>
        <w:rPr>
          <w:noProof/>
        </w:rPr>
        <w:t>&gt; # LSD</w:t>
      </w:r>
    </w:p>
    <w:p w14:paraId="25533E95" w14:textId="0DEC3F46" w:rsidR="001865B2" w:rsidRDefault="001865B2" w:rsidP="001865B2">
      <w:pPr>
        <w:pStyle w:val="R-14"/>
        <w:rPr>
          <w:noProof/>
        </w:rPr>
      </w:pPr>
      <w:r>
        <w:rPr>
          <w:noProof/>
        </w:rPr>
        <w:t xml:space="preserve">&gt; save.LSD &lt;- LSD.test(y = mod.fit, trt = "Type", alpha = </w:t>
      </w:r>
    </w:p>
    <w:p w14:paraId="077F540A" w14:textId="77777777" w:rsidR="001865B2" w:rsidRDefault="001865B2" w:rsidP="001865B2">
      <w:pPr>
        <w:pStyle w:val="R-14"/>
        <w:rPr>
          <w:noProof/>
        </w:rPr>
      </w:pPr>
      <w:r>
        <w:rPr>
          <w:noProof/>
        </w:rPr>
        <w:t xml:space="preserve">    0.05, group = FALSE, p.adj = "none", main = "Golf ball  </w:t>
      </w:r>
    </w:p>
    <w:p w14:paraId="055A75F0" w14:textId="3F056A1E" w:rsidR="001865B2" w:rsidRDefault="001865B2" w:rsidP="001865B2">
      <w:pPr>
        <w:pStyle w:val="R-14"/>
        <w:rPr>
          <w:noProof/>
        </w:rPr>
      </w:pPr>
      <w:r>
        <w:rPr>
          <w:noProof/>
        </w:rPr>
        <w:t xml:space="preserve">    types") </w:t>
      </w:r>
    </w:p>
    <w:p w14:paraId="7EC42FEA" w14:textId="255E65A2" w:rsidR="001865B2" w:rsidRDefault="001865B2" w:rsidP="001865B2">
      <w:pPr>
        <w:pStyle w:val="R-14"/>
        <w:rPr>
          <w:noProof/>
        </w:rPr>
      </w:pPr>
      <w:r>
        <w:rPr>
          <w:noProof/>
        </w:rPr>
        <w:t>&gt; save.LSD</w:t>
      </w:r>
    </w:p>
    <w:p w14:paraId="476F2303" w14:textId="77777777" w:rsidR="001865B2" w:rsidRDefault="001865B2" w:rsidP="001865B2">
      <w:pPr>
        <w:pStyle w:val="R-14"/>
        <w:rPr>
          <w:noProof/>
        </w:rPr>
      </w:pPr>
      <w:r>
        <w:rPr>
          <w:noProof/>
        </w:rPr>
        <w:t>$statistics</w:t>
      </w:r>
    </w:p>
    <w:p w14:paraId="0D9EFF70" w14:textId="77777777" w:rsidR="001865B2" w:rsidRDefault="001865B2" w:rsidP="001865B2">
      <w:pPr>
        <w:pStyle w:val="R-14"/>
        <w:rPr>
          <w:noProof/>
        </w:rPr>
      </w:pPr>
      <w:r>
        <w:rPr>
          <w:noProof/>
        </w:rPr>
        <w:t xml:space="preserve">   MSerror Df  Mean       CV  t.value      LSD</w:t>
      </w:r>
    </w:p>
    <w:p w14:paraId="27BA1AE5" w14:textId="77777777" w:rsidR="001865B2" w:rsidRDefault="001865B2" w:rsidP="001865B2">
      <w:pPr>
        <w:pStyle w:val="R-14"/>
        <w:rPr>
          <w:noProof/>
        </w:rPr>
      </w:pPr>
      <w:r>
        <w:rPr>
          <w:noProof/>
        </w:rPr>
        <w:t xml:space="preserve">  93.82105 57 206.4 4.692891 2.002465 6.133596</w:t>
      </w:r>
    </w:p>
    <w:p w14:paraId="29A6874E" w14:textId="77777777" w:rsidR="001865B2" w:rsidRDefault="001865B2" w:rsidP="001865B2">
      <w:pPr>
        <w:pStyle w:val="R-14"/>
        <w:rPr>
          <w:noProof/>
        </w:rPr>
      </w:pPr>
    </w:p>
    <w:p w14:paraId="74A17314" w14:textId="2C13C74C" w:rsidR="001865B2" w:rsidRDefault="001865B2" w:rsidP="001865B2">
      <w:pPr>
        <w:pStyle w:val="R-14"/>
        <w:rPr>
          <w:noProof/>
        </w:rPr>
      </w:pPr>
      <w:r>
        <w:rPr>
          <w:noProof/>
        </w:rPr>
        <w:t>$parameters</w:t>
      </w:r>
    </w:p>
    <w:p w14:paraId="70C8CBDC" w14:textId="77777777" w:rsidR="001865B2" w:rsidRDefault="001865B2" w:rsidP="001865B2">
      <w:pPr>
        <w:pStyle w:val="R-14"/>
        <w:rPr>
          <w:noProof/>
        </w:rPr>
      </w:pPr>
      <w:r>
        <w:rPr>
          <w:noProof/>
        </w:rPr>
        <w:t xml:space="preserve">        test p.ajusted name.t ntr alpha</w:t>
      </w:r>
    </w:p>
    <w:p w14:paraId="6241B207" w14:textId="77777777" w:rsidR="001865B2" w:rsidRDefault="001865B2" w:rsidP="001865B2">
      <w:pPr>
        <w:pStyle w:val="R-14"/>
        <w:rPr>
          <w:noProof/>
        </w:rPr>
      </w:pPr>
      <w:r>
        <w:rPr>
          <w:noProof/>
        </w:rPr>
        <w:t xml:space="preserve">  Fisher-LSD      none   Type   4  0.05</w:t>
      </w:r>
    </w:p>
    <w:p w14:paraId="0D57A12B" w14:textId="77777777" w:rsidR="001865B2" w:rsidRDefault="001865B2" w:rsidP="001865B2">
      <w:pPr>
        <w:pStyle w:val="R-14"/>
        <w:rPr>
          <w:noProof/>
        </w:rPr>
      </w:pPr>
    </w:p>
    <w:p w14:paraId="4BB9A685" w14:textId="055F4ACB" w:rsidR="001865B2" w:rsidRDefault="001865B2" w:rsidP="001865B2">
      <w:pPr>
        <w:pStyle w:val="R-14"/>
        <w:rPr>
          <w:noProof/>
        </w:rPr>
      </w:pPr>
      <w:r>
        <w:rPr>
          <w:noProof/>
        </w:rPr>
        <w:t>$means</w:t>
      </w:r>
    </w:p>
    <w:p w14:paraId="2C362C8F" w14:textId="77777777" w:rsidR="001865B2" w:rsidRDefault="001865B2" w:rsidP="001865B2">
      <w:pPr>
        <w:pStyle w:val="R-14"/>
        <w:rPr>
          <w:noProof/>
        </w:rPr>
      </w:pPr>
      <w:r>
        <w:rPr>
          <w:noProof/>
        </w:rPr>
        <w:t xml:space="preserve">          Distance      std  r      LCL      UCL Min Max</w:t>
      </w:r>
    </w:p>
    <w:p w14:paraId="35584789" w14:textId="22A0EEE5" w:rsidR="001865B2" w:rsidRDefault="001865B2" w:rsidP="001865B2">
      <w:pPr>
        <w:pStyle w:val="R-14"/>
        <w:rPr>
          <w:noProof/>
        </w:rPr>
      </w:pPr>
      <w:r>
        <w:rPr>
          <w:noProof/>
        </w:rPr>
        <w:t>Maxfli      213.20 32.06342 20 208.8629 217.5371 163 274</w:t>
      </w:r>
    </w:p>
    <w:p w14:paraId="16BD2797" w14:textId="77777777" w:rsidR="001865B2" w:rsidRDefault="001865B2" w:rsidP="001865B2">
      <w:pPr>
        <w:pStyle w:val="R-14"/>
        <w:rPr>
          <w:noProof/>
        </w:rPr>
      </w:pPr>
      <w:r>
        <w:rPr>
          <w:noProof/>
        </w:rPr>
        <w:t>TitleistB   199.85 37.80598 20 195.5129 204.1871 153 283</w:t>
      </w:r>
    </w:p>
    <w:p w14:paraId="71A49701" w14:textId="1851843E" w:rsidR="001865B2" w:rsidRDefault="001865B2" w:rsidP="001865B2">
      <w:pPr>
        <w:pStyle w:val="R-14"/>
        <w:rPr>
          <w:noProof/>
        </w:rPr>
      </w:pPr>
      <w:r>
        <w:rPr>
          <w:noProof/>
        </w:rPr>
        <w:t>TitleistP   205.85 32.33749 20 201.5129 210.1871 166 293</w:t>
      </w:r>
    </w:p>
    <w:p w14:paraId="524208AF" w14:textId="7F0E8F63" w:rsidR="001865B2" w:rsidRDefault="001865B2" w:rsidP="001865B2">
      <w:pPr>
        <w:pStyle w:val="R-14"/>
        <w:rPr>
          <w:noProof/>
        </w:rPr>
      </w:pPr>
      <w:r>
        <w:rPr>
          <w:noProof/>
        </w:rPr>
        <w:t>TopFlite    206.70 33.73753 20 202.3629 211.0371 156 275</w:t>
      </w:r>
    </w:p>
    <w:p w14:paraId="4A53FD36" w14:textId="38894D3D" w:rsidR="001865B2" w:rsidRDefault="001865B2" w:rsidP="001865B2">
      <w:pPr>
        <w:pStyle w:val="R-14"/>
        <w:rPr>
          <w:noProof/>
        </w:rPr>
      </w:pPr>
      <w:r>
        <w:rPr>
          <w:noProof/>
        </w:rPr>
        <w:t xml:space="preserve">             Q25   Q50    Q75</w:t>
      </w:r>
    </w:p>
    <w:p w14:paraId="1325E014" w14:textId="16913BDE" w:rsidR="001865B2" w:rsidRDefault="001865B2" w:rsidP="001865B2">
      <w:pPr>
        <w:pStyle w:val="R-14"/>
        <w:rPr>
          <w:noProof/>
        </w:rPr>
      </w:pPr>
      <w:r>
        <w:rPr>
          <w:noProof/>
        </w:rPr>
        <w:t>Maxfli    192.00 211.5 221.50</w:t>
      </w:r>
    </w:p>
    <w:p w14:paraId="2F12227A" w14:textId="77777777" w:rsidR="001865B2" w:rsidRDefault="001865B2" w:rsidP="001865B2">
      <w:pPr>
        <w:pStyle w:val="R-14"/>
        <w:rPr>
          <w:noProof/>
        </w:rPr>
      </w:pPr>
      <w:r>
        <w:rPr>
          <w:noProof/>
        </w:rPr>
        <w:t>TitleistB 167.00 190.0 214.50</w:t>
      </w:r>
    </w:p>
    <w:p w14:paraId="65C17989" w14:textId="77777777" w:rsidR="001865B2" w:rsidRDefault="001865B2" w:rsidP="001865B2">
      <w:pPr>
        <w:pStyle w:val="R-14"/>
        <w:rPr>
          <w:noProof/>
        </w:rPr>
      </w:pPr>
      <w:r>
        <w:rPr>
          <w:noProof/>
        </w:rPr>
        <w:t>TitleistP 181.50 202.5 217.50</w:t>
      </w:r>
    </w:p>
    <w:p w14:paraId="6F0E34B0" w14:textId="4A606718" w:rsidR="001865B2" w:rsidRDefault="001865B2" w:rsidP="001865B2">
      <w:pPr>
        <w:pStyle w:val="R-14"/>
        <w:rPr>
          <w:noProof/>
        </w:rPr>
      </w:pPr>
      <w:r>
        <w:rPr>
          <w:noProof/>
        </w:rPr>
        <w:t>TopFlite  181.25 200.5 215.25</w:t>
      </w:r>
    </w:p>
    <w:p w14:paraId="0F084977" w14:textId="77777777" w:rsidR="001865B2" w:rsidRDefault="001865B2" w:rsidP="001865B2">
      <w:pPr>
        <w:pStyle w:val="R-14"/>
        <w:rPr>
          <w:noProof/>
        </w:rPr>
      </w:pPr>
    </w:p>
    <w:p w14:paraId="03DC074C" w14:textId="77777777" w:rsidR="001865B2" w:rsidRDefault="001865B2" w:rsidP="001865B2">
      <w:pPr>
        <w:pStyle w:val="R-14"/>
        <w:rPr>
          <w:noProof/>
        </w:rPr>
      </w:pPr>
      <w:r>
        <w:rPr>
          <w:noProof/>
        </w:rPr>
        <w:lastRenderedPageBreak/>
        <w:t>$comparison</w:t>
      </w:r>
    </w:p>
    <w:p w14:paraId="2B10A1F0" w14:textId="77777777" w:rsidR="001865B2" w:rsidRDefault="001865B2" w:rsidP="001865B2">
      <w:pPr>
        <w:pStyle w:val="R-14"/>
        <w:rPr>
          <w:noProof/>
        </w:rPr>
      </w:pPr>
      <w:r>
        <w:rPr>
          <w:noProof/>
        </w:rPr>
        <w:t xml:space="preserve">                      difference pvalue signif.         LCL</w:t>
      </w:r>
    </w:p>
    <w:p w14:paraId="382137EC" w14:textId="77777777" w:rsidR="001865B2" w:rsidRDefault="001865B2" w:rsidP="001865B2">
      <w:pPr>
        <w:pStyle w:val="R-14"/>
        <w:rPr>
          <w:noProof/>
        </w:rPr>
      </w:pPr>
      <w:r>
        <w:rPr>
          <w:noProof/>
        </w:rPr>
        <w:t>Maxfli - TitleistB         13.35 0.0001     ***   7.2164038</w:t>
      </w:r>
    </w:p>
    <w:p w14:paraId="6D6B3A5D" w14:textId="77777777" w:rsidR="001865B2" w:rsidRDefault="001865B2" w:rsidP="001865B2">
      <w:pPr>
        <w:pStyle w:val="R-14"/>
        <w:rPr>
          <w:noProof/>
        </w:rPr>
      </w:pPr>
      <w:r>
        <w:rPr>
          <w:noProof/>
        </w:rPr>
        <w:t>Maxfli - TitleistP          7.35 0.0197       *   1.2164038</w:t>
      </w:r>
    </w:p>
    <w:p w14:paraId="45AAF5A0" w14:textId="77777777" w:rsidR="001865B2" w:rsidRDefault="001865B2" w:rsidP="001865B2">
      <w:pPr>
        <w:pStyle w:val="R-14"/>
        <w:rPr>
          <w:noProof/>
        </w:rPr>
      </w:pPr>
      <w:r>
        <w:rPr>
          <w:noProof/>
        </w:rPr>
        <w:t>Maxfli - TopFlite           6.50 0.0382       *   0.3664038</w:t>
      </w:r>
    </w:p>
    <w:p w14:paraId="4A9DCE12" w14:textId="77777777" w:rsidR="001865B2" w:rsidRDefault="001865B2" w:rsidP="001865B2">
      <w:pPr>
        <w:pStyle w:val="R-14"/>
        <w:rPr>
          <w:noProof/>
        </w:rPr>
      </w:pPr>
      <w:r>
        <w:rPr>
          <w:noProof/>
        </w:rPr>
        <w:t>TitleistB - TitleistP      -6.00 0.0550       . -12.1335962</w:t>
      </w:r>
    </w:p>
    <w:p w14:paraId="22F7654D" w14:textId="77777777" w:rsidR="001865B2" w:rsidRDefault="001865B2" w:rsidP="001865B2">
      <w:pPr>
        <w:pStyle w:val="R-14"/>
        <w:rPr>
          <w:noProof/>
        </w:rPr>
      </w:pPr>
      <w:r>
        <w:rPr>
          <w:noProof/>
        </w:rPr>
        <w:t>TitleistB - TopFlite       -6.85 0.0293       * -12.9835962</w:t>
      </w:r>
    </w:p>
    <w:p w14:paraId="07F60FDF" w14:textId="77777777" w:rsidR="001865B2" w:rsidRDefault="001865B2" w:rsidP="001865B2">
      <w:pPr>
        <w:pStyle w:val="R-14"/>
        <w:rPr>
          <w:noProof/>
        </w:rPr>
      </w:pPr>
      <w:r>
        <w:rPr>
          <w:noProof/>
        </w:rPr>
        <w:t>TitleistP - TopFlite       -0.85 0.7824          -6.9835962</w:t>
      </w:r>
    </w:p>
    <w:p w14:paraId="05CB89C6" w14:textId="77777777" w:rsidR="001865B2" w:rsidRDefault="001865B2" w:rsidP="001865B2">
      <w:pPr>
        <w:pStyle w:val="R-14"/>
        <w:rPr>
          <w:noProof/>
        </w:rPr>
      </w:pPr>
      <w:r>
        <w:rPr>
          <w:noProof/>
        </w:rPr>
        <w:t xml:space="preserve">                             UCL</w:t>
      </w:r>
    </w:p>
    <w:p w14:paraId="6C712766" w14:textId="77777777" w:rsidR="001865B2" w:rsidRDefault="001865B2" w:rsidP="001865B2">
      <w:pPr>
        <w:pStyle w:val="R-14"/>
        <w:rPr>
          <w:noProof/>
        </w:rPr>
      </w:pPr>
      <w:r>
        <w:rPr>
          <w:noProof/>
        </w:rPr>
        <w:t>Maxfli - TitleistB    19.4835962</w:t>
      </w:r>
    </w:p>
    <w:p w14:paraId="4C017648" w14:textId="77777777" w:rsidR="001865B2" w:rsidRDefault="001865B2" w:rsidP="001865B2">
      <w:pPr>
        <w:pStyle w:val="R-14"/>
        <w:rPr>
          <w:noProof/>
        </w:rPr>
      </w:pPr>
      <w:r>
        <w:rPr>
          <w:noProof/>
        </w:rPr>
        <w:t>Maxfli - TitleistP    13.4835962</w:t>
      </w:r>
    </w:p>
    <w:p w14:paraId="6F23764E" w14:textId="77777777" w:rsidR="001865B2" w:rsidRDefault="001865B2" w:rsidP="001865B2">
      <w:pPr>
        <w:pStyle w:val="R-14"/>
        <w:rPr>
          <w:noProof/>
        </w:rPr>
      </w:pPr>
      <w:r>
        <w:rPr>
          <w:noProof/>
        </w:rPr>
        <w:t>Maxfli - TopFlite     12.6335962</w:t>
      </w:r>
    </w:p>
    <w:p w14:paraId="3E7E797C" w14:textId="77777777" w:rsidR="001865B2" w:rsidRDefault="001865B2" w:rsidP="001865B2">
      <w:pPr>
        <w:pStyle w:val="R-14"/>
        <w:rPr>
          <w:noProof/>
        </w:rPr>
      </w:pPr>
      <w:r>
        <w:rPr>
          <w:noProof/>
        </w:rPr>
        <w:t>TitleistB - TitleistP  0.1335962</w:t>
      </w:r>
    </w:p>
    <w:p w14:paraId="15075A4C" w14:textId="77777777" w:rsidR="001865B2" w:rsidRDefault="001865B2" w:rsidP="001865B2">
      <w:pPr>
        <w:pStyle w:val="R-14"/>
        <w:rPr>
          <w:noProof/>
        </w:rPr>
      </w:pPr>
      <w:r>
        <w:rPr>
          <w:noProof/>
        </w:rPr>
        <w:t>TitleistB - TopFlite  -0.7164038</w:t>
      </w:r>
    </w:p>
    <w:p w14:paraId="7AE01242" w14:textId="77777777" w:rsidR="001865B2" w:rsidRDefault="001865B2" w:rsidP="001865B2">
      <w:pPr>
        <w:pStyle w:val="R-14"/>
        <w:rPr>
          <w:noProof/>
        </w:rPr>
      </w:pPr>
      <w:r>
        <w:rPr>
          <w:noProof/>
        </w:rPr>
        <w:t>TitleistP - TopFlite   5.2835962</w:t>
      </w:r>
    </w:p>
    <w:p w14:paraId="5FD687B9" w14:textId="77777777" w:rsidR="001865B2" w:rsidRDefault="001865B2" w:rsidP="001865B2">
      <w:pPr>
        <w:pStyle w:val="R-14"/>
        <w:rPr>
          <w:noProof/>
        </w:rPr>
      </w:pPr>
    </w:p>
    <w:p w14:paraId="3EA35265" w14:textId="5C5FBCB0" w:rsidR="001865B2" w:rsidRDefault="001865B2" w:rsidP="001865B2">
      <w:pPr>
        <w:pStyle w:val="R-14"/>
        <w:rPr>
          <w:noProof/>
        </w:rPr>
      </w:pPr>
      <w:r>
        <w:rPr>
          <w:noProof/>
        </w:rPr>
        <w:t>$groups</w:t>
      </w:r>
    </w:p>
    <w:p w14:paraId="1A9CC6D5" w14:textId="77777777" w:rsidR="001865B2" w:rsidRDefault="001865B2" w:rsidP="001865B2">
      <w:pPr>
        <w:pStyle w:val="R-14"/>
        <w:rPr>
          <w:noProof/>
        </w:rPr>
      </w:pPr>
      <w:r>
        <w:rPr>
          <w:noProof/>
        </w:rPr>
        <w:t>NULL</w:t>
      </w:r>
    </w:p>
    <w:p w14:paraId="0B84A090" w14:textId="77777777" w:rsidR="001865B2" w:rsidRDefault="001865B2" w:rsidP="001865B2">
      <w:pPr>
        <w:pStyle w:val="R-14"/>
        <w:rPr>
          <w:noProof/>
        </w:rPr>
      </w:pPr>
    </w:p>
    <w:p w14:paraId="7A107D37" w14:textId="77777777" w:rsidR="001865B2" w:rsidRDefault="001865B2" w:rsidP="001865B2">
      <w:pPr>
        <w:pStyle w:val="R-14"/>
        <w:rPr>
          <w:noProof/>
        </w:rPr>
      </w:pPr>
      <w:r>
        <w:rPr>
          <w:noProof/>
        </w:rPr>
        <w:t>attr(,"class")</w:t>
      </w:r>
    </w:p>
    <w:p w14:paraId="19BB7060" w14:textId="65A09D11" w:rsidR="001865B2" w:rsidRDefault="001865B2" w:rsidP="001865B2">
      <w:pPr>
        <w:pStyle w:val="R-14"/>
        <w:rPr>
          <w:noProof/>
        </w:rPr>
      </w:pPr>
      <w:r>
        <w:rPr>
          <w:noProof/>
        </w:rPr>
        <w:t>[1] "group"</w:t>
      </w:r>
    </w:p>
    <w:p w14:paraId="0B9283BE" w14:textId="77777777" w:rsidR="001865B2" w:rsidRDefault="001865B2" w:rsidP="00F829E5">
      <w:pPr>
        <w:pStyle w:val="R-14"/>
        <w:rPr>
          <w:noProof/>
        </w:rPr>
      </w:pPr>
    </w:p>
    <w:p w14:paraId="67C7160D" w14:textId="77777777" w:rsidR="00F829E5" w:rsidRDefault="00B13486" w:rsidP="00B13486">
      <w:pPr>
        <w:ind w:left="720"/>
        <w:rPr>
          <w:noProof/>
        </w:rPr>
      </w:pPr>
      <w:r>
        <w:rPr>
          <w:noProof/>
        </w:rPr>
        <w:t xml:space="preserve">The LSD multiple comparison procedure leads to declaring the mean for Maxfli to be different from each of the other golf ball types using </w:t>
      </w:r>
      <w:r>
        <w:rPr>
          <w:noProof/>
        </w:rPr>
        <w:sym w:font="Symbol" w:char="F061"/>
      </w:r>
      <w:r>
        <w:rPr>
          <w:noProof/>
          <w:vertAlign w:val="subscript"/>
        </w:rPr>
        <w:t>I</w:t>
      </w:r>
      <w:r>
        <w:rPr>
          <w:noProof/>
        </w:rPr>
        <w:t xml:space="preserve"> = 0.05. Also, Top</w:t>
      </w:r>
      <w:r w:rsidR="00507634">
        <w:rPr>
          <w:noProof/>
        </w:rPr>
        <w:t>Flite and TitleistB would be de</w:t>
      </w:r>
      <w:r>
        <w:rPr>
          <w:noProof/>
        </w:rPr>
        <w:t>c</w:t>
      </w:r>
      <w:r w:rsidR="00507634">
        <w:rPr>
          <w:noProof/>
        </w:rPr>
        <w:t>l</w:t>
      </w:r>
      <w:r>
        <w:rPr>
          <w:noProof/>
        </w:rPr>
        <w:t>ared to have different means. The plot summarizing these results is:</w:t>
      </w:r>
    </w:p>
    <w:p w14:paraId="5BA5D7D3" w14:textId="77777777" w:rsidR="00B13486" w:rsidRDefault="00B13486" w:rsidP="00B13486">
      <w:pPr>
        <w:ind w:left="720"/>
        <w:rPr>
          <w:noProof/>
        </w:rPr>
      </w:pPr>
    </w:p>
    <w:p w14:paraId="04559119" w14:textId="77777777" w:rsidR="00B13486" w:rsidRPr="00B13486" w:rsidRDefault="00B13486" w:rsidP="00B13486">
      <w:pPr>
        <w:ind w:left="720"/>
        <w:rPr>
          <w:noProof/>
        </w:rPr>
      </w:pPr>
      <w:r>
        <w:object w:dxaOrig="450" w:dyaOrig="338" w14:anchorId="0FA093D5">
          <v:shape id="_x0000_i1042" type="#_x0000_t75" style="width:409.2pt;height:79.8pt" o:ole="" fillcolor="window">
            <v:imagedata r:id="rId100" o:title="" croptop="31543f" cropbottom="21029f" cropleft="6567f" cropright="6567f"/>
          </v:shape>
          <o:OLEObject Type="Embed" ProgID="PowerPoint.Slide.8" ShapeID="_x0000_i1042" DrawAspect="Content" ObjectID="_1723486190" r:id="rId101"/>
        </w:object>
      </w:r>
    </w:p>
    <w:p w14:paraId="61AC1E95" w14:textId="77777777" w:rsidR="00F977A5" w:rsidRDefault="00F977A5" w:rsidP="00F829E5">
      <w:pPr>
        <w:pStyle w:val="R-14"/>
        <w:rPr>
          <w:noProof/>
        </w:rPr>
      </w:pPr>
    </w:p>
    <w:p w14:paraId="4B1BC8F7" w14:textId="160355EF" w:rsidR="00767D71" w:rsidRDefault="00767D71" w:rsidP="00767D71">
      <w:pPr>
        <w:pStyle w:val="R-14"/>
        <w:rPr>
          <w:noProof/>
        </w:rPr>
      </w:pPr>
      <w:r>
        <w:rPr>
          <w:noProof/>
        </w:rPr>
        <w:t xml:space="preserve">&gt; # Bonferroni </w:t>
      </w:r>
    </w:p>
    <w:p w14:paraId="5D1CF068" w14:textId="2E7B4BE8" w:rsidR="00767D71" w:rsidRDefault="00767D71" w:rsidP="00767D71">
      <w:pPr>
        <w:pStyle w:val="R-14"/>
        <w:rPr>
          <w:noProof/>
        </w:rPr>
      </w:pPr>
      <w:r>
        <w:rPr>
          <w:noProof/>
        </w:rPr>
        <w:t xml:space="preserve">&gt; save.Bon &lt;- LSD.test(y = mod.fit, trt = "Type", alpha = </w:t>
      </w:r>
    </w:p>
    <w:p w14:paraId="45C85A15" w14:textId="77777777" w:rsidR="00767D71" w:rsidRDefault="00767D71" w:rsidP="00767D71">
      <w:pPr>
        <w:pStyle w:val="R-14"/>
        <w:rPr>
          <w:noProof/>
        </w:rPr>
      </w:pPr>
      <w:r>
        <w:rPr>
          <w:noProof/>
        </w:rPr>
        <w:t xml:space="preserve">    0.05, group = FALSE, p.adj = "bonferroni", main = "Golf </w:t>
      </w:r>
    </w:p>
    <w:p w14:paraId="762BECB5" w14:textId="42606F57" w:rsidR="00767D71" w:rsidRDefault="004F6C7A" w:rsidP="00767D71">
      <w:pPr>
        <w:pStyle w:val="R-14"/>
        <w:rPr>
          <w:noProof/>
        </w:rPr>
      </w:pPr>
      <w:r>
        <w:rPr>
          <w:noProof/>
        </w:rPr>
        <mc:AlternateContent>
          <mc:Choice Requires="wps">
            <w:drawing>
              <wp:anchor distT="45720" distB="45720" distL="114300" distR="114300" simplePos="0" relativeHeight="251659776" behindDoc="0" locked="0" layoutInCell="1" allowOverlap="1" wp14:anchorId="3DF1AB6C" wp14:editId="6F44B208">
                <wp:simplePos x="0" y="0"/>
                <wp:positionH relativeFrom="column">
                  <wp:posOffset>2259106</wp:posOffset>
                </wp:positionH>
                <wp:positionV relativeFrom="paragraph">
                  <wp:posOffset>67646</wp:posOffset>
                </wp:positionV>
                <wp:extent cx="3558540" cy="797560"/>
                <wp:effectExtent l="0" t="0" r="22860" b="21590"/>
                <wp:wrapNone/>
                <wp:docPr id="3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8540" cy="797560"/>
                        </a:xfrm>
                        <a:prstGeom prst="rect">
                          <a:avLst/>
                        </a:prstGeom>
                        <a:solidFill>
                          <a:srgbClr val="FFFF00"/>
                        </a:solidFill>
                        <a:ln w="9525">
                          <a:solidFill>
                            <a:srgbClr val="000000"/>
                          </a:solidFill>
                          <a:miter lim="800000"/>
                          <a:headEnd/>
                          <a:tailEnd/>
                        </a:ln>
                      </wps:spPr>
                      <wps:txbx>
                        <w:txbxContent>
                          <w:p w14:paraId="4FE2F796" w14:textId="77777777" w:rsidR="004F6C7A" w:rsidRPr="00116059" w:rsidRDefault="004F6C7A" w:rsidP="004F6C7A">
                            <w:pPr>
                              <w:rPr>
                                <w:sz w:val="24"/>
                                <w:szCs w:val="24"/>
                              </w:rPr>
                            </w:pPr>
                            <w:r w:rsidRPr="00116059">
                              <w:rPr>
                                <w:sz w:val="24"/>
                                <w:szCs w:val="24"/>
                              </w:rPr>
                              <w:t xml:space="preserve">Added after video recording: If </w:t>
                            </w:r>
                            <w:r w:rsidRPr="00116059">
                              <w:rPr>
                                <w:rFonts w:ascii="Courier New" w:hAnsi="Courier New" w:cs="Courier New"/>
                                <w:sz w:val="24"/>
                                <w:szCs w:val="24"/>
                              </w:rPr>
                              <w:t>Type</w:t>
                            </w:r>
                            <w:r>
                              <w:rPr>
                                <w:sz w:val="24"/>
                                <w:szCs w:val="24"/>
                              </w:rPr>
                              <w:t xml:space="preserve"> was coded numerically</w:t>
                            </w:r>
                            <w:r w:rsidRPr="00116059">
                              <w:rPr>
                                <w:sz w:val="24"/>
                                <w:szCs w:val="24"/>
                              </w:rPr>
                              <w:t xml:space="preserve"> (e.g., 1, 2, 3, 4 for the 4 ball types), we would need to use </w:t>
                            </w:r>
                            <w:r w:rsidRPr="004F6C7A">
                              <w:rPr>
                                <w:sz w:val="24"/>
                                <w:szCs w:val="24"/>
                              </w:rPr>
                              <w:t>"</w:t>
                            </w:r>
                            <w:r w:rsidRPr="004F6C7A">
                              <w:rPr>
                                <w:rFonts w:ascii="Courier New" w:hAnsi="Courier New" w:cs="Courier New"/>
                                <w:sz w:val="24"/>
                                <w:szCs w:val="24"/>
                              </w:rPr>
                              <w:t>factor(Type)</w:t>
                            </w:r>
                            <w:r w:rsidRPr="004F6C7A">
                              <w:rPr>
                                <w:sz w:val="24"/>
                                <w:szCs w:val="24"/>
                              </w:rPr>
                              <w:t>"</w:t>
                            </w:r>
                            <w:r w:rsidRPr="00116059">
                              <w:rPr>
                                <w:sz w:val="24"/>
                                <w:szCs w:val="24"/>
                              </w:rPr>
                              <w:t xml:space="preserve"> in the </w:t>
                            </w:r>
                            <w:r>
                              <w:rPr>
                                <w:rFonts w:ascii="Courier New" w:hAnsi="Courier New" w:cs="Courier New"/>
                                <w:sz w:val="24"/>
                                <w:szCs w:val="24"/>
                              </w:rPr>
                              <w:t>trt</w:t>
                            </w:r>
                            <w:r w:rsidRPr="00116059">
                              <w:rPr>
                                <w:sz w:val="24"/>
                                <w:szCs w:val="24"/>
                              </w:rPr>
                              <w:t xml:space="preserve"> argumen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3DF1AB6C" id="_x0000_s1030" type="#_x0000_t202" style="position:absolute;left:0;text-align:left;margin-left:177.9pt;margin-top:5.35pt;width:280.2pt;height:62.8pt;z-index:25165977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" fillcolor="yellow">
                <v:textbox>
                  <w:txbxContent>
                    <w:p w14:paraId="4FE2F796" w14:textId="77777777" w:rsidR="004F6C7A" w:rsidRPr="00116059" w:rsidRDefault="004F6C7A" w:rsidP="004F6C7A">
                      <w:pPr>
                        <w:rPr>
                          <w:sz w:val="24"/>
                          <w:szCs w:val="24"/>
                        </w:rPr>
                      </w:pPr>
                      <w:r w:rsidRPr="00116059">
                        <w:rPr>
                          <w:sz w:val="24"/>
                          <w:szCs w:val="24"/>
                        </w:rPr>
                        <w:t xml:space="preserve">Added after video recording: If </w:t>
                      </w:r>
                      <w:r w:rsidRPr="00116059">
                        <w:rPr>
                          <w:rFonts w:ascii="Courier New" w:hAnsi="Courier New" w:cs="Courier New"/>
                          <w:sz w:val="24"/>
                          <w:szCs w:val="24"/>
                        </w:rPr>
                        <w:t>Type</w:t>
                      </w:r>
                      <w:r>
                        <w:rPr>
                          <w:sz w:val="24"/>
                          <w:szCs w:val="24"/>
                        </w:rPr>
                        <w:t xml:space="preserve"> was coded numerically</w:t>
                      </w:r>
                      <w:r w:rsidRPr="00116059">
                        <w:rPr>
                          <w:sz w:val="24"/>
                          <w:szCs w:val="24"/>
                        </w:rPr>
                        <w:t xml:space="preserve"> (e.g., 1, 2, 3, 4 for the 4 ball types), we would need to use </w:t>
                      </w:r>
                      <w:r w:rsidRPr="004F6C7A">
                        <w:rPr>
                          <w:sz w:val="24"/>
                          <w:szCs w:val="24"/>
                        </w:rPr>
                        <w:t>"</w:t>
                      </w:r>
                      <w:r w:rsidRPr="004F6C7A">
                        <w:rPr>
                          <w:rFonts w:ascii="Courier New" w:hAnsi="Courier New" w:cs="Courier New"/>
                          <w:sz w:val="24"/>
                          <w:szCs w:val="24"/>
                        </w:rPr>
                        <w:t>factor(Type)</w:t>
                      </w:r>
                      <w:r w:rsidRPr="004F6C7A">
                        <w:rPr>
                          <w:sz w:val="24"/>
                          <w:szCs w:val="24"/>
                        </w:rPr>
                        <w:t>"</w:t>
                      </w:r>
                      <w:r w:rsidRPr="00116059">
                        <w:rPr>
                          <w:sz w:val="24"/>
                          <w:szCs w:val="24"/>
                        </w:rPr>
                        <w:t xml:space="preserve"> in the </w:t>
                      </w:r>
                      <w:r>
                        <w:rPr>
                          <w:rFonts w:ascii="Courier New" w:hAnsi="Courier New" w:cs="Courier New"/>
                          <w:sz w:val="24"/>
                          <w:szCs w:val="24"/>
                        </w:rPr>
                        <w:t>trt</w:t>
                      </w:r>
                      <w:r w:rsidRPr="00116059">
                        <w:rPr>
                          <w:sz w:val="24"/>
                          <w:szCs w:val="24"/>
                        </w:rPr>
                        <w:t xml:space="preserve"> argument.</w:t>
                      </w:r>
                    </w:p>
                  </w:txbxContent>
                </v:textbox>
              </v:shape>
            </w:pict>
          </mc:Fallback>
        </mc:AlternateContent>
      </w:r>
      <w:r w:rsidR="00767D71">
        <w:rPr>
          <w:noProof/>
        </w:rPr>
        <w:t xml:space="preserve">    ball types") </w:t>
      </w:r>
    </w:p>
    <w:p w14:paraId="0E24D5F7" w14:textId="07B192FC" w:rsidR="00767D71" w:rsidRDefault="00767D71" w:rsidP="00767D71">
      <w:pPr>
        <w:pStyle w:val="R-14"/>
        <w:rPr>
          <w:noProof/>
        </w:rPr>
      </w:pPr>
    </w:p>
    <w:p w14:paraId="36312219" w14:textId="2A7654C1" w:rsidR="00767D71" w:rsidRDefault="00767D71" w:rsidP="00767D71">
      <w:pPr>
        <w:pStyle w:val="R-14"/>
        <w:rPr>
          <w:noProof/>
        </w:rPr>
      </w:pPr>
      <w:r>
        <w:rPr>
          <w:noProof/>
        </w:rPr>
        <w:t>&gt; save.Bon</w:t>
      </w:r>
    </w:p>
    <w:p w14:paraId="15F5E9DC" w14:textId="77777777" w:rsidR="00767D71" w:rsidRDefault="00767D71" w:rsidP="00767D71">
      <w:pPr>
        <w:pStyle w:val="R-14"/>
        <w:rPr>
          <w:noProof/>
        </w:rPr>
      </w:pPr>
      <w:r>
        <w:rPr>
          <w:noProof/>
        </w:rPr>
        <w:t>$statistics</w:t>
      </w:r>
    </w:p>
    <w:p w14:paraId="1619490F" w14:textId="77777777" w:rsidR="00767D71" w:rsidRDefault="00767D71" w:rsidP="00767D71">
      <w:pPr>
        <w:pStyle w:val="R-14"/>
        <w:rPr>
          <w:noProof/>
        </w:rPr>
      </w:pPr>
      <w:r>
        <w:rPr>
          <w:noProof/>
        </w:rPr>
        <w:t xml:space="preserve">   MSerror Df  Mean       CV  t.value      MSD</w:t>
      </w:r>
    </w:p>
    <w:p w14:paraId="63147766" w14:textId="77777777" w:rsidR="00767D71" w:rsidRDefault="00767D71" w:rsidP="00767D71">
      <w:pPr>
        <w:pStyle w:val="R-14"/>
        <w:rPr>
          <w:noProof/>
        </w:rPr>
      </w:pPr>
      <w:r>
        <w:rPr>
          <w:noProof/>
        </w:rPr>
        <w:t xml:space="preserve">  93.82105 57 206.4 4.692891 2.733463 8.372657</w:t>
      </w:r>
    </w:p>
    <w:p w14:paraId="233571AD" w14:textId="77777777" w:rsidR="00767D71" w:rsidRDefault="00767D71" w:rsidP="00767D71">
      <w:pPr>
        <w:pStyle w:val="R-14"/>
        <w:rPr>
          <w:noProof/>
        </w:rPr>
      </w:pPr>
    </w:p>
    <w:p w14:paraId="5456C9B8" w14:textId="77777777" w:rsidR="00767D71" w:rsidRDefault="00767D71" w:rsidP="00767D71">
      <w:pPr>
        <w:pStyle w:val="R-14"/>
        <w:rPr>
          <w:noProof/>
        </w:rPr>
      </w:pPr>
      <w:r>
        <w:rPr>
          <w:noProof/>
        </w:rPr>
        <w:t>$parameters</w:t>
      </w:r>
    </w:p>
    <w:p w14:paraId="208589D0" w14:textId="77777777" w:rsidR="00767D71" w:rsidRDefault="00767D71" w:rsidP="00767D71">
      <w:pPr>
        <w:pStyle w:val="R-14"/>
        <w:rPr>
          <w:noProof/>
        </w:rPr>
      </w:pPr>
      <w:r>
        <w:rPr>
          <w:noProof/>
        </w:rPr>
        <w:t xml:space="preserve">        test  p.ajusted name.t ntr alpha</w:t>
      </w:r>
    </w:p>
    <w:p w14:paraId="3E04AE9B" w14:textId="77777777" w:rsidR="00767D71" w:rsidRDefault="00767D71" w:rsidP="00767D71">
      <w:pPr>
        <w:pStyle w:val="R-14"/>
        <w:rPr>
          <w:noProof/>
        </w:rPr>
      </w:pPr>
      <w:r>
        <w:rPr>
          <w:noProof/>
        </w:rPr>
        <w:t xml:space="preserve">  Fisher-LSD bonferroni   Type   4  0.05</w:t>
      </w:r>
    </w:p>
    <w:p w14:paraId="54AB3312" w14:textId="77777777" w:rsidR="00767D71" w:rsidRDefault="00767D71" w:rsidP="00767D71">
      <w:pPr>
        <w:pStyle w:val="R-14"/>
        <w:rPr>
          <w:noProof/>
        </w:rPr>
      </w:pPr>
    </w:p>
    <w:p w14:paraId="46D30D4F" w14:textId="77777777" w:rsidR="00767D71" w:rsidRDefault="00767D71" w:rsidP="00767D71">
      <w:pPr>
        <w:pStyle w:val="R-14"/>
        <w:rPr>
          <w:noProof/>
        </w:rPr>
      </w:pPr>
      <w:r>
        <w:rPr>
          <w:noProof/>
        </w:rPr>
        <w:t>$means</w:t>
      </w:r>
    </w:p>
    <w:p w14:paraId="29B26C63" w14:textId="77777777" w:rsidR="00767D71" w:rsidRDefault="00767D71" w:rsidP="00767D71">
      <w:pPr>
        <w:pStyle w:val="R-14"/>
        <w:rPr>
          <w:noProof/>
        </w:rPr>
      </w:pPr>
      <w:r>
        <w:rPr>
          <w:noProof/>
        </w:rPr>
        <w:t xml:space="preserve">          Distance      std  r      LCL      UCL Min Max</w:t>
      </w:r>
    </w:p>
    <w:p w14:paraId="3CF4DFE4" w14:textId="77777777" w:rsidR="00767D71" w:rsidRDefault="00767D71" w:rsidP="00767D71">
      <w:pPr>
        <w:pStyle w:val="R-14"/>
        <w:rPr>
          <w:noProof/>
        </w:rPr>
      </w:pPr>
      <w:r>
        <w:rPr>
          <w:noProof/>
        </w:rPr>
        <w:t>Maxfli      213.20 32.06342 20 208.8629 217.5371 163 274</w:t>
      </w:r>
    </w:p>
    <w:p w14:paraId="193E0413" w14:textId="77777777" w:rsidR="00767D71" w:rsidRDefault="00767D71" w:rsidP="00767D71">
      <w:pPr>
        <w:pStyle w:val="R-14"/>
        <w:rPr>
          <w:noProof/>
        </w:rPr>
      </w:pPr>
      <w:r>
        <w:rPr>
          <w:noProof/>
        </w:rPr>
        <w:t>TitleistB   199.85 37.80598 20 195.5129 204.1871 153 283</w:t>
      </w:r>
    </w:p>
    <w:p w14:paraId="7B2F02FF" w14:textId="77777777" w:rsidR="00767D71" w:rsidRDefault="00767D71" w:rsidP="00767D71">
      <w:pPr>
        <w:pStyle w:val="R-14"/>
        <w:rPr>
          <w:noProof/>
        </w:rPr>
      </w:pPr>
      <w:r>
        <w:rPr>
          <w:noProof/>
        </w:rPr>
        <w:t>TitleistP   205.85 32.33749 20 201.5129 210.1871 166 293</w:t>
      </w:r>
    </w:p>
    <w:p w14:paraId="5592F662" w14:textId="77777777" w:rsidR="00767D71" w:rsidRDefault="00767D71" w:rsidP="00767D71">
      <w:pPr>
        <w:pStyle w:val="R-14"/>
        <w:rPr>
          <w:noProof/>
        </w:rPr>
      </w:pPr>
      <w:r>
        <w:rPr>
          <w:noProof/>
        </w:rPr>
        <w:t>TopFlite    206.70 33.73753 20 202.3629 211.0371 156 275</w:t>
      </w:r>
    </w:p>
    <w:p w14:paraId="0202F049" w14:textId="77777777" w:rsidR="00767D71" w:rsidRDefault="00767D71" w:rsidP="00767D71">
      <w:pPr>
        <w:pStyle w:val="R-14"/>
        <w:rPr>
          <w:noProof/>
        </w:rPr>
      </w:pPr>
      <w:r>
        <w:rPr>
          <w:noProof/>
        </w:rPr>
        <w:t xml:space="preserve">             Q25   Q50    Q75</w:t>
      </w:r>
    </w:p>
    <w:p w14:paraId="45C8DC76" w14:textId="77777777" w:rsidR="00767D71" w:rsidRDefault="00767D71" w:rsidP="00767D71">
      <w:pPr>
        <w:pStyle w:val="R-14"/>
        <w:rPr>
          <w:noProof/>
        </w:rPr>
      </w:pPr>
      <w:r>
        <w:rPr>
          <w:noProof/>
        </w:rPr>
        <w:t>Maxfli    192.00 211.5 221.50</w:t>
      </w:r>
    </w:p>
    <w:p w14:paraId="45BE80B2" w14:textId="77777777" w:rsidR="00767D71" w:rsidRDefault="00767D71" w:rsidP="00767D71">
      <w:pPr>
        <w:pStyle w:val="R-14"/>
        <w:rPr>
          <w:noProof/>
        </w:rPr>
      </w:pPr>
      <w:r>
        <w:rPr>
          <w:noProof/>
        </w:rPr>
        <w:t>TitleistB 167.00 190.0 214.50</w:t>
      </w:r>
    </w:p>
    <w:p w14:paraId="385C17BD" w14:textId="77777777" w:rsidR="00767D71" w:rsidRDefault="00767D71" w:rsidP="00767D71">
      <w:pPr>
        <w:pStyle w:val="R-14"/>
        <w:rPr>
          <w:noProof/>
        </w:rPr>
      </w:pPr>
      <w:r>
        <w:rPr>
          <w:noProof/>
        </w:rPr>
        <w:t>TitleistP 181.50 202.5 217.50</w:t>
      </w:r>
    </w:p>
    <w:p w14:paraId="400776CA" w14:textId="77777777" w:rsidR="00767D71" w:rsidRDefault="00767D71" w:rsidP="00767D71">
      <w:pPr>
        <w:pStyle w:val="R-14"/>
        <w:rPr>
          <w:noProof/>
        </w:rPr>
      </w:pPr>
      <w:r>
        <w:rPr>
          <w:noProof/>
        </w:rPr>
        <w:t>TopFlite  181.25 200.5 215.25</w:t>
      </w:r>
    </w:p>
    <w:p w14:paraId="79650802" w14:textId="77777777" w:rsidR="00767D71" w:rsidRDefault="00767D71" w:rsidP="00767D71">
      <w:pPr>
        <w:pStyle w:val="R-14"/>
        <w:rPr>
          <w:noProof/>
        </w:rPr>
      </w:pPr>
    </w:p>
    <w:p w14:paraId="33F132C2" w14:textId="77777777" w:rsidR="00767D71" w:rsidRDefault="00767D71" w:rsidP="00767D71">
      <w:pPr>
        <w:pStyle w:val="R-14"/>
        <w:rPr>
          <w:noProof/>
        </w:rPr>
      </w:pPr>
      <w:r>
        <w:rPr>
          <w:noProof/>
        </w:rPr>
        <w:t>$comparison</w:t>
      </w:r>
    </w:p>
    <w:p w14:paraId="47350408" w14:textId="77777777" w:rsidR="00767D71" w:rsidRDefault="00767D71" w:rsidP="00767D71">
      <w:pPr>
        <w:pStyle w:val="R-14"/>
        <w:rPr>
          <w:noProof/>
        </w:rPr>
      </w:pPr>
      <w:r>
        <w:rPr>
          <w:noProof/>
        </w:rPr>
        <w:t xml:space="preserve">                      difference pvalue signif.        LCL</w:t>
      </w:r>
    </w:p>
    <w:p w14:paraId="57E892A7" w14:textId="77777777" w:rsidR="00767D71" w:rsidRDefault="00767D71" w:rsidP="00767D71">
      <w:pPr>
        <w:pStyle w:val="R-14"/>
        <w:rPr>
          <w:noProof/>
        </w:rPr>
      </w:pPr>
      <w:r>
        <w:rPr>
          <w:noProof/>
        </w:rPr>
        <w:t>Maxfli - TitleistB         13.35 0.0003     ***   4.977343</w:t>
      </w:r>
    </w:p>
    <w:p w14:paraId="104EF227" w14:textId="77777777" w:rsidR="00767D71" w:rsidRDefault="00767D71" w:rsidP="00767D71">
      <w:pPr>
        <w:pStyle w:val="R-14"/>
        <w:rPr>
          <w:noProof/>
        </w:rPr>
      </w:pPr>
      <w:r>
        <w:rPr>
          <w:noProof/>
        </w:rPr>
        <w:t>Maxfli - TitleistP          7.35 0.1182          -1.022657</w:t>
      </w:r>
    </w:p>
    <w:p w14:paraId="3FAC81B5" w14:textId="77777777" w:rsidR="00767D71" w:rsidRDefault="00767D71" w:rsidP="00767D71">
      <w:pPr>
        <w:pStyle w:val="R-14"/>
        <w:rPr>
          <w:noProof/>
        </w:rPr>
      </w:pPr>
      <w:r>
        <w:rPr>
          <w:noProof/>
        </w:rPr>
        <w:t>Maxfli - TopFlite           6.50 0.2291          -1.872657</w:t>
      </w:r>
    </w:p>
    <w:p w14:paraId="57F8D7CA" w14:textId="77777777" w:rsidR="00767D71" w:rsidRDefault="00767D71" w:rsidP="00767D71">
      <w:pPr>
        <w:pStyle w:val="R-14"/>
        <w:rPr>
          <w:noProof/>
        </w:rPr>
      </w:pPr>
      <w:r>
        <w:rPr>
          <w:noProof/>
        </w:rPr>
        <w:t>TitleistB - TitleistP      -6.00 0.3302         -14.372657</w:t>
      </w:r>
    </w:p>
    <w:p w14:paraId="007B54D3" w14:textId="77777777" w:rsidR="00767D71" w:rsidRDefault="00767D71" w:rsidP="00767D71">
      <w:pPr>
        <w:pStyle w:val="R-14"/>
        <w:rPr>
          <w:noProof/>
        </w:rPr>
      </w:pPr>
      <w:r>
        <w:rPr>
          <w:noProof/>
        </w:rPr>
        <w:t>TitleistB - TopFlite       -6.85 0.1756         -15.222657</w:t>
      </w:r>
    </w:p>
    <w:p w14:paraId="1671E079" w14:textId="77777777" w:rsidR="00767D71" w:rsidRDefault="00767D71" w:rsidP="00767D71">
      <w:pPr>
        <w:pStyle w:val="R-14"/>
        <w:rPr>
          <w:noProof/>
        </w:rPr>
      </w:pPr>
      <w:r>
        <w:rPr>
          <w:noProof/>
        </w:rPr>
        <w:t>TitleistP - TopFlite       -0.85 1.0000          -9.222657</w:t>
      </w:r>
    </w:p>
    <w:p w14:paraId="29BD2FD1" w14:textId="77777777" w:rsidR="00767D71" w:rsidRDefault="00767D71" w:rsidP="00767D71">
      <w:pPr>
        <w:pStyle w:val="R-14"/>
        <w:rPr>
          <w:noProof/>
        </w:rPr>
      </w:pPr>
      <w:r>
        <w:rPr>
          <w:noProof/>
        </w:rPr>
        <w:t xml:space="preserve">                            UCL</w:t>
      </w:r>
    </w:p>
    <w:p w14:paraId="59E02A32" w14:textId="77777777" w:rsidR="00767D71" w:rsidRDefault="00767D71" w:rsidP="00767D71">
      <w:pPr>
        <w:pStyle w:val="R-14"/>
        <w:rPr>
          <w:noProof/>
        </w:rPr>
      </w:pPr>
      <w:r>
        <w:rPr>
          <w:noProof/>
        </w:rPr>
        <w:t>Maxfli - TitleistB    21.722657</w:t>
      </w:r>
    </w:p>
    <w:p w14:paraId="07BFAA61" w14:textId="77777777" w:rsidR="00767D71" w:rsidRDefault="00767D71" w:rsidP="00767D71">
      <w:pPr>
        <w:pStyle w:val="R-14"/>
        <w:rPr>
          <w:noProof/>
        </w:rPr>
      </w:pPr>
      <w:r>
        <w:rPr>
          <w:noProof/>
        </w:rPr>
        <w:t>Maxfli - TitleistP    15.722657</w:t>
      </w:r>
    </w:p>
    <w:p w14:paraId="5EF7FDBD" w14:textId="77777777" w:rsidR="00767D71" w:rsidRDefault="00767D71" w:rsidP="00767D71">
      <w:pPr>
        <w:pStyle w:val="R-14"/>
        <w:rPr>
          <w:noProof/>
        </w:rPr>
      </w:pPr>
      <w:r>
        <w:rPr>
          <w:noProof/>
        </w:rPr>
        <w:t>Maxfli - TopFlite     14.872657</w:t>
      </w:r>
    </w:p>
    <w:p w14:paraId="6ACE25D5" w14:textId="77777777" w:rsidR="00767D71" w:rsidRDefault="00767D71" w:rsidP="00767D71">
      <w:pPr>
        <w:pStyle w:val="R-14"/>
        <w:rPr>
          <w:noProof/>
        </w:rPr>
      </w:pPr>
      <w:r>
        <w:rPr>
          <w:noProof/>
        </w:rPr>
        <w:t>TitleistB - TitleistP  2.372657</w:t>
      </w:r>
    </w:p>
    <w:p w14:paraId="018E44FC" w14:textId="77777777" w:rsidR="00767D71" w:rsidRDefault="00767D71" w:rsidP="00767D71">
      <w:pPr>
        <w:pStyle w:val="R-14"/>
        <w:rPr>
          <w:noProof/>
        </w:rPr>
      </w:pPr>
      <w:r>
        <w:rPr>
          <w:noProof/>
        </w:rPr>
        <w:t>TitleistB - TopFlite   1.522657</w:t>
      </w:r>
    </w:p>
    <w:p w14:paraId="49F91A8A" w14:textId="77777777" w:rsidR="00767D71" w:rsidRDefault="00767D71" w:rsidP="00767D71">
      <w:pPr>
        <w:pStyle w:val="R-14"/>
        <w:rPr>
          <w:noProof/>
        </w:rPr>
      </w:pPr>
      <w:r>
        <w:rPr>
          <w:noProof/>
        </w:rPr>
        <w:t>TitleistP - TopFlite   7.522657</w:t>
      </w:r>
    </w:p>
    <w:p w14:paraId="747BF34D" w14:textId="77777777" w:rsidR="00767D71" w:rsidRDefault="00767D71" w:rsidP="00767D71">
      <w:pPr>
        <w:pStyle w:val="R-14"/>
        <w:rPr>
          <w:noProof/>
        </w:rPr>
      </w:pPr>
    </w:p>
    <w:p w14:paraId="5231CE1A" w14:textId="77777777" w:rsidR="00767D71" w:rsidRDefault="00767D71" w:rsidP="00767D71">
      <w:pPr>
        <w:pStyle w:val="R-14"/>
        <w:rPr>
          <w:noProof/>
        </w:rPr>
      </w:pPr>
      <w:r>
        <w:rPr>
          <w:noProof/>
        </w:rPr>
        <w:t>$groups</w:t>
      </w:r>
    </w:p>
    <w:p w14:paraId="5BBCA278" w14:textId="77777777" w:rsidR="00767D71" w:rsidRDefault="00767D71" w:rsidP="00767D71">
      <w:pPr>
        <w:pStyle w:val="R-14"/>
        <w:rPr>
          <w:noProof/>
        </w:rPr>
      </w:pPr>
      <w:r>
        <w:rPr>
          <w:noProof/>
        </w:rPr>
        <w:t>NULL</w:t>
      </w:r>
    </w:p>
    <w:p w14:paraId="6EB1CC6D" w14:textId="77777777" w:rsidR="00767D71" w:rsidRDefault="00767D71" w:rsidP="00767D71">
      <w:pPr>
        <w:pStyle w:val="R-14"/>
        <w:rPr>
          <w:noProof/>
        </w:rPr>
      </w:pPr>
    </w:p>
    <w:p w14:paraId="35FC74F3" w14:textId="77777777" w:rsidR="00767D71" w:rsidRDefault="00767D71" w:rsidP="00767D71">
      <w:pPr>
        <w:pStyle w:val="R-14"/>
        <w:rPr>
          <w:noProof/>
        </w:rPr>
      </w:pPr>
      <w:r>
        <w:rPr>
          <w:noProof/>
        </w:rPr>
        <w:lastRenderedPageBreak/>
        <w:t>attr(,"class")</w:t>
      </w:r>
    </w:p>
    <w:p w14:paraId="5F56199B" w14:textId="77777777" w:rsidR="00767D71" w:rsidRDefault="00767D71" w:rsidP="00767D71">
      <w:pPr>
        <w:pStyle w:val="R-14"/>
        <w:rPr>
          <w:noProof/>
        </w:rPr>
      </w:pPr>
      <w:r>
        <w:rPr>
          <w:noProof/>
        </w:rPr>
        <w:t>[1] "group"</w:t>
      </w:r>
    </w:p>
    <w:p w14:paraId="7179A92A" w14:textId="77777777" w:rsidR="00767D71" w:rsidRDefault="00767D71" w:rsidP="00767D71">
      <w:pPr>
        <w:pStyle w:val="R-14"/>
        <w:rPr>
          <w:noProof/>
        </w:rPr>
      </w:pPr>
    </w:p>
    <w:p w14:paraId="51A299E7" w14:textId="0027A3CE" w:rsidR="00F977A5" w:rsidRDefault="00767D71" w:rsidP="00F977A5">
      <w:pPr>
        <w:ind w:left="720"/>
        <w:rPr>
          <w:noProof/>
        </w:rPr>
      </w:pPr>
      <w:r>
        <w:rPr>
          <w:noProof/>
        </w:rPr>
        <w:t>T</w:t>
      </w:r>
      <w:r w:rsidR="00F977A5">
        <w:rPr>
          <w:noProof/>
        </w:rPr>
        <w:t xml:space="preserve">he Bonferroni multiple comparison procedure leads to declaring the same conclusions as HSD here using </w:t>
      </w:r>
      <w:r w:rsidR="00F977A5">
        <w:rPr>
          <w:noProof/>
        </w:rPr>
        <w:sym w:font="Symbol" w:char="F061"/>
      </w:r>
      <w:r w:rsidR="00F977A5">
        <w:rPr>
          <w:noProof/>
          <w:vertAlign w:val="subscript"/>
        </w:rPr>
        <w:t>E</w:t>
      </w:r>
      <w:r w:rsidR="00F977A5">
        <w:rPr>
          <w:noProof/>
        </w:rPr>
        <w:t xml:space="preserve"> = 0.05. </w:t>
      </w:r>
    </w:p>
    <w:p w14:paraId="65F71080" w14:textId="77777777" w:rsidR="00F977A5" w:rsidRDefault="00F977A5" w:rsidP="00F977A5">
      <w:pPr>
        <w:ind w:left="720"/>
        <w:rPr>
          <w:noProof/>
        </w:rPr>
      </w:pPr>
    </w:p>
    <w:p w14:paraId="5240F9AE" w14:textId="43B2C64C" w:rsidR="00252527" w:rsidRDefault="00252527" w:rsidP="00F977A5">
      <w:pPr>
        <w:ind w:left="720"/>
        <w:rPr>
          <w:noProof/>
        </w:rPr>
      </w:pPr>
      <w:r>
        <w:rPr>
          <w:noProof/>
        </w:rPr>
        <w:t xml:space="preserve">The </w:t>
      </w:r>
      <w:r w:rsidR="003F0B90">
        <w:rPr>
          <w:rFonts w:ascii="Courier New" w:hAnsi="Courier New" w:cs="Courier New"/>
          <w:noProof/>
        </w:rPr>
        <w:t>mu</w:t>
      </w:r>
      <w:r w:rsidRPr="0004674C">
        <w:rPr>
          <w:rFonts w:ascii="Courier New" w:hAnsi="Courier New" w:cs="Courier New"/>
          <w:noProof/>
        </w:rPr>
        <w:t>l</w:t>
      </w:r>
      <w:r w:rsidR="003F0B90">
        <w:rPr>
          <w:rFonts w:ascii="Courier New" w:hAnsi="Courier New" w:cs="Courier New"/>
          <w:noProof/>
        </w:rPr>
        <w:t>t</w:t>
      </w:r>
      <w:r w:rsidRPr="0004674C">
        <w:rPr>
          <w:rFonts w:ascii="Courier New" w:hAnsi="Courier New" w:cs="Courier New"/>
          <w:noProof/>
        </w:rPr>
        <w:t>comp</w:t>
      </w:r>
      <w:r>
        <w:rPr>
          <w:noProof/>
        </w:rPr>
        <w:t xml:space="preserve"> package also </w:t>
      </w:r>
      <w:r w:rsidR="00767D71">
        <w:rPr>
          <w:noProof/>
        </w:rPr>
        <w:t xml:space="preserve">allows for </w:t>
      </w:r>
      <w:r>
        <w:rPr>
          <w:noProof/>
        </w:rPr>
        <w:t>multiple comparisons</w:t>
      </w:r>
      <w:r w:rsidR="00767D71">
        <w:rPr>
          <w:noProof/>
        </w:rPr>
        <w:t xml:space="preserve"> for an RCB</w:t>
      </w:r>
      <w:r>
        <w:rPr>
          <w:noProof/>
        </w:rPr>
        <w:t xml:space="preserve">. Please see the program for code showing how to use the package. </w:t>
      </w:r>
    </w:p>
    <w:p w14:paraId="21B779BB" w14:textId="77777777" w:rsidR="00252527" w:rsidRDefault="00252527" w:rsidP="00F977A5">
      <w:pPr>
        <w:ind w:left="720"/>
        <w:rPr>
          <w:noProof/>
        </w:rPr>
      </w:pPr>
    </w:p>
    <w:p w14:paraId="16C5B588" w14:textId="77777777" w:rsidR="00EF2D2D" w:rsidRDefault="00EF2D2D" w:rsidP="00AD18EF"/>
    <w:p w14:paraId="5CE29027" w14:textId="77777777" w:rsidR="00376C36" w:rsidRDefault="003E67DA" w:rsidP="00AD18EF">
      <w:r>
        <w:t>There are many, many other types of experimental designs</w:t>
      </w:r>
      <w:r w:rsidR="00F43639">
        <w:t xml:space="preserve">. </w:t>
      </w:r>
    </w:p>
    <w:p w14:paraId="2FC9CD48" w14:textId="47FB6A36" w:rsidR="00376C36" w:rsidRDefault="00376C36" w:rsidP="00376C36">
      <w:pPr>
        <w:pStyle w:val="ListParagraph"/>
        <w:numPr>
          <w:ilvl w:val="0"/>
          <w:numId w:val="42"/>
        </w:numPr>
      </w:pPr>
      <w:r>
        <w:t>In</w:t>
      </w:r>
      <w:r w:rsidR="003E67DA">
        <w:t xml:space="preserve"> the wheat varieties example, we may want to include addition</w:t>
      </w:r>
      <w:r w:rsidR="00F43639">
        <w:t>al</w:t>
      </w:r>
      <w:r w:rsidR="003E67DA">
        <w:t xml:space="preserve"> factors like type of fertilizer or whet</w:t>
      </w:r>
      <w:r w:rsidR="00F43639">
        <w:t xml:space="preserve">her or not irrigation was used. </w:t>
      </w:r>
      <w:r>
        <w:t xml:space="preserve">This becomes a multi-factorial design. </w:t>
      </w:r>
    </w:p>
    <w:p w14:paraId="48A5CA00" w14:textId="77777777" w:rsidR="00376C36" w:rsidRDefault="00F43639" w:rsidP="00680E77">
      <w:pPr>
        <w:pStyle w:val="ListParagraph"/>
        <w:numPr>
          <w:ilvl w:val="0"/>
          <w:numId w:val="41"/>
        </w:numPr>
      </w:pPr>
      <w:r>
        <w:t>Latin square designs allow for the incorporation of two blocking mechanism</w:t>
      </w:r>
      <w:r w:rsidR="00507634">
        <w:t>s</w:t>
      </w:r>
      <w:r>
        <w:t xml:space="preserve"> rather than</w:t>
      </w:r>
      <w:r w:rsidR="00160D92">
        <w:t xml:space="preserve"> just </w:t>
      </w:r>
      <w:r>
        <w:t xml:space="preserve">the one discussed in these notes. </w:t>
      </w:r>
    </w:p>
    <w:p w14:paraId="1E288B69" w14:textId="77777777" w:rsidR="00376C36" w:rsidRDefault="00376C36" w:rsidP="00680E77">
      <w:pPr>
        <w:pStyle w:val="ListParagraph"/>
        <w:numPr>
          <w:ilvl w:val="0"/>
          <w:numId w:val="41"/>
        </w:numPr>
      </w:pPr>
      <w:r>
        <w:t xml:space="preserve">There can be more </w:t>
      </w:r>
      <w:r w:rsidR="003E67DA" w:rsidRPr="00190531">
        <w:t xml:space="preserve">than one size of </w:t>
      </w:r>
      <w:r w:rsidR="00F43639">
        <w:t xml:space="preserve">an </w:t>
      </w:r>
      <w:r w:rsidR="003E67DA" w:rsidRPr="00190531">
        <w:t>experimental unit</w:t>
      </w:r>
      <w:r>
        <w:t xml:space="preserve">. </w:t>
      </w:r>
      <w:r w:rsidR="003E67DA" w:rsidRPr="00190531">
        <w:t xml:space="preserve">A common type of design in this situation is called a “split-plot design”. </w:t>
      </w:r>
      <w:r w:rsidR="00AF5D4F" w:rsidRPr="00190531">
        <w:t xml:space="preserve">For example, </w:t>
      </w:r>
      <w:r w:rsidR="00190531">
        <w:t xml:space="preserve">there may be physical constraints with respect to how different factors are applied to experimental units leading to different sized experimental units for the factors. </w:t>
      </w:r>
    </w:p>
    <w:p w14:paraId="04B84BBF" w14:textId="03565FA5" w:rsidR="00376C36" w:rsidRDefault="003E67DA" w:rsidP="00680E77">
      <w:pPr>
        <w:pStyle w:val="ListParagraph"/>
        <w:numPr>
          <w:ilvl w:val="0"/>
          <w:numId w:val="41"/>
        </w:numPr>
      </w:pPr>
      <w:r>
        <w:t>More than one measurement could occur on each experimental unit</w:t>
      </w:r>
      <w:r w:rsidR="00F43639">
        <w:t>.</w:t>
      </w:r>
      <w:r w:rsidR="00376C36">
        <w:t xml:space="preserve"> This leads to what is known as subsampling.</w:t>
      </w:r>
    </w:p>
    <w:p w14:paraId="30C45C53" w14:textId="6AEF9872" w:rsidR="003E67DA" w:rsidRDefault="00376C36" w:rsidP="00376C36">
      <w:pPr>
        <w:pStyle w:val="ListParagraph"/>
        <w:ind w:left="821"/>
      </w:pPr>
      <w:r>
        <w:lastRenderedPageBreak/>
        <w:t xml:space="preserve"> </w:t>
      </w:r>
    </w:p>
    <w:p w14:paraId="7816AF2B" w14:textId="60B42ED8" w:rsidR="00B10C2A" w:rsidRDefault="00376C36" w:rsidP="00B10C2A">
      <w:r>
        <w:t>A course on</w:t>
      </w:r>
      <w:r w:rsidR="00B10C2A">
        <w:t xml:space="preserve"> experimental designs</w:t>
      </w:r>
      <w:r>
        <w:t xml:space="preserve"> will discuss these examples</w:t>
      </w:r>
      <w:r w:rsidR="00B10C2A">
        <w:t xml:space="preserve"> and MORE!!!</w:t>
      </w:r>
    </w:p>
    <w:p w14:paraId="194B0EB7" w14:textId="77777777" w:rsidR="00D31AA3" w:rsidRDefault="00D31AA3" w:rsidP="00B10C2A"/>
    <w:sectPr w:rsidR="00D31AA3" w:rsidSect="002B6218">
      <w:headerReference w:type="even" r:id="rId102"/>
      <w:headerReference w:type="default" r:id="rId103"/>
      <w:footerReference w:type="even" r:id="rId104"/>
      <w:footerReference w:type="default" r:id="rId105"/>
      <w:headerReference w:type="first" r:id="rId106"/>
      <w:footerReference w:type="first" r:id="rId107"/>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EC68272" w14:textId="77777777" w:rsidR="002902E6" w:rsidRDefault="002902E6" w:rsidP="00F642C4">
      <w:r>
        <w:separator/>
      </w:r>
    </w:p>
  </w:endnote>
  <w:endnote w:type="continuationSeparator" w:id="0">
    <w:p w14:paraId="711D5CB1" w14:textId="77777777" w:rsidR="002902E6" w:rsidRDefault="002902E6" w:rsidP="00F642C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T Extra">
    <w:panose1 w:val="05050102010205020202"/>
    <w:charset w:val="02"/>
    <w:family w:val="roman"/>
    <w:pitch w:val="variable"/>
    <w:sig w:usb0="80000000" w:usb1="10000000" w:usb2="00000000" w:usb3="00000000" w:csb0="80000000" w:csb1="00000000"/>
    <w:embedRegular r:id="rId1" w:fontKey="{9022FB0F-5C3B-4A00-AE7F-7983A0FC8A81}"/>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61704E" w14:textId="77777777" w:rsidR="00680E77" w:rsidRDefault="00680E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92F517" w14:textId="77777777" w:rsidR="00680E77" w:rsidRDefault="00680E7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4AA77B" w14:textId="77777777" w:rsidR="00680E77" w:rsidRDefault="00680E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12B74E" w14:textId="77777777" w:rsidR="002902E6" w:rsidRDefault="002902E6" w:rsidP="00F642C4">
      <w:r>
        <w:separator/>
      </w:r>
    </w:p>
  </w:footnote>
  <w:footnote w:type="continuationSeparator" w:id="0">
    <w:p w14:paraId="784B89B9" w14:textId="77777777" w:rsidR="002902E6" w:rsidRDefault="002902E6" w:rsidP="00F642C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07DA50" w14:textId="77777777" w:rsidR="00680E77" w:rsidRDefault="00680E7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979992784"/>
      <w:docPartObj>
        <w:docPartGallery w:val="Page Numbers (Top of Page)"/>
        <w:docPartUnique/>
      </w:docPartObj>
    </w:sdtPr>
    <w:sdtEndPr>
      <w:rPr>
        <w:noProof/>
      </w:rPr>
    </w:sdtEndPr>
    <w:sdtContent>
      <w:p w14:paraId="17C647C0" w14:textId="7D5BD7F6" w:rsidR="00680E77" w:rsidRPr="00F642C4" w:rsidRDefault="00680E77">
        <w:pPr>
          <w:pStyle w:val="Header"/>
          <w:jc w:val="right"/>
          <w:rPr>
            <w:sz w:val="28"/>
            <w:szCs w:val="28"/>
          </w:rPr>
        </w:pPr>
        <w:r w:rsidRPr="00F642C4">
          <w:rPr>
            <w:sz w:val="28"/>
            <w:szCs w:val="28"/>
          </w:rPr>
          <w:fldChar w:fldCharType="begin"/>
        </w:r>
        <w:r w:rsidRPr="00F642C4">
          <w:rPr>
            <w:sz w:val="28"/>
            <w:szCs w:val="28"/>
          </w:rPr>
          <w:instrText xml:space="preserve"> PAGE   \* MERGEFORMAT </w:instrText>
        </w:r>
        <w:r w:rsidRPr="00F642C4">
          <w:rPr>
            <w:sz w:val="28"/>
            <w:szCs w:val="28"/>
          </w:rPr>
          <w:fldChar w:fldCharType="separate"/>
        </w:r>
        <w:r w:rsidR="00E16CFE">
          <w:rPr>
            <w:noProof/>
            <w:sz w:val="28"/>
            <w:szCs w:val="28"/>
          </w:rPr>
          <w:t>21</w:t>
        </w:r>
        <w:r w:rsidRPr="00F642C4">
          <w:rPr>
            <w:noProof/>
            <w:sz w:val="28"/>
            <w:szCs w:val="28"/>
          </w:rPr>
          <w:fldChar w:fldCharType="end"/>
        </w:r>
      </w:p>
    </w:sdtContent>
  </w:sdt>
  <w:p w14:paraId="2CBB3F95" w14:textId="77777777" w:rsidR="00680E77" w:rsidRDefault="00680E77">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51F6EF" w14:textId="77777777" w:rsidR="00680E77" w:rsidRDefault="00680E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62C95"/>
    <w:multiLevelType w:val="singleLevel"/>
    <w:tmpl w:val="3DBE1C98"/>
    <w:lvl w:ilvl="0">
      <w:start w:val="1"/>
      <w:numFmt w:val="bullet"/>
      <w:lvlText w:val=""/>
      <w:lvlJc w:val="left"/>
      <w:pPr>
        <w:tabs>
          <w:tab w:val="num" w:pos="360"/>
        </w:tabs>
        <w:ind w:left="360" w:hanging="360"/>
      </w:pPr>
      <w:rPr>
        <w:rFonts w:ascii="Wingdings" w:hAnsi="Wingdings" w:hint="default"/>
      </w:rPr>
    </w:lvl>
  </w:abstractNum>
  <w:abstractNum w:abstractNumId="1" w15:restartNumberingAfterBreak="0">
    <w:nsid w:val="015540F0"/>
    <w:multiLevelType w:val="hybridMultilevel"/>
    <w:tmpl w:val="06983A5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34758D8"/>
    <w:multiLevelType w:val="singleLevel"/>
    <w:tmpl w:val="269A23D4"/>
    <w:lvl w:ilvl="0">
      <w:start w:val="1"/>
      <w:numFmt w:val="decimal"/>
      <w:lvlText w:val="%1)"/>
      <w:lvlJc w:val="left"/>
      <w:pPr>
        <w:tabs>
          <w:tab w:val="num" w:pos="480"/>
        </w:tabs>
        <w:ind w:left="480" w:hanging="480"/>
      </w:pPr>
      <w:rPr>
        <w:rFonts w:hint="default"/>
      </w:rPr>
    </w:lvl>
  </w:abstractNum>
  <w:abstractNum w:abstractNumId="3" w15:restartNumberingAfterBreak="0">
    <w:nsid w:val="060758F1"/>
    <w:multiLevelType w:val="singleLevel"/>
    <w:tmpl w:val="9B8CF2A6"/>
    <w:lvl w:ilvl="0">
      <w:start w:val="1"/>
      <w:numFmt w:val="bullet"/>
      <w:lvlText w:val="="/>
      <w:lvlJc w:val="left"/>
      <w:pPr>
        <w:tabs>
          <w:tab w:val="num" w:pos="360"/>
        </w:tabs>
        <w:ind w:left="360" w:hanging="360"/>
      </w:pPr>
      <w:rPr>
        <w:rFonts w:ascii="Times New Roman" w:hAnsi="Times New Roman" w:hint="default"/>
      </w:rPr>
    </w:lvl>
  </w:abstractNum>
  <w:abstractNum w:abstractNumId="4" w15:restartNumberingAfterBreak="0">
    <w:nsid w:val="079F0BEC"/>
    <w:multiLevelType w:val="singleLevel"/>
    <w:tmpl w:val="9B8CF2A6"/>
    <w:lvl w:ilvl="0">
      <w:start w:val="1"/>
      <w:numFmt w:val="bullet"/>
      <w:lvlText w:val="="/>
      <w:lvlJc w:val="left"/>
      <w:pPr>
        <w:tabs>
          <w:tab w:val="num" w:pos="360"/>
        </w:tabs>
        <w:ind w:left="360" w:hanging="360"/>
      </w:pPr>
      <w:rPr>
        <w:rFonts w:ascii="Times New Roman" w:hAnsi="Times New Roman" w:hint="default"/>
      </w:rPr>
    </w:lvl>
  </w:abstractNum>
  <w:abstractNum w:abstractNumId="5" w15:restartNumberingAfterBreak="0">
    <w:nsid w:val="0B0206C0"/>
    <w:multiLevelType w:val="hybridMultilevel"/>
    <w:tmpl w:val="4306D31E"/>
    <w:lvl w:ilvl="0" w:tplc="0A2ECFB4">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15:restartNumberingAfterBreak="0">
    <w:nsid w:val="13804C87"/>
    <w:multiLevelType w:val="singleLevel"/>
    <w:tmpl w:val="269A23D4"/>
    <w:lvl w:ilvl="0">
      <w:start w:val="1"/>
      <w:numFmt w:val="decimal"/>
      <w:lvlText w:val="%1)"/>
      <w:lvlJc w:val="left"/>
      <w:pPr>
        <w:tabs>
          <w:tab w:val="num" w:pos="480"/>
        </w:tabs>
        <w:ind w:left="480" w:hanging="480"/>
      </w:pPr>
      <w:rPr>
        <w:rFonts w:hint="default"/>
      </w:rPr>
    </w:lvl>
  </w:abstractNum>
  <w:abstractNum w:abstractNumId="7" w15:restartNumberingAfterBreak="0">
    <w:nsid w:val="14B76F3B"/>
    <w:multiLevelType w:val="singleLevel"/>
    <w:tmpl w:val="9B8CF2A6"/>
    <w:lvl w:ilvl="0">
      <w:start w:val="1"/>
      <w:numFmt w:val="bullet"/>
      <w:lvlText w:val="="/>
      <w:lvlJc w:val="left"/>
      <w:pPr>
        <w:tabs>
          <w:tab w:val="num" w:pos="360"/>
        </w:tabs>
        <w:ind w:left="360" w:hanging="360"/>
      </w:pPr>
      <w:rPr>
        <w:rFonts w:ascii="Times New Roman" w:hAnsi="Times New Roman" w:hint="default"/>
      </w:rPr>
    </w:lvl>
  </w:abstractNum>
  <w:abstractNum w:abstractNumId="8" w15:restartNumberingAfterBreak="0">
    <w:nsid w:val="171076DD"/>
    <w:multiLevelType w:val="singleLevel"/>
    <w:tmpl w:val="3DBE1C98"/>
    <w:lvl w:ilvl="0">
      <w:start w:val="1"/>
      <w:numFmt w:val="bullet"/>
      <w:lvlText w:val=""/>
      <w:lvlJc w:val="left"/>
      <w:pPr>
        <w:tabs>
          <w:tab w:val="num" w:pos="360"/>
        </w:tabs>
        <w:ind w:left="360" w:hanging="360"/>
      </w:pPr>
      <w:rPr>
        <w:rFonts w:ascii="Wingdings" w:hAnsi="Wingdings" w:hint="default"/>
      </w:rPr>
    </w:lvl>
  </w:abstractNum>
  <w:abstractNum w:abstractNumId="9" w15:restartNumberingAfterBreak="0">
    <w:nsid w:val="1B41391F"/>
    <w:multiLevelType w:val="singleLevel"/>
    <w:tmpl w:val="3DBE1C98"/>
    <w:lvl w:ilvl="0">
      <w:start w:val="1"/>
      <w:numFmt w:val="bullet"/>
      <w:lvlText w:val=""/>
      <w:lvlJc w:val="left"/>
      <w:pPr>
        <w:tabs>
          <w:tab w:val="num" w:pos="360"/>
        </w:tabs>
        <w:ind w:left="360" w:hanging="360"/>
      </w:pPr>
      <w:rPr>
        <w:rFonts w:ascii="Wingdings" w:hAnsi="Wingdings" w:hint="default"/>
      </w:rPr>
    </w:lvl>
  </w:abstractNum>
  <w:abstractNum w:abstractNumId="10" w15:restartNumberingAfterBreak="0">
    <w:nsid w:val="1BCF7924"/>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23BA405A"/>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287B26A8"/>
    <w:multiLevelType w:val="hybridMultilevel"/>
    <w:tmpl w:val="78B2BA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BA34FDF"/>
    <w:multiLevelType w:val="hybridMultilevel"/>
    <w:tmpl w:val="DC74C756"/>
    <w:lvl w:ilvl="0" w:tplc="7146FC80">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15:restartNumberingAfterBreak="0">
    <w:nsid w:val="2BE51E4A"/>
    <w:multiLevelType w:val="singleLevel"/>
    <w:tmpl w:val="3DBE1C98"/>
    <w:lvl w:ilvl="0">
      <w:start w:val="1"/>
      <w:numFmt w:val="bullet"/>
      <w:lvlText w:val=""/>
      <w:lvlJc w:val="left"/>
      <w:pPr>
        <w:tabs>
          <w:tab w:val="num" w:pos="360"/>
        </w:tabs>
        <w:ind w:left="360" w:hanging="360"/>
      </w:pPr>
      <w:rPr>
        <w:rFonts w:ascii="Wingdings" w:hAnsi="Wingdings" w:hint="default"/>
      </w:rPr>
    </w:lvl>
  </w:abstractNum>
  <w:abstractNum w:abstractNumId="15" w15:restartNumberingAfterBreak="0">
    <w:nsid w:val="2C700F20"/>
    <w:multiLevelType w:val="hybridMultilevel"/>
    <w:tmpl w:val="CCA0ABB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2DFC5BB9"/>
    <w:multiLevelType w:val="singleLevel"/>
    <w:tmpl w:val="9B8CF2A6"/>
    <w:lvl w:ilvl="0">
      <w:start w:val="1"/>
      <w:numFmt w:val="bullet"/>
      <w:lvlText w:val="="/>
      <w:lvlJc w:val="left"/>
      <w:pPr>
        <w:tabs>
          <w:tab w:val="num" w:pos="360"/>
        </w:tabs>
        <w:ind w:left="360" w:hanging="360"/>
      </w:pPr>
      <w:rPr>
        <w:rFonts w:ascii="Times New Roman" w:hAnsi="Times New Roman" w:hint="default"/>
      </w:rPr>
    </w:lvl>
  </w:abstractNum>
  <w:abstractNum w:abstractNumId="17" w15:restartNumberingAfterBreak="0">
    <w:nsid w:val="2F47746B"/>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2F5B0053"/>
    <w:multiLevelType w:val="singleLevel"/>
    <w:tmpl w:val="3DBE1C98"/>
    <w:lvl w:ilvl="0">
      <w:start w:val="1"/>
      <w:numFmt w:val="bullet"/>
      <w:lvlText w:val=""/>
      <w:lvlJc w:val="left"/>
      <w:pPr>
        <w:tabs>
          <w:tab w:val="num" w:pos="360"/>
        </w:tabs>
        <w:ind w:left="360" w:hanging="360"/>
      </w:pPr>
      <w:rPr>
        <w:rFonts w:ascii="Wingdings" w:hAnsi="Wingdings" w:hint="default"/>
      </w:rPr>
    </w:lvl>
  </w:abstractNum>
  <w:abstractNum w:abstractNumId="19" w15:restartNumberingAfterBreak="0">
    <w:nsid w:val="35EB3235"/>
    <w:multiLevelType w:val="singleLevel"/>
    <w:tmpl w:val="9B8CF2A6"/>
    <w:lvl w:ilvl="0">
      <w:start w:val="1"/>
      <w:numFmt w:val="bullet"/>
      <w:lvlText w:val="="/>
      <w:lvlJc w:val="left"/>
      <w:pPr>
        <w:tabs>
          <w:tab w:val="num" w:pos="360"/>
        </w:tabs>
        <w:ind w:left="360" w:hanging="360"/>
      </w:pPr>
      <w:rPr>
        <w:rFonts w:ascii="Times New Roman" w:hAnsi="Times New Roman" w:hint="default"/>
      </w:rPr>
    </w:lvl>
  </w:abstractNum>
  <w:abstractNum w:abstractNumId="20" w15:restartNumberingAfterBreak="0">
    <w:nsid w:val="3CFE1B07"/>
    <w:multiLevelType w:val="hybridMultilevel"/>
    <w:tmpl w:val="5022B2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3DB747FA"/>
    <w:multiLevelType w:val="singleLevel"/>
    <w:tmpl w:val="9B8CF2A6"/>
    <w:lvl w:ilvl="0">
      <w:start w:val="1"/>
      <w:numFmt w:val="bullet"/>
      <w:lvlText w:val="="/>
      <w:lvlJc w:val="left"/>
      <w:pPr>
        <w:tabs>
          <w:tab w:val="num" w:pos="360"/>
        </w:tabs>
        <w:ind w:left="360" w:hanging="360"/>
      </w:pPr>
      <w:rPr>
        <w:rFonts w:ascii="Times New Roman" w:hAnsi="Times New Roman" w:hint="default"/>
      </w:rPr>
    </w:lvl>
  </w:abstractNum>
  <w:abstractNum w:abstractNumId="22" w15:restartNumberingAfterBreak="0">
    <w:nsid w:val="3DFA5619"/>
    <w:multiLevelType w:val="hybridMultilevel"/>
    <w:tmpl w:val="900A70D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11D3CD5"/>
    <w:multiLevelType w:val="singleLevel"/>
    <w:tmpl w:val="3DBE1C98"/>
    <w:lvl w:ilvl="0">
      <w:start w:val="1"/>
      <w:numFmt w:val="bullet"/>
      <w:lvlText w:val=""/>
      <w:lvlJc w:val="left"/>
      <w:pPr>
        <w:tabs>
          <w:tab w:val="num" w:pos="360"/>
        </w:tabs>
        <w:ind w:left="360" w:hanging="360"/>
      </w:pPr>
      <w:rPr>
        <w:rFonts w:ascii="Wingdings" w:hAnsi="Wingdings" w:hint="default"/>
      </w:rPr>
    </w:lvl>
  </w:abstractNum>
  <w:abstractNum w:abstractNumId="24" w15:restartNumberingAfterBreak="0">
    <w:nsid w:val="485D56F8"/>
    <w:multiLevelType w:val="hybridMultilevel"/>
    <w:tmpl w:val="74F097A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4A986FA5"/>
    <w:multiLevelType w:val="singleLevel"/>
    <w:tmpl w:val="C07E41BC"/>
    <w:lvl w:ilvl="0">
      <w:start w:val="1"/>
      <w:numFmt w:val="decimal"/>
      <w:lvlText w:val="%1)"/>
      <w:lvlJc w:val="left"/>
      <w:pPr>
        <w:tabs>
          <w:tab w:val="num" w:pos="1920"/>
        </w:tabs>
        <w:ind w:left="1920" w:hanging="480"/>
      </w:pPr>
      <w:rPr>
        <w:rFonts w:hint="default"/>
      </w:rPr>
    </w:lvl>
  </w:abstractNum>
  <w:abstractNum w:abstractNumId="26" w15:restartNumberingAfterBreak="0">
    <w:nsid w:val="4D6428E9"/>
    <w:multiLevelType w:val="singleLevel"/>
    <w:tmpl w:val="9B8CF2A6"/>
    <w:lvl w:ilvl="0">
      <w:start w:val="1"/>
      <w:numFmt w:val="bullet"/>
      <w:lvlText w:val="="/>
      <w:lvlJc w:val="left"/>
      <w:pPr>
        <w:tabs>
          <w:tab w:val="num" w:pos="360"/>
        </w:tabs>
        <w:ind w:left="360" w:hanging="360"/>
      </w:pPr>
      <w:rPr>
        <w:rFonts w:ascii="Times New Roman" w:hAnsi="Times New Roman" w:hint="default"/>
      </w:rPr>
    </w:lvl>
  </w:abstractNum>
  <w:abstractNum w:abstractNumId="27" w15:restartNumberingAfterBreak="0">
    <w:nsid w:val="50E51C9C"/>
    <w:multiLevelType w:val="hybridMultilevel"/>
    <w:tmpl w:val="90D6EC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1225126"/>
    <w:multiLevelType w:val="singleLevel"/>
    <w:tmpl w:val="D906655C"/>
    <w:lvl w:ilvl="0">
      <w:start w:val="1"/>
      <w:numFmt w:val="decimal"/>
      <w:lvlText w:val="%1)"/>
      <w:lvlJc w:val="left"/>
      <w:pPr>
        <w:tabs>
          <w:tab w:val="num" w:pos="810"/>
        </w:tabs>
        <w:ind w:left="810" w:hanging="450"/>
      </w:pPr>
      <w:rPr>
        <w:rFonts w:hint="default"/>
      </w:rPr>
    </w:lvl>
  </w:abstractNum>
  <w:abstractNum w:abstractNumId="29" w15:restartNumberingAfterBreak="0">
    <w:nsid w:val="616C2E43"/>
    <w:multiLevelType w:val="singleLevel"/>
    <w:tmpl w:val="3DBE1C98"/>
    <w:lvl w:ilvl="0">
      <w:start w:val="1"/>
      <w:numFmt w:val="bullet"/>
      <w:lvlText w:val=""/>
      <w:lvlJc w:val="left"/>
      <w:pPr>
        <w:tabs>
          <w:tab w:val="num" w:pos="360"/>
        </w:tabs>
        <w:ind w:left="360" w:hanging="360"/>
      </w:pPr>
      <w:rPr>
        <w:rFonts w:ascii="Wingdings" w:hAnsi="Wingdings" w:hint="default"/>
      </w:rPr>
    </w:lvl>
  </w:abstractNum>
  <w:abstractNum w:abstractNumId="30" w15:restartNumberingAfterBreak="0">
    <w:nsid w:val="643D45A8"/>
    <w:multiLevelType w:val="hybridMultilevel"/>
    <w:tmpl w:val="DEC0F6B8"/>
    <w:lvl w:ilvl="0" w:tplc="04090001">
      <w:start w:val="1"/>
      <w:numFmt w:val="bullet"/>
      <w:lvlText w:val=""/>
      <w:lvlJc w:val="left"/>
      <w:pPr>
        <w:ind w:left="821" w:hanging="360"/>
      </w:pPr>
      <w:rPr>
        <w:rFonts w:ascii="Symbol" w:hAnsi="Symbol" w:hint="default"/>
      </w:rPr>
    </w:lvl>
    <w:lvl w:ilvl="1" w:tplc="04090003" w:tentative="1">
      <w:start w:val="1"/>
      <w:numFmt w:val="bullet"/>
      <w:lvlText w:val="o"/>
      <w:lvlJc w:val="left"/>
      <w:pPr>
        <w:ind w:left="1541" w:hanging="360"/>
      </w:pPr>
      <w:rPr>
        <w:rFonts w:ascii="Courier New" w:hAnsi="Courier New" w:cs="Courier New" w:hint="default"/>
      </w:rPr>
    </w:lvl>
    <w:lvl w:ilvl="2" w:tplc="04090005" w:tentative="1">
      <w:start w:val="1"/>
      <w:numFmt w:val="bullet"/>
      <w:lvlText w:val=""/>
      <w:lvlJc w:val="left"/>
      <w:pPr>
        <w:ind w:left="2261" w:hanging="360"/>
      </w:pPr>
      <w:rPr>
        <w:rFonts w:ascii="Wingdings" w:hAnsi="Wingdings" w:hint="default"/>
      </w:rPr>
    </w:lvl>
    <w:lvl w:ilvl="3" w:tplc="04090001" w:tentative="1">
      <w:start w:val="1"/>
      <w:numFmt w:val="bullet"/>
      <w:lvlText w:val=""/>
      <w:lvlJc w:val="left"/>
      <w:pPr>
        <w:ind w:left="2981" w:hanging="360"/>
      </w:pPr>
      <w:rPr>
        <w:rFonts w:ascii="Symbol" w:hAnsi="Symbol" w:hint="default"/>
      </w:rPr>
    </w:lvl>
    <w:lvl w:ilvl="4" w:tplc="04090003" w:tentative="1">
      <w:start w:val="1"/>
      <w:numFmt w:val="bullet"/>
      <w:lvlText w:val="o"/>
      <w:lvlJc w:val="left"/>
      <w:pPr>
        <w:ind w:left="3701" w:hanging="360"/>
      </w:pPr>
      <w:rPr>
        <w:rFonts w:ascii="Courier New" w:hAnsi="Courier New" w:cs="Courier New" w:hint="default"/>
      </w:rPr>
    </w:lvl>
    <w:lvl w:ilvl="5" w:tplc="04090005" w:tentative="1">
      <w:start w:val="1"/>
      <w:numFmt w:val="bullet"/>
      <w:lvlText w:val=""/>
      <w:lvlJc w:val="left"/>
      <w:pPr>
        <w:ind w:left="4421" w:hanging="360"/>
      </w:pPr>
      <w:rPr>
        <w:rFonts w:ascii="Wingdings" w:hAnsi="Wingdings" w:hint="default"/>
      </w:rPr>
    </w:lvl>
    <w:lvl w:ilvl="6" w:tplc="04090001" w:tentative="1">
      <w:start w:val="1"/>
      <w:numFmt w:val="bullet"/>
      <w:lvlText w:val=""/>
      <w:lvlJc w:val="left"/>
      <w:pPr>
        <w:ind w:left="5141" w:hanging="360"/>
      </w:pPr>
      <w:rPr>
        <w:rFonts w:ascii="Symbol" w:hAnsi="Symbol" w:hint="default"/>
      </w:rPr>
    </w:lvl>
    <w:lvl w:ilvl="7" w:tplc="04090003" w:tentative="1">
      <w:start w:val="1"/>
      <w:numFmt w:val="bullet"/>
      <w:lvlText w:val="o"/>
      <w:lvlJc w:val="left"/>
      <w:pPr>
        <w:ind w:left="5861" w:hanging="360"/>
      </w:pPr>
      <w:rPr>
        <w:rFonts w:ascii="Courier New" w:hAnsi="Courier New" w:cs="Courier New" w:hint="default"/>
      </w:rPr>
    </w:lvl>
    <w:lvl w:ilvl="8" w:tplc="04090005" w:tentative="1">
      <w:start w:val="1"/>
      <w:numFmt w:val="bullet"/>
      <w:lvlText w:val=""/>
      <w:lvlJc w:val="left"/>
      <w:pPr>
        <w:ind w:left="6581" w:hanging="360"/>
      </w:pPr>
      <w:rPr>
        <w:rFonts w:ascii="Wingdings" w:hAnsi="Wingdings" w:hint="default"/>
      </w:rPr>
    </w:lvl>
  </w:abstractNum>
  <w:abstractNum w:abstractNumId="31" w15:restartNumberingAfterBreak="0">
    <w:nsid w:val="64C80CF9"/>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32" w15:restartNumberingAfterBreak="0">
    <w:nsid w:val="67A570B1"/>
    <w:multiLevelType w:val="hybridMultilevel"/>
    <w:tmpl w:val="EC0874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80714D2"/>
    <w:multiLevelType w:val="singleLevel"/>
    <w:tmpl w:val="269A23D4"/>
    <w:lvl w:ilvl="0">
      <w:start w:val="1"/>
      <w:numFmt w:val="decimal"/>
      <w:lvlText w:val="%1)"/>
      <w:lvlJc w:val="left"/>
      <w:pPr>
        <w:tabs>
          <w:tab w:val="num" w:pos="480"/>
        </w:tabs>
        <w:ind w:left="480" w:hanging="480"/>
      </w:pPr>
      <w:rPr>
        <w:rFonts w:hint="default"/>
      </w:rPr>
    </w:lvl>
  </w:abstractNum>
  <w:abstractNum w:abstractNumId="34" w15:restartNumberingAfterBreak="0">
    <w:nsid w:val="6E160559"/>
    <w:multiLevelType w:val="singleLevel"/>
    <w:tmpl w:val="269A23D4"/>
    <w:lvl w:ilvl="0">
      <w:start w:val="1"/>
      <w:numFmt w:val="decimal"/>
      <w:lvlText w:val="%1)"/>
      <w:lvlJc w:val="left"/>
      <w:pPr>
        <w:tabs>
          <w:tab w:val="num" w:pos="480"/>
        </w:tabs>
        <w:ind w:left="480" w:hanging="480"/>
      </w:pPr>
      <w:rPr>
        <w:rFonts w:hint="default"/>
      </w:rPr>
    </w:lvl>
  </w:abstractNum>
  <w:abstractNum w:abstractNumId="35" w15:restartNumberingAfterBreak="0">
    <w:nsid w:val="6FE57AB6"/>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36" w15:restartNumberingAfterBreak="0">
    <w:nsid w:val="711F0684"/>
    <w:multiLevelType w:val="hybridMultilevel"/>
    <w:tmpl w:val="712AE3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1441082"/>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8" w15:restartNumberingAfterBreak="0">
    <w:nsid w:val="75035092"/>
    <w:multiLevelType w:val="hybridMultilevel"/>
    <w:tmpl w:val="68C2491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6FB4E73"/>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40" w15:restartNumberingAfterBreak="0">
    <w:nsid w:val="78774D7E"/>
    <w:multiLevelType w:val="singleLevel"/>
    <w:tmpl w:val="D906655C"/>
    <w:lvl w:ilvl="0">
      <w:start w:val="1"/>
      <w:numFmt w:val="decimal"/>
      <w:lvlText w:val="%1)"/>
      <w:lvlJc w:val="left"/>
      <w:pPr>
        <w:tabs>
          <w:tab w:val="num" w:pos="810"/>
        </w:tabs>
        <w:ind w:left="810" w:hanging="450"/>
      </w:pPr>
      <w:rPr>
        <w:rFonts w:hint="default"/>
      </w:rPr>
    </w:lvl>
  </w:abstractNum>
  <w:abstractNum w:abstractNumId="41" w15:restartNumberingAfterBreak="0">
    <w:nsid w:val="7ABE175A"/>
    <w:multiLevelType w:val="singleLevel"/>
    <w:tmpl w:val="FE70ADF6"/>
    <w:lvl w:ilvl="0">
      <w:start w:val="1"/>
      <w:numFmt w:val="decimal"/>
      <w:lvlText w:val="%1)"/>
      <w:lvlJc w:val="left"/>
      <w:pPr>
        <w:tabs>
          <w:tab w:val="num" w:pos="1920"/>
        </w:tabs>
        <w:ind w:left="1920" w:hanging="480"/>
      </w:pPr>
      <w:rPr>
        <w:rFonts w:hint="default"/>
      </w:rPr>
    </w:lvl>
  </w:abstractNum>
  <w:num w:numId="1">
    <w:abstractNumId w:val="36"/>
  </w:num>
  <w:num w:numId="2">
    <w:abstractNumId w:val="28"/>
  </w:num>
  <w:num w:numId="3">
    <w:abstractNumId w:val="37"/>
  </w:num>
  <w:num w:numId="4">
    <w:abstractNumId w:val="11"/>
  </w:num>
  <w:num w:numId="5">
    <w:abstractNumId w:val="1"/>
  </w:num>
  <w:num w:numId="6">
    <w:abstractNumId w:val="0"/>
  </w:num>
  <w:num w:numId="7">
    <w:abstractNumId w:val="9"/>
  </w:num>
  <w:num w:numId="8">
    <w:abstractNumId w:val="32"/>
  </w:num>
  <w:num w:numId="9">
    <w:abstractNumId w:val="14"/>
  </w:num>
  <w:num w:numId="10">
    <w:abstractNumId w:val="13"/>
  </w:num>
  <w:num w:numId="11">
    <w:abstractNumId w:val="29"/>
  </w:num>
  <w:num w:numId="12">
    <w:abstractNumId w:val="16"/>
  </w:num>
  <w:num w:numId="13">
    <w:abstractNumId w:val="4"/>
  </w:num>
  <w:num w:numId="14">
    <w:abstractNumId w:val="21"/>
  </w:num>
  <w:num w:numId="15">
    <w:abstractNumId w:val="3"/>
  </w:num>
  <w:num w:numId="16">
    <w:abstractNumId w:val="26"/>
  </w:num>
  <w:num w:numId="17">
    <w:abstractNumId w:val="19"/>
  </w:num>
  <w:num w:numId="18">
    <w:abstractNumId w:val="25"/>
  </w:num>
  <w:num w:numId="19">
    <w:abstractNumId w:val="2"/>
  </w:num>
  <w:num w:numId="20">
    <w:abstractNumId w:val="39"/>
  </w:num>
  <w:num w:numId="21">
    <w:abstractNumId w:val="7"/>
  </w:num>
  <w:num w:numId="22">
    <w:abstractNumId w:val="33"/>
  </w:num>
  <w:num w:numId="23">
    <w:abstractNumId w:val="41"/>
  </w:num>
  <w:num w:numId="24">
    <w:abstractNumId w:val="8"/>
  </w:num>
  <w:num w:numId="25">
    <w:abstractNumId w:val="23"/>
  </w:num>
  <w:num w:numId="26">
    <w:abstractNumId w:val="18"/>
  </w:num>
  <w:num w:numId="27">
    <w:abstractNumId w:val="17"/>
  </w:num>
  <w:num w:numId="28">
    <w:abstractNumId w:val="31"/>
  </w:num>
  <w:num w:numId="29">
    <w:abstractNumId w:val="35"/>
  </w:num>
  <w:num w:numId="30">
    <w:abstractNumId w:val="10"/>
  </w:num>
  <w:num w:numId="31">
    <w:abstractNumId w:val="24"/>
  </w:num>
  <w:num w:numId="32">
    <w:abstractNumId w:val="15"/>
  </w:num>
  <w:num w:numId="33">
    <w:abstractNumId w:val="5"/>
  </w:num>
  <w:num w:numId="34">
    <w:abstractNumId w:val="34"/>
  </w:num>
  <w:num w:numId="35">
    <w:abstractNumId w:val="27"/>
  </w:num>
  <w:num w:numId="36">
    <w:abstractNumId w:val="22"/>
  </w:num>
  <w:num w:numId="37">
    <w:abstractNumId w:val="6"/>
  </w:num>
  <w:num w:numId="38">
    <w:abstractNumId w:val="38"/>
  </w:num>
  <w:num w:numId="39">
    <w:abstractNumId w:val="20"/>
  </w:num>
  <w:num w:numId="40">
    <w:abstractNumId w:val="40"/>
  </w:num>
  <w:num w:numId="41">
    <w:abstractNumId w:val="30"/>
  </w:num>
  <w:num w:numId="42">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5"/>
  <w:removePersonalInformation/>
  <w:removeDateAndTime/>
  <w:embedTrueTypeFonts/>
  <w:saveSubsetFonts/>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642C4"/>
    <w:rsid w:val="0000323F"/>
    <w:rsid w:val="000404B9"/>
    <w:rsid w:val="0004674C"/>
    <w:rsid w:val="00061B47"/>
    <w:rsid w:val="000765B1"/>
    <w:rsid w:val="00091018"/>
    <w:rsid w:val="00095846"/>
    <w:rsid w:val="000C1390"/>
    <w:rsid w:val="000F6DB2"/>
    <w:rsid w:val="001121BC"/>
    <w:rsid w:val="00116059"/>
    <w:rsid w:val="001202B2"/>
    <w:rsid w:val="00160D92"/>
    <w:rsid w:val="0018491E"/>
    <w:rsid w:val="001865B2"/>
    <w:rsid w:val="00190531"/>
    <w:rsid w:val="001A7C4B"/>
    <w:rsid w:val="00233D78"/>
    <w:rsid w:val="00245E5C"/>
    <w:rsid w:val="00252527"/>
    <w:rsid w:val="00284CFB"/>
    <w:rsid w:val="002902E6"/>
    <w:rsid w:val="002A337E"/>
    <w:rsid w:val="002B6218"/>
    <w:rsid w:val="002B6933"/>
    <w:rsid w:val="002E2449"/>
    <w:rsid w:val="002E2939"/>
    <w:rsid w:val="002E3124"/>
    <w:rsid w:val="00325458"/>
    <w:rsid w:val="00331CE0"/>
    <w:rsid w:val="00376C36"/>
    <w:rsid w:val="003872C0"/>
    <w:rsid w:val="0038761F"/>
    <w:rsid w:val="003B175E"/>
    <w:rsid w:val="003D0A73"/>
    <w:rsid w:val="003D6ACE"/>
    <w:rsid w:val="003E67DA"/>
    <w:rsid w:val="003F0B90"/>
    <w:rsid w:val="00430425"/>
    <w:rsid w:val="00472210"/>
    <w:rsid w:val="004742E6"/>
    <w:rsid w:val="00474DED"/>
    <w:rsid w:val="00483C34"/>
    <w:rsid w:val="004E2CFD"/>
    <w:rsid w:val="004F644B"/>
    <w:rsid w:val="004F6C7A"/>
    <w:rsid w:val="00507634"/>
    <w:rsid w:val="00545C2A"/>
    <w:rsid w:val="00555A67"/>
    <w:rsid w:val="00567B03"/>
    <w:rsid w:val="005857A0"/>
    <w:rsid w:val="00595B1B"/>
    <w:rsid w:val="00596454"/>
    <w:rsid w:val="005B3936"/>
    <w:rsid w:val="005D3771"/>
    <w:rsid w:val="005E2876"/>
    <w:rsid w:val="006127D6"/>
    <w:rsid w:val="006175EE"/>
    <w:rsid w:val="00617F22"/>
    <w:rsid w:val="00621DB7"/>
    <w:rsid w:val="006250D7"/>
    <w:rsid w:val="0066790A"/>
    <w:rsid w:val="00680E77"/>
    <w:rsid w:val="00686B45"/>
    <w:rsid w:val="00687CA8"/>
    <w:rsid w:val="006A15FD"/>
    <w:rsid w:val="006B0DDD"/>
    <w:rsid w:val="006C4889"/>
    <w:rsid w:val="006E3131"/>
    <w:rsid w:val="00705397"/>
    <w:rsid w:val="00743D47"/>
    <w:rsid w:val="00757D7A"/>
    <w:rsid w:val="00767D71"/>
    <w:rsid w:val="007713F6"/>
    <w:rsid w:val="00774E8D"/>
    <w:rsid w:val="00787341"/>
    <w:rsid w:val="007A7590"/>
    <w:rsid w:val="007C00CD"/>
    <w:rsid w:val="007C6FFE"/>
    <w:rsid w:val="007E2363"/>
    <w:rsid w:val="007F1852"/>
    <w:rsid w:val="00817921"/>
    <w:rsid w:val="00874A73"/>
    <w:rsid w:val="00876239"/>
    <w:rsid w:val="00892BC9"/>
    <w:rsid w:val="008B52DA"/>
    <w:rsid w:val="008C5ECA"/>
    <w:rsid w:val="008E5E77"/>
    <w:rsid w:val="008F50B0"/>
    <w:rsid w:val="00915988"/>
    <w:rsid w:val="00976F74"/>
    <w:rsid w:val="0098261B"/>
    <w:rsid w:val="009A5ECD"/>
    <w:rsid w:val="009B4D36"/>
    <w:rsid w:val="009C6954"/>
    <w:rsid w:val="009C73AA"/>
    <w:rsid w:val="00A0359B"/>
    <w:rsid w:val="00A222B6"/>
    <w:rsid w:val="00A67FDF"/>
    <w:rsid w:val="00A73D84"/>
    <w:rsid w:val="00AB353A"/>
    <w:rsid w:val="00AD18EF"/>
    <w:rsid w:val="00AF4CF2"/>
    <w:rsid w:val="00AF5D4F"/>
    <w:rsid w:val="00B00E86"/>
    <w:rsid w:val="00B05B30"/>
    <w:rsid w:val="00B10C2A"/>
    <w:rsid w:val="00B13486"/>
    <w:rsid w:val="00B15059"/>
    <w:rsid w:val="00B238F3"/>
    <w:rsid w:val="00B43C3B"/>
    <w:rsid w:val="00B5057B"/>
    <w:rsid w:val="00B60E9E"/>
    <w:rsid w:val="00B67D9D"/>
    <w:rsid w:val="00BA4E6B"/>
    <w:rsid w:val="00BB28CE"/>
    <w:rsid w:val="00C063A1"/>
    <w:rsid w:val="00C1295A"/>
    <w:rsid w:val="00C37E0E"/>
    <w:rsid w:val="00C554B9"/>
    <w:rsid w:val="00C772B0"/>
    <w:rsid w:val="00C845DA"/>
    <w:rsid w:val="00CA374E"/>
    <w:rsid w:val="00D26DCE"/>
    <w:rsid w:val="00D31AA3"/>
    <w:rsid w:val="00D44FC9"/>
    <w:rsid w:val="00D645D6"/>
    <w:rsid w:val="00DB66F3"/>
    <w:rsid w:val="00DC3F82"/>
    <w:rsid w:val="00E00586"/>
    <w:rsid w:val="00E06045"/>
    <w:rsid w:val="00E07D06"/>
    <w:rsid w:val="00E16CFE"/>
    <w:rsid w:val="00E40120"/>
    <w:rsid w:val="00E87D2B"/>
    <w:rsid w:val="00E9001D"/>
    <w:rsid w:val="00EA526A"/>
    <w:rsid w:val="00EC54A9"/>
    <w:rsid w:val="00EE0454"/>
    <w:rsid w:val="00EE3487"/>
    <w:rsid w:val="00EE5D64"/>
    <w:rsid w:val="00EF2D2D"/>
    <w:rsid w:val="00F009BD"/>
    <w:rsid w:val="00F422AF"/>
    <w:rsid w:val="00F43639"/>
    <w:rsid w:val="00F6305E"/>
    <w:rsid w:val="00F642C4"/>
    <w:rsid w:val="00F727C2"/>
    <w:rsid w:val="00F76C1A"/>
    <w:rsid w:val="00F80389"/>
    <w:rsid w:val="00F829E5"/>
    <w:rsid w:val="00F977A5"/>
    <w:rsid w:val="00FD7A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6F62F2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lsdException w:name="heading 2" w:semiHidden="1" w:uiPriority="0"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642C4"/>
    <w:pPr>
      <w:spacing w:after="0" w:line="240" w:lineRule="auto"/>
      <w:jc w:val="both"/>
    </w:pPr>
    <w:rPr>
      <w:sz w:val="40"/>
    </w:rPr>
  </w:style>
  <w:style w:type="paragraph" w:styleId="Heading1">
    <w:name w:val="heading 1"/>
    <w:basedOn w:val="Normal"/>
    <w:next w:val="Normal"/>
    <w:link w:val="Heading1Char"/>
    <w:rsid w:val="00687CA8"/>
    <w:pPr>
      <w:keepNext/>
      <w:jc w:val="center"/>
      <w:outlineLvl w:val="0"/>
    </w:pPr>
    <w:rPr>
      <w:rFonts w:eastAsia="Times New Roman" w:cs="Times New Roman"/>
      <w:b/>
      <w:szCs w:val="20"/>
    </w:rPr>
  </w:style>
  <w:style w:type="paragraph" w:styleId="Heading2">
    <w:name w:val="heading 2"/>
    <w:basedOn w:val="Normal"/>
    <w:next w:val="Normal"/>
    <w:link w:val="Heading2Char"/>
    <w:rsid w:val="00687CA8"/>
    <w:pPr>
      <w:keepNext/>
      <w:jc w:val="left"/>
      <w:outlineLvl w:val="1"/>
    </w:pPr>
    <w:rPr>
      <w:rFonts w:eastAsia="Times New Roman" w:cs="Times New Roman"/>
      <w:b/>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qFormat/>
    <w:rsid w:val="00892BC9"/>
    <w:pPr>
      <w:ind w:left="720"/>
      <w:jc w:val="left"/>
    </w:pPr>
    <w:rPr>
      <w:rFonts w:ascii="Courier New" w:eastAsia="Times New Roman" w:hAnsi="Courier New" w:cs="Times New Roman"/>
      <w:sz w:val="28"/>
      <w:szCs w:val="24"/>
    </w:rPr>
  </w:style>
  <w:style w:type="paragraph" w:styleId="Header">
    <w:name w:val="header"/>
    <w:basedOn w:val="Normal"/>
    <w:link w:val="HeaderChar"/>
    <w:unhideWhenUsed/>
    <w:rsid w:val="00F642C4"/>
    <w:pPr>
      <w:tabs>
        <w:tab w:val="center" w:pos="4680"/>
        <w:tab w:val="right" w:pos="9360"/>
      </w:tabs>
    </w:pPr>
  </w:style>
  <w:style w:type="character" w:customStyle="1" w:styleId="HeaderChar">
    <w:name w:val="Header Char"/>
    <w:basedOn w:val="DefaultParagraphFont"/>
    <w:link w:val="Header"/>
    <w:uiPriority w:val="99"/>
    <w:rsid w:val="00F642C4"/>
    <w:rPr>
      <w:sz w:val="40"/>
    </w:rPr>
  </w:style>
  <w:style w:type="paragraph" w:styleId="BodyTextIndent">
    <w:name w:val="Body Text Indent"/>
    <w:basedOn w:val="Normal"/>
    <w:link w:val="BodyTextIndentChar"/>
    <w:semiHidden/>
    <w:rsid w:val="00F642C4"/>
    <w:pPr>
      <w:ind w:left="360"/>
      <w:jc w:val="left"/>
    </w:pPr>
    <w:rPr>
      <w:rFonts w:eastAsia="Times New Roman" w:cs="Times New Roman"/>
      <w:szCs w:val="20"/>
    </w:rPr>
  </w:style>
  <w:style w:type="character" w:customStyle="1" w:styleId="BodyTextIndentChar">
    <w:name w:val="Body Text Indent Char"/>
    <w:basedOn w:val="DefaultParagraphFont"/>
    <w:link w:val="BodyTextIndent"/>
    <w:semiHidden/>
    <w:rsid w:val="00F642C4"/>
    <w:rPr>
      <w:rFonts w:eastAsia="Times New Roman" w:cs="Times New Roman"/>
      <w:sz w:val="40"/>
      <w:szCs w:val="20"/>
    </w:rPr>
  </w:style>
  <w:style w:type="paragraph" w:styleId="ListParagraph">
    <w:name w:val="List Paragraph"/>
    <w:basedOn w:val="Normal"/>
    <w:uiPriority w:val="34"/>
    <w:qFormat/>
    <w:rsid w:val="00F642C4"/>
    <w:pPr>
      <w:ind w:left="720"/>
      <w:contextualSpacing/>
    </w:pPr>
  </w:style>
  <w:style w:type="paragraph" w:styleId="Footer">
    <w:name w:val="footer"/>
    <w:basedOn w:val="Normal"/>
    <w:link w:val="FooterChar"/>
    <w:uiPriority w:val="99"/>
    <w:unhideWhenUsed/>
    <w:rsid w:val="00F642C4"/>
    <w:pPr>
      <w:tabs>
        <w:tab w:val="center" w:pos="4680"/>
        <w:tab w:val="right" w:pos="9360"/>
      </w:tabs>
    </w:pPr>
  </w:style>
  <w:style w:type="character" w:customStyle="1" w:styleId="FooterChar">
    <w:name w:val="Footer Char"/>
    <w:basedOn w:val="DefaultParagraphFont"/>
    <w:link w:val="Footer"/>
    <w:uiPriority w:val="99"/>
    <w:rsid w:val="00F642C4"/>
    <w:rPr>
      <w:sz w:val="40"/>
    </w:rPr>
  </w:style>
  <w:style w:type="character" w:styleId="CommentReference">
    <w:name w:val="annotation reference"/>
    <w:basedOn w:val="DefaultParagraphFont"/>
    <w:uiPriority w:val="99"/>
    <w:semiHidden/>
    <w:unhideWhenUsed/>
    <w:rsid w:val="0038761F"/>
    <w:rPr>
      <w:sz w:val="16"/>
      <w:szCs w:val="16"/>
    </w:rPr>
  </w:style>
  <w:style w:type="paragraph" w:styleId="CommentText">
    <w:name w:val="annotation text"/>
    <w:basedOn w:val="Normal"/>
    <w:link w:val="CommentTextChar"/>
    <w:uiPriority w:val="99"/>
    <w:semiHidden/>
    <w:unhideWhenUsed/>
    <w:rsid w:val="0038761F"/>
    <w:rPr>
      <w:sz w:val="20"/>
      <w:szCs w:val="20"/>
    </w:rPr>
  </w:style>
  <w:style w:type="character" w:customStyle="1" w:styleId="CommentTextChar">
    <w:name w:val="Comment Text Char"/>
    <w:basedOn w:val="DefaultParagraphFont"/>
    <w:link w:val="CommentText"/>
    <w:uiPriority w:val="99"/>
    <w:semiHidden/>
    <w:rsid w:val="0038761F"/>
    <w:rPr>
      <w:sz w:val="20"/>
      <w:szCs w:val="20"/>
    </w:rPr>
  </w:style>
  <w:style w:type="paragraph" w:styleId="CommentSubject">
    <w:name w:val="annotation subject"/>
    <w:basedOn w:val="CommentText"/>
    <w:next w:val="CommentText"/>
    <w:link w:val="CommentSubjectChar"/>
    <w:uiPriority w:val="99"/>
    <w:semiHidden/>
    <w:unhideWhenUsed/>
    <w:rsid w:val="0038761F"/>
    <w:rPr>
      <w:b/>
      <w:bCs/>
    </w:rPr>
  </w:style>
  <w:style w:type="character" w:customStyle="1" w:styleId="CommentSubjectChar">
    <w:name w:val="Comment Subject Char"/>
    <w:basedOn w:val="CommentTextChar"/>
    <w:link w:val="CommentSubject"/>
    <w:uiPriority w:val="99"/>
    <w:semiHidden/>
    <w:rsid w:val="0038761F"/>
    <w:rPr>
      <w:b/>
      <w:bCs/>
      <w:sz w:val="20"/>
      <w:szCs w:val="20"/>
    </w:rPr>
  </w:style>
  <w:style w:type="paragraph" w:styleId="Revision">
    <w:name w:val="Revision"/>
    <w:hidden/>
    <w:uiPriority w:val="99"/>
    <w:semiHidden/>
    <w:rsid w:val="0038761F"/>
    <w:pPr>
      <w:spacing w:after="0" w:line="240" w:lineRule="auto"/>
    </w:pPr>
    <w:rPr>
      <w:sz w:val="40"/>
    </w:rPr>
  </w:style>
  <w:style w:type="paragraph" w:styleId="BalloonText">
    <w:name w:val="Balloon Text"/>
    <w:basedOn w:val="Normal"/>
    <w:link w:val="BalloonTextChar"/>
    <w:uiPriority w:val="99"/>
    <w:semiHidden/>
    <w:unhideWhenUsed/>
    <w:rsid w:val="0038761F"/>
    <w:rPr>
      <w:rFonts w:ascii="Tahoma" w:hAnsi="Tahoma" w:cs="Tahoma"/>
      <w:sz w:val="16"/>
      <w:szCs w:val="16"/>
    </w:rPr>
  </w:style>
  <w:style w:type="character" w:customStyle="1" w:styleId="BalloonTextChar">
    <w:name w:val="Balloon Text Char"/>
    <w:basedOn w:val="DefaultParagraphFont"/>
    <w:link w:val="BalloonText"/>
    <w:uiPriority w:val="99"/>
    <w:semiHidden/>
    <w:rsid w:val="0038761F"/>
    <w:rPr>
      <w:rFonts w:ascii="Tahoma" w:hAnsi="Tahoma" w:cs="Tahoma"/>
      <w:sz w:val="16"/>
      <w:szCs w:val="16"/>
    </w:rPr>
  </w:style>
  <w:style w:type="paragraph" w:styleId="BodyTextIndent3">
    <w:name w:val="Body Text Indent 3"/>
    <w:basedOn w:val="Normal"/>
    <w:link w:val="BodyTextIndent3Char"/>
    <w:uiPriority w:val="99"/>
    <w:semiHidden/>
    <w:unhideWhenUsed/>
    <w:rsid w:val="00705397"/>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705397"/>
    <w:rPr>
      <w:sz w:val="16"/>
      <w:szCs w:val="16"/>
    </w:rPr>
  </w:style>
  <w:style w:type="paragraph" w:styleId="BodyText2">
    <w:name w:val="Body Text 2"/>
    <w:basedOn w:val="Normal"/>
    <w:link w:val="BodyText2Char"/>
    <w:uiPriority w:val="99"/>
    <w:semiHidden/>
    <w:unhideWhenUsed/>
    <w:rsid w:val="00687CA8"/>
    <w:pPr>
      <w:spacing w:after="120" w:line="480" w:lineRule="auto"/>
    </w:pPr>
  </w:style>
  <w:style w:type="character" w:customStyle="1" w:styleId="BodyText2Char">
    <w:name w:val="Body Text 2 Char"/>
    <w:basedOn w:val="DefaultParagraphFont"/>
    <w:link w:val="BodyText2"/>
    <w:uiPriority w:val="99"/>
    <w:semiHidden/>
    <w:rsid w:val="00687CA8"/>
    <w:rPr>
      <w:sz w:val="40"/>
    </w:rPr>
  </w:style>
  <w:style w:type="character" w:customStyle="1" w:styleId="Heading1Char">
    <w:name w:val="Heading 1 Char"/>
    <w:basedOn w:val="DefaultParagraphFont"/>
    <w:link w:val="Heading1"/>
    <w:rsid w:val="00687CA8"/>
    <w:rPr>
      <w:rFonts w:eastAsia="Times New Roman" w:cs="Times New Roman"/>
      <w:b/>
      <w:sz w:val="40"/>
      <w:szCs w:val="20"/>
    </w:rPr>
  </w:style>
  <w:style w:type="character" w:customStyle="1" w:styleId="Heading2Char">
    <w:name w:val="Heading 2 Char"/>
    <w:basedOn w:val="DefaultParagraphFont"/>
    <w:link w:val="Heading2"/>
    <w:rsid w:val="00687CA8"/>
    <w:rPr>
      <w:rFonts w:eastAsia="Times New Roman" w:cs="Times New Roman"/>
      <w:b/>
      <w:sz w:val="40"/>
      <w:szCs w:val="20"/>
    </w:rPr>
  </w:style>
  <w:style w:type="character" w:styleId="Hyperlink">
    <w:name w:val="Hyperlink"/>
    <w:basedOn w:val="DefaultParagraphFont"/>
    <w:semiHidden/>
    <w:rsid w:val="00687CA8"/>
    <w:rPr>
      <w:color w:val="0000FF"/>
      <w:u w:val="single"/>
    </w:rPr>
  </w:style>
  <w:style w:type="character" w:styleId="FollowedHyperlink">
    <w:name w:val="FollowedHyperlink"/>
    <w:basedOn w:val="DefaultParagraphFont"/>
    <w:uiPriority w:val="99"/>
    <w:semiHidden/>
    <w:unhideWhenUsed/>
    <w:rsid w:val="00687CA8"/>
    <w:rPr>
      <w:color w:val="800080" w:themeColor="followedHyperlink"/>
      <w:u w:val="single"/>
    </w:rPr>
  </w:style>
  <w:style w:type="paragraph" w:styleId="BodyTextIndent2">
    <w:name w:val="Body Text Indent 2"/>
    <w:basedOn w:val="Normal"/>
    <w:link w:val="BodyTextIndent2Char"/>
    <w:uiPriority w:val="99"/>
    <w:semiHidden/>
    <w:unhideWhenUsed/>
    <w:rsid w:val="00595B1B"/>
    <w:pPr>
      <w:spacing w:after="120" w:line="480" w:lineRule="auto"/>
      <w:ind w:left="360"/>
    </w:pPr>
  </w:style>
  <w:style w:type="character" w:customStyle="1" w:styleId="BodyTextIndent2Char">
    <w:name w:val="Body Text Indent 2 Char"/>
    <w:basedOn w:val="DefaultParagraphFont"/>
    <w:link w:val="BodyTextIndent2"/>
    <w:uiPriority w:val="99"/>
    <w:semiHidden/>
    <w:rsid w:val="00595B1B"/>
    <w:rPr>
      <w:sz w:val="40"/>
    </w:rPr>
  </w:style>
  <w:style w:type="paragraph" w:styleId="BodyText3">
    <w:name w:val="Body Text 3"/>
    <w:basedOn w:val="Normal"/>
    <w:link w:val="BodyText3Char"/>
    <w:uiPriority w:val="99"/>
    <w:semiHidden/>
    <w:unhideWhenUsed/>
    <w:rsid w:val="007C6FFE"/>
    <w:pPr>
      <w:spacing w:after="120"/>
    </w:pPr>
    <w:rPr>
      <w:sz w:val="16"/>
      <w:szCs w:val="16"/>
    </w:rPr>
  </w:style>
  <w:style w:type="character" w:customStyle="1" w:styleId="BodyText3Char">
    <w:name w:val="Body Text 3 Char"/>
    <w:basedOn w:val="DefaultParagraphFont"/>
    <w:link w:val="BodyText3"/>
    <w:uiPriority w:val="99"/>
    <w:semiHidden/>
    <w:rsid w:val="007C6FFE"/>
    <w:rPr>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customXml" Target="ink/ink4.xml"/><Relationship Id="rId47" Type="http://schemas.openxmlformats.org/officeDocument/2006/relationships/image" Target="media/image18.emf"/><Relationship Id="rId63" Type="http://schemas.openxmlformats.org/officeDocument/2006/relationships/image" Target="media/image26.emf"/><Relationship Id="rId68" Type="http://schemas.openxmlformats.org/officeDocument/2006/relationships/customXml" Target="ink/ink17.xml"/><Relationship Id="rId84" Type="http://schemas.openxmlformats.org/officeDocument/2006/relationships/customXml" Target="ink/ink25.xml"/><Relationship Id="rId89" Type="http://schemas.openxmlformats.org/officeDocument/2006/relationships/image" Target="media/image39.emf"/><Relationship Id="rId16" Type="http://schemas.openxmlformats.org/officeDocument/2006/relationships/image" Target="media/image6.wmf"/><Relationship Id="rId107" Type="http://schemas.openxmlformats.org/officeDocument/2006/relationships/footer" Target="footer3.xml"/><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3.emf"/><Relationship Id="rId53" Type="http://schemas.openxmlformats.org/officeDocument/2006/relationships/image" Target="media/image21.emf"/><Relationship Id="rId58" Type="http://schemas.openxmlformats.org/officeDocument/2006/relationships/customXml" Target="ink/ink12.xml"/><Relationship Id="rId74" Type="http://schemas.openxmlformats.org/officeDocument/2006/relationships/customXml" Target="ink/ink20.xml"/><Relationship Id="rId79" Type="http://schemas.openxmlformats.org/officeDocument/2006/relationships/image" Target="media/image34.emf"/><Relationship Id="rId102"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customXml" Target="ink/ink28.xml"/><Relationship Id="rId95" Type="http://schemas.openxmlformats.org/officeDocument/2006/relationships/image" Target="media/image42.emf"/><Relationship Id="rId22" Type="http://schemas.openxmlformats.org/officeDocument/2006/relationships/image" Target="media/image9.wmf"/><Relationship Id="rId27" Type="http://schemas.openxmlformats.org/officeDocument/2006/relationships/oleObject" Target="embeddings/oleObject10.bin"/><Relationship Id="rId43" Type="http://schemas.openxmlformats.org/officeDocument/2006/relationships/image" Target="media/image16.emf"/><Relationship Id="rId48" Type="http://schemas.openxmlformats.org/officeDocument/2006/relationships/customXml" Target="ink/ink7.xml"/><Relationship Id="rId64" Type="http://schemas.openxmlformats.org/officeDocument/2006/relationships/customXml" Target="ink/ink15.xml"/><Relationship Id="rId69" Type="http://schemas.openxmlformats.org/officeDocument/2006/relationships/image" Target="media/image29.emf"/><Relationship Id="rId80" Type="http://schemas.openxmlformats.org/officeDocument/2006/relationships/customXml" Target="ink/ink23.xml"/><Relationship Id="rId85" Type="http://schemas.openxmlformats.org/officeDocument/2006/relationships/image" Target="media/image37.emf"/><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oleObject" Target="embeddings/oleObject14.bin"/><Relationship Id="rId38" Type="http://schemas.openxmlformats.org/officeDocument/2006/relationships/customXml" Target="ink/ink2.xml"/><Relationship Id="rId59" Type="http://schemas.openxmlformats.org/officeDocument/2006/relationships/image" Target="media/image24.emf"/><Relationship Id="rId103" Type="http://schemas.openxmlformats.org/officeDocument/2006/relationships/header" Target="header2.xml"/><Relationship Id="rId108" Type="http://schemas.openxmlformats.org/officeDocument/2006/relationships/fontTable" Target="fontTable.xml"/><Relationship Id="rId54" Type="http://schemas.openxmlformats.org/officeDocument/2006/relationships/customXml" Target="ink/ink10.xml"/><Relationship Id="rId70" Type="http://schemas.openxmlformats.org/officeDocument/2006/relationships/customXml" Target="ink/ink18.xml"/><Relationship Id="rId75" Type="http://schemas.openxmlformats.org/officeDocument/2006/relationships/image" Target="media/image32.emf"/><Relationship Id="rId91" Type="http://schemas.openxmlformats.org/officeDocument/2006/relationships/image" Target="media/image40.emf"/><Relationship Id="rId96" Type="http://schemas.openxmlformats.org/officeDocument/2006/relationships/customXml" Target="ink/ink3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customXml" Target="ink/ink1.xml"/><Relationship Id="rId49" Type="http://schemas.openxmlformats.org/officeDocument/2006/relationships/image" Target="media/image19.emf"/><Relationship Id="rId57" Type="http://schemas.openxmlformats.org/officeDocument/2006/relationships/image" Target="media/image23.emf"/><Relationship Id="rId106" Type="http://schemas.openxmlformats.org/officeDocument/2006/relationships/header" Target="header3.xml"/><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customXml" Target="ink/ink5.xml"/><Relationship Id="rId52" Type="http://schemas.openxmlformats.org/officeDocument/2006/relationships/customXml" Target="ink/ink9.xml"/><Relationship Id="rId60" Type="http://schemas.openxmlformats.org/officeDocument/2006/relationships/customXml" Target="ink/ink13.xml"/><Relationship Id="rId65" Type="http://schemas.openxmlformats.org/officeDocument/2006/relationships/image" Target="media/image27.emf"/><Relationship Id="rId73" Type="http://schemas.openxmlformats.org/officeDocument/2006/relationships/image" Target="media/image31.emf"/><Relationship Id="rId78" Type="http://schemas.openxmlformats.org/officeDocument/2006/relationships/customXml" Target="ink/ink22.xml"/><Relationship Id="rId81" Type="http://schemas.openxmlformats.org/officeDocument/2006/relationships/image" Target="media/image35.emf"/><Relationship Id="rId86" Type="http://schemas.openxmlformats.org/officeDocument/2006/relationships/customXml" Target="ink/ink26.xml"/><Relationship Id="rId94" Type="http://schemas.openxmlformats.org/officeDocument/2006/relationships/customXml" Target="ink/ink30.xml"/><Relationship Id="rId99" Type="http://schemas.openxmlformats.org/officeDocument/2006/relationships/oleObject" Target="embeddings/oleObject17.bin"/><Relationship Id="rId101"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image" Target="media/image14.emf"/><Relationship Id="rId109" Type="http://schemas.openxmlformats.org/officeDocument/2006/relationships/theme" Target="theme/theme1.xml"/><Relationship Id="rId34" Type="http://schemas.openxmlformats.org/officeDocument/2006/relationships/oleObject" Target="embeddings/oleObject15.bin"/><Relationship Id="rId50" Type="http://schemas.openxmlformats.org/officeDocument/2006/relationships/customXml" Target="ink/ink8.xml"/><Relationship Id="rId55" Type="http://schemas.openxmlformats.org/officeDocument/2006/relationships/image" Target="media/image22.emf"/><Relationship Id="rId76" Type="http://schemas.openxmlformats.org/officeDocument/2006/relationships/customXml" Target="ink/ink21.xml"/><Relationship Id="rId97" Type="http://schemas.openxmlformats.org/officeDocument/2006/relationships/image" Target="media/image43.emf"/><Relationship Id="rId104"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emf"/><Relationship Id="rId92" Type="http://schemas.openxmlformats.org/officeDocument/2006/relationships/customXml" Target="ink/ink29.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customXml" Target="ink/ink3.xml"/><Relationship Id="rId45" Type="http://schemas.openxmlformats.org/officeDocument/2006/relationships/image" Target="media/image17.emf"/><Relationship Id="rId66" Type="http://schemas.openxmlformats.org/officeDocument/2006/relationships/customXml" Target="ink/ink16.xml"/><Relationship Id="rId87" Type="http://schemas.openxmlformats.org/officeDocument/2006/relationships/image" Target="media/image38.emf"/><Relationship Id="rId61" Type="http://schemas.openxmlformats.org/officeDocument/2006/relationships/image" Target="media/image25.emf"/><Relationship Id="rId82" Type="http://schemas.openxmlformats.org/officeDocument/2006/relationships/customXml" Target="ink/ink24.xml"/><Relationship Id="rId19" Type="http://schemas.openxmlformats.org/officeDocument/2006/relationships/oleObject" Target="embeddings/oleObject5.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customXml" Target="ink/ink11.xml"/><Relationship Id="rId77" Type="http://schemas.openxmlformats.org/officeDocument/2006/relationships/image" Target="media/image33.emf"/><Relationship Id="rId100" Type="http://schemas.openxmlformats.org/officeDocument/2006/relationships/image" Target="media/image45.emf"/><Relationship Id="rId105"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0.emf"/><Relationship Id="rId72" Type="http://schemas.openxmlformats.org/officeDocument/2006/relationships/customXml" Target="ink/ink19.xml"/><Relationship Id="rId93" Type="http://schemas.openxmlformats.org/officeDocument/2006/relationships/image" Target="media/image41.emf"/><Relationship Id="rId98" Type="http://schemas.openxmlformats.org/officeDocument/2006/relationships/image" Target="media/image44.emf"/><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customXml" Target="ink/ink6.xml"/><Relationship Id="rId67" Type="http://schemas.openxmlformats.org/officeDocument/2006/relationships/image" Target="media/image28.emf"/><Relationship Id="rId20" Type="http://schemas.openxmlformats.org/officeDocument/2006/relationships/image" Target="media/image8.wmf"/><Relationship Id="rId41" Type="http://schemas.openxmlformats.org/officeDocument/2006/relationships/image" Target="media/image15.emf"/><Relationship Id="rId62" Type="http://schemas.openxmlformats.org/officeDocument/2006/relationships/customXml" Target="ink/ink14.xml"/><Relationship Id="rId83" Type="http://schemas.openxmlformats.org/officeDocument/2006/relationships/image" Target="media/image36.emf"/><Relationship Id="rId88" Type="http://schemas.openxmlformats.org/officeDocument/2006/relationships/customXml" Target="ink/ink27.xml"/></Relationships>
</file>

<file path=word/_rels/fontTable.xml.rels><?xml version="1.0" encoding="UTF-8" standalone="yes"?>
<Relationships xmlns="http://schemas.openxmlformats.org/package/2006/relationships"><Relationship Id="rId1" Type="http://schemas.openxmlformats.org/officeDocument/2006/relationships/font" Target="fonts/font1.odttf"/></Relationships>
</file>

<file path=word/ink/ink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56.927"/>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681 313 6447 0,'0'0'576'0,"0"0"-576"0,0 0 0 0,-5 5 0 15,1 1 3376-15,4-6 560 0,0 0 112 0,-4 6 32 16,-1-1-2576-16,5-5-512 0,0 0-96 0,-5 6-32 15,5-6-400-15,0 0-80 0,-7 5 0 0,7-5-16 16,0 0-80-16,0 0-16 0,-6 4 0 0,6-4 0 16,-8 2 112-16,8-2 0 0,-9 3 16 0,2-1 0 15,7-2 128-15,-6 2 32 0,6-2 0 0,0 0 0 16,-10 1 208-16,3-2 32 0,7 1 16 0,0 0 0 16,-8-3-48-16,1-1-16 0,1-2 0 0,1 2 0 15,-1-1-432-15,1 1-96 0,0-1-16 0,1 0 0 0,-1-2-80 16,-1 3 0-16,1-1-128 0,5 5 192 0,-6-5 144 15,2-1 32-15,-2 0 0 0,2-2 0 0,0 0 64 0,0 0 16 16,1 0 0-16,0-1 0 0,0 0-112 0,0 0-16 16,-1-2 0-16,0 2 0 0,1 0 0 0,-2 0-16 15,0-1 0-15,0 1 0 0,-2-1 16 0,-1 1 16 16,0 0 0-16,-1 1 0 0,-1 0-64 0,0 2-16 16,0 0 0-16,-1 2 0 0,0-1 0 0,1 1-16 15,0-2 0-15,0 1 0 0,0 1-16 0,1-1 0 16,0 2 0-16,-1-2 0 0,0 1-96 0,0 1-128 15,0 0 176-15,1-1-176 0,1 0 240 0,-1-1-64 16,1 1-16-16,-2-1 0 0,1 0-160 0,0 1 0 16,0-2 144-16,0 2-144 0,0-1 0 0,-1 2 144 0,-1-1-144 0,-1 0 0 15,-2 1 128-15,-1 2-128 0,-1-1 0 0,-2 1 0 16,-1 0 0-16,0 1 0 0,0 0 0 0,1 0 0 16,2-1 144-16,-1 1-144 0,0 1 0 0,1 0 144 15,0-1-144-15,0 2 0 0,1-1 0 0,0 0 0 16,0-1 0-16,1 1 128 0,-1 0-128 0,1 0 0 15,1 1 128-15,0 0-128 0,-1 0 0 0,0 0 128 16,0-1-128-16,-2 1 0 0,0 0 0 0,0 1 128 16,-1 0-128-16,-2-2 0 0,2 2 0 0,-1 1 0 15,1-1 0-15,0 2 0 0,1-1 128 0,1-2-128 16,1 2 0-16,-2 1 0 0,1-1 0 0,2 1 0 16,0-1 0-16,0 1 128 0,-1 0-128 0,2 0 128 15,2 1 0-15,-1-1-128 0,-1 1 192 0,1-1-64 16,1 0 0-16,0 0 0 0,-1 0 0 0,-1 0 0 0,0 1-128 15,-1 0 0-15,0 1 0 0,1 0 128 0,0 0-128 0,-2 1 0 16,0 0 0-16,1 0 0 0,0-1 0 0,0 2 0 16,0 0 0-16,2 0 0 0,1 0 0 0,1 0 0 15,-1 0 0-15,1 1 0 0,-1-2 0 0,1 1 0 16,-1 0 0-16,1 1 0 0,0 0 0 0,0 1 0 16,0 2 0-16,2 0 0 0,-3 0 0 0,1 0 0 15,-1 0 0-15,2 1 0 0,0-1 0 0,1 1 0 16,-1-1 0-16,1 3 0 0,-1-1 0 0,2-1 0 15,0 1 0-15,3 1 0 0,-2-1 0 0,1 2 0 16,1-1 0-16,-1-1 0 0,1-2 0 0,1 1 0 16,-1 1 0-16,1 0 0 0,-1-2 0 0,1 1 0 15,2 0 0-15,0-1 0 0,-2 1 0 0,0 1 0 16,0 0 0-16,0-1 0 0,1 1 0 0,1 0 0 0,0-2 0 0,2 2 0 16,0 0 0-16,-1 0 0 0,0 2 0 0,1-2 0 15,0 2-128-15,2-1 128 0,-1 0 0 0,0-1 0 16,0 1 0-16,1-1 0 0,0-1 0 0,-1 1 0 15,1-2 0-15,0 0 0 0,0-1 0 0,1 1 0 16,-1 1 0-16,1-1 0 0,-1 1 0 0,1-1 0 16,0 0 0-16,-1 1 0 0,1 0 0 0,-1-2 0 15,2 1 0-15,0 0 0 0,2 0 0 0,-1 1 0 16,-2-1 0-16,2 1 0 0,0 0 0 0,1 0 0 16,0-1 0-16,1 1 0 0,-1-1 0 0,0 0 0 15,2-2-128-15,-1 2 128 0,-1-1 0 0,1 1 0 16,-1 0 0-16,2-1 0 0,0 0 0 0,1 0 0 0,0 1 0 0,1-1 0 15,0-2 0-15,1 1 0 0,0 1 0 0,1 0 0 16,-1 0 0-16,0 0 0 0,2 0 0 0,0 0 0 16,-3-2 0-16,-1 0 0 0,1 2 0 0,1 0 0 15,-1-1 0-15,0 0 0 0,1 0 0 0,-1 0 0 16,0-1 0-16,0 0 0 0,-1 0 0 0,1-1 0 16,1 0 0-16,0 1 0 0,0-2 0 0,0 0 0 15,0-1 0-15,1 1 0 0,-1-1 0 0,1 1 0 16,2 0 0-16,1 0 0 0,-2-1-128 0,2 0 128 15,1-1 0-15,0 0 0 0,-2 0 0 0,0-1 0 16,-3 0-144-16,2 0 144 0,-1-1 0 0,-1 2 0 16,1 0 0-16,0 1 0 0,-1-3 0 0,1 0 0 15,2-1 0-15,0 1 0 0,0 0 0 0,0-1 0 0,-1 1 0 0,2 0 0 16,-1-1 0-16,2 0 0 0,-1 0 0 0,1 0 0 16,1-1 0-16,0 1 0 0,0 0 0 0,0 1 0 15,0-2 0-15,-3 2 0 0,0 1 0 0,-1-1 0 16,1 0 0-16,0 0 0 0,2 0 0 0,-2 0 0 15,0-1 0-15,0 1 0 0,2 0 0 0,0-1 0 16,0 0 0-16,0 0 0 0,1 0 0 0,1-1 0 16,1 0 0-16,1 0 0 0,0 1 0 0,0-2 0 15,0 0 0-15,-2 0 128 0,0-1-128 0,-2 0 0 16,0 1 0-16,2-1 0 0,-1 0 0 0,0 1 0 16,-1 0 0-16,3-1 128 0,-1 0-128 0,0-1 0 15,1 0 0-15,1 0 0 0,0 1 128 0,-1 0-128 16,2-2 0-16,0 1 0 0,0-1 0 0,0 0 0 0,-4 1 128 15,0 1-128-15,0-2 0 0,0 2 0 16,-1-1 0-16,1 0 128 0,1-1-128 0,0 1 0 0,1 0 0 0,0 0 0 16,-1 0 0-16,2 0 0 0,0-1 0 0,1 1 0 15,0-2 0-15,0 0 0 0,-1-1 0 0,0 2 0 16,-1-1 0-16,-1 1 0 0,-1-2 0 0,0 2 128 16,1 0-128-16,-1-1 0 0,-2-1 0 0,1 1 0 15,1-1 0-15,-2 0 0 0,2 1 0 0,-1-1 128 16,1 0-128-16,1 0 0 0,0-1 0 0,1 0 0 15,-1-1 0-15,0 0 0 0,0-1 0 0,0-1 0 16,-2 1 0-16,-3-1 0 0,1 0 128 0,-1 0-128 16,1 0 0-16,-1 1 0 0,0-2 128 0,0 1-128 15,-1-1 0-15,1 1 0 0,-2-1 0 0,1 0 128 0,-2-1-128 0,1 0 0 16,-2 0 0-16,1 0 0 0,0 0 128 0,0-1-128 16,-2 0 0-16,0 1 0 0,0-1 0 0,-1 0 0 15,1 0 0-15,1 2 128 0,-2 0-128 0,-1 0 0 16,-1-1 0-16,2 0 0 0,-2-1 128 0,-1 0-128 15,0 0 0-15,-1 1 0 0,1 0 0 0,0-1 0 16,-1-1 0-16,-2-1 128 0,0 0-128 0,0 1 0 16,0-1 0-16,-1-1 0 0,0 0 0 0,-1 1 0 15,-2 1 0-15,0-1 0 0,0 1 0 0,0 0 0 16,-2 0 0-16,0 0 0 0,0 0 0 0,-1-1 0 16,-4 1 0-16,1-1 0 0,2 0 0 0,-2 0 0 15,-1 0 0-15,0 2 0 0,0 1 0 0,0-1 0 16,-1-2 128-16,-2 0-128 0,1 1 0 0,-1-1 0 15,0-1 128-15,-1 1-128 0,1 0 0 0,0-1 144 0,-1 0-144 0,-1 0 0 16,0 1 0-16,1-1 0 0,-1 0 0 0,0 0 0 16,0 2 0-16,0-1 0 0,0 0 0 0,-1 1 0 15,0-1 0-15,1 0 0 0,0 0 128 0,0 1-128 16,-1-1 128-16,-1 1-128 0,0-1 0 0,-1 2 0 16,0 0 0-16,-1 0 0 0,1 0 0 0,0-1 0 15,-1-1 0-15,0 1 0 0,0 1 176 0,-1 0-48 16,2-1-128-16,-1 0 192 0,1 1-16 0,-1 1-16 15,1 0 0-15,-1 0 0 0,2 1-160 0,-1 0 128 16,0 0-128-16,-1 1 128 0,2-1-128 0,-3 1 0 16,0-1 0-16,0 0 128 0,-2 0-128 0,-2 0 0 15,1 0 0-15,1 1 0 0,0 0 0 0,1 0 0 16,1-2 0-16,1 1 0 0,0-1 0 0,-1 0 0 0,2 0 0 16,-1 1 0-16,2 0 0 0,-1 0 0 0,0-1 0 0,1 2 0 15,-1 0 128-15,2 1-128 0,-2 0 0 16,1 1 128-16,-2-1-128 0,0 1 192 0,-2-1-192 0,1 1 192 15,-1 1-64-15,0-2 0 0,-1 0 0 0,2 0 0 16,0 1-128-16,-2 0 192 0,2 0-192 0,0 1 192 16,-1-2-192-16,1 0 0 0,2 1 0 0,-1 1 128 15,2-1-128-15,-1 0 0 0,1 0 144 0,1-1-144 16,-1 2 0-16,0 0 128 0,0 0-128 0,-2-1 0 16,0 0 0-16,0-1 0 0,1 1 0 0,-1-1 128 15,0 1-128-15,0 0 0 0,1-2 0 0,0 2 0 16,1 0 0-16,0 1 0 0,1-3 0 0,-1 3 0 15,0 0 0-15,1 0 0 0,0-1 0 0,1 0 0 16,0 1 0-16,0 1 0 0,1 0 0 0,1 1 0 16,-1 0 0-16,0 0 0 0,1-1-128 0,1 2 128 0,-1 1-224 15,1 1 32-15,-1 0 16 0,0 1 0 0,-1 0-96 0,1 0-32 16,1 0 0-16,-1 1 0 16,0 0-208-16,2 0-32 0,0 0-16 0,1-1 0 15,1-1-1616-15,-2 1-336 0,3 0-64 0,0 0-17104 0</inkml:trace>
</inkml:ink>
</file>

<file path=word/ink/ink1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4.676"/>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0 23951 0,'0'0'2128'0,"4"7"-1696"0,0 1-432 0,0 0 0 15,-2-2 4240-15,-1 3 768 0,1-2 160 0,-1 1 16 16,0 0-3264-16,0 1-672 0,-1-2-128 0,1 2-32 15,0 1-736-15,0 1-160 0,-1 0-16 0,1 1-16 16,0 0-160-16,1 2-176 0,-1 0 48 0,1 1 0 0,-1-1-64 0,1 2-16 16,0 0 0-16,2 2 0 0,-2-1-32 0,0 2 0 15,0-1 0-15,-1 0 0 16,0-1-192-16,-1 2-32 0,-1 0-16 0,1 0 0 16,-1 0-64-16,-1 0-16 0,0-3 0 0,0 0 0 15,-1-3-1440-15,0 0-304 0,-2-2-48 0,1-1-13648 0</inkml:trace>
</inkml:ink>
</file>

<file path=word/ink/ink1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4.378"/>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39 0 26719 0,'0'0'1184'0,"0"7"240"0,-4-1-1136 0,4-6-288 16,-1 8 0-16,1-8 0 0,-4 7 4224 0,1-2 800 16,-2 1 160-16,1-2 16 0,4-4-4240 0,-8 4-960 15,2-2 0-15,6-2-13376 16,-8 0-2688-16</inkml:trace>
</inkml:ink>
</file>

<file path=word/ink/ink1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4.204"/>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0 29487 0,'-1'12'2624'0,"1"1"-2112"0,1 0-512 0,0-1 0 15,2-1 3744-15,-2 0 640 0,0 0 128 0,0 0 32 16,0 0-3152-16,0-1-624 0,-1-1-128 0,1-2-32 31,-1-7-1344-31,1 7-272 0,-1-7-48 0,0 0-16 0,0 0-912 0,0 0-176 0,0 0-32 0,0 0-16 16,0 0-416-16,0 0-96 0,0 0-16 0,0 0-10640 15</inkml:trace>
</inkml:ink>
</file>

<file path=word/ink/ink1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3.806"/>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247 39615 0,'0'0'1760'0,"0"0"352"0,0 0-1680 0,0 0-432 0,0 0 0 0,5 5 0 15,-5-5 1456-15,7 3 208 0,-7-3 32 0,9 0 16 16,1-2-864-16,-1-1-160 0,1-3-48 0,1 0 0 15,2-2-400-15,1 0-96 0,2-1-16 0,2-2 0 16,1 0 16-16,2 0 0 0,1-2 0 0,1 0 0 16,4 0-144-16,-1 0 0 0,-1 0 144 0,-2 0-144 15,-3 1 0-15,1 0 0 0,-3 1 0 0,-1 1 0 16,0 1 0-16,-2 1 0 0,1 1 0 0,-1-1-128 16,-3 2-336-1,-1 1-64-15,-1 1-16 0,-1 0 0 16,-1 0-1824-16,-1 2-352 0,-7 2-80 0,0 0-9440 0,0 0-1904 0</inkml:trace>
</inkml:ink>
</file>

<file path=word/ink/ink1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3.470"/>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56 0 23039 0,'2'10'2048'0,"-2"-10"-1648"0,3 8-400 0,0 1 0 15,1-2 4832-15,0 0 880 0,-3 1 176 0,1-1 48 16,-2 1-3840-16,0 0-768 0,0 1-160 0,-1 2-16 16,0-1-912-16,-1 3-240 0,-1 1 0 0,1 2 0 31,-1 2-384-31,1 0-144 0,-1 0-48 0,-1 3 0 16,2 3-48-16,-2 2-16 0,-1 1 0 0,1 1 0 15,-1-2 176-15,2 1 16 0,-2-2 16 0,1-1 0 0,1-2 256 0,0-1 176 0,0-1-208 0,2 0 80 16,-1-3 128-16,1-3 0 0,-1-4 128 0,1-2-128 15,-1-2-176-15,2-6-96 0,0 0-32 0,0 0 0 16,0 0-2464-16,0 0-496 0,-5-3-112 0</inkml:trace>
</inkml:ink>
</file>

<file path=word/ink/ink1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3.087"/>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 717 11967 0,'0'0'1072'0,"0"0"-864"0,2-6-208 0,0-1 0 16,0-3 6768-16,1 0 1296 0,-2-2 272 0,1-3 48 16,0-2-5552-16,1 1-1104 0,-1-2-240 0,0-3-32 15,1-3-816-15,0-2-144 0,-1 0-48 0,1 0 0 16,2-1-448-16,0 1 128 0,-2-1-128 0,2 1 0 15,-1-1 0-15,1 0 0 0,0 2 0 0,2 1 0 16,-1 2 0-16,2 0 0 0,-2 2 0 0,0 1 0 16,1 0 0-16,-2 2 0 0,1 1 0 0,0 2 0 15,1-2 208-15,-3 3-48 0,0 1-16 0,0 1 0 16,-2-1 48-16,2 1 16 0,0 2 0 0,-2 0 0 16,0 1-208-16,1 0 176 0,0 1-176 0,-1 3 160 15,-2 4-160-15,3-5 0 0,-3 5 0 0,0 0 128 16,0 0-128-16,0 0 0 0,0 0 0 0,0 0 0 0,0 0 0 0,0 0 0 15,0 0 0-15,8 5 0 0,-8-5-160 0,6 9 160 16,-1-1 0-16,-2 2-144 0,0 0 144 0,0 0 0 16,-1 1 0-16,1 2 0 0,1 1 0 0,-1 0 0 15,-2 1 0-15,1 1-128 0,0 0-32 0,0 2 0 16,0 3 0-16,1 0 0 0,0-1-16 0,0 2 0 16,0 0 0-16,-1 1 0 0,2 0 176 0,0 0 0 15,0-1 0-15,1 0 0 0,1-2 0 0,1-2 0 16,-2-1 0-16,2-3 0 0,-1 0 0 0,0-2 0 15,2-1 0-15,-1-3 0 0,1-2 0 0,0-1 144 16,-1-2-144-16,1-3 160 0,0-1-160 0,-1-3 0 16,1-2 0-16,1-2 128 0,0-3-128 0,0-2 0 15,0-1 0-15,1-2 0 0,1-1 0 0,-1-2 0 0,-1-3-160 0,0-1 160 16,1-1-256-16,-1 1 64 0,0 0 0 0,-1 2 0 16,-1 2 64-16,1 1 128 0,-2 0-208 0,-1 3 80 15,-1 2-48-15,0 3 0 0,-1 1 0 0,0 4 0 16,-3 5 176-16,0 0 0 0,0 0 0 0,0 0 0 15,2 7 208-15,-2 3-16 0,-2 3-16 0,0 3 0 16,-1 0 0-16,0 3 0 0,0 1 0 0,-1 3 0 16,0 1-176-16,1 0 160 0,2 0-160 0,1-1 160 15,1 0-160-15,3-2 0 0,1-2 0 0,1 0 0 16,1-2-176-16,2-2 48 0,0 0 0 0,1 0 0 16,1-1 128-16,1-2-128 0,0 0 128 0,1-2-128 15,-2 0 128-15,0-1 0 0,0-3 0 0,-2 0 128 16,1-1-128-16,-2 0-192 0,-1-1 64 0,2 0 0 15,0-1-960-15,0-1-192 16,-2-2-48-16,0 1-12144 0,-2-1-2432 0</inkml:trace>
</inkml:ink>
</file>

<file path=word/ink/ink1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2.200"/>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74 54 15199 0,'-9'1'672'0,"4"-1"144"0,0 0-656 0,-1 0-160 15,1 0 0-15,-1 0 0 0,0 0 1728 0,-1-1 320 16,3 0 64-16,4 1 16 0,-5-1-336 0,0-1-80 16,2 0-16-16,-2 0 0 0,5 2-112 0,-4-3-32 15,4 3 0-15,0 0 0 0,0 0-112 0,0 0-32 16,0-5 0-16,0 5 0 0,0 0-208 0,0 0-48 15,0 0-16-15,8-3 0 0,-8 3-304 0,9-3-64 16,2 1-16-16,0-1 0 0,0 1-160 0,2 0-16 0,0 2-16 0,2-1 0 16,1 0-240-16,0 0-64 0,-1-1 0 15,2 0 0-15,0 1-256 0,1 0 160 0,-1-1-160 0,1 0 128 16,0 0-128-16,2 1 0 0,-1-2 0 0,0 1 0 16,0 0 0-16,-2 2-176 0,0 0 176 0,-2 1-192 31,0 1-304-31,0 1-64 0,-1-1-16 0,-1 1 0 15,-3 0-1984-15,0 0-384 0,1 2-96 0,-3-1-14848 0</inkml:trace>
</inkml:ink>
</file>

<file path=word/ink/ink1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28.492"/>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857 20319 0,'0'0'896'0,"0"0"192"0,0 0-864 0,0 0-224 16,0 0 0-16,0 0 0 0,0 0 1520 0,8-3 256 16,-2 0 48-16,-6 3 16 0,5-5-752 0,-5 5-160 15,5-5-32-15,0 2 0 0,-5 3-560 0,5-5-112 16,0 1-32-16,-5 4 0 0,5-6-192 0,0 2 176 16,-5 4-176-16,4-6 160 0,-4 6 224 0,6-5 32 15,-6 5 16-15,6-5 0 0,0 1 224 0,-6 4 48 16,6-4 16-16,0 0 0 0,-1 0-16 0,1-2 0 15,-1 0 0-15,2-1 0 0,-1 0-224 0,1 0-48 16,1-1-16-16,-2 0 0 0,-1-1-128 0,0-1-32 16,1-1 0-16,2-1 0 0,-2-1-112 0,2 0-16 15,-1-1-128-15,0 0 192 0,-1 0-192 0,0 0 176 0,0-2-176 0,1 0 160 16,-3-2-32-16,3-1 0 0,-1 1 0 0,1-1 0 16,0-2 96-16,0 2 16 0,2 0 0 0,-1 0 0 15,1-1-240-15,0 1 176 0,-1 0-176 0,1 1 160 16,-1 2-160-16,0-2 0 0,-1 0 0 0,1 1 128 15,-2 0 16-15,0 0 0 0,1-1 0 0,-2-1 0 16,1 2 64-16,-1 0 16 0,2-1 0 0,-3 2 0 16,0 1-64-16,0 1-16 0,-2 0 0 0,1 1 0 15,0 0-144-15,1 2 192 0,-3 2-192 0,0 0 192 16,-2 0-192-16,1 1 0 0,1 0 144 0,0 2-144 16,-1 6 160-16,0 0-32 0,-3-6-128 0,1 1 192 15,2 5-64-15,0 0 0 0,0 0-128 0,-6-4 192 16,1 2-192-16,5 2 176 0,0 0-176 0,0 0 160 0,0 0-160 0,0 0 0 15,0 0 0-15,-7 2 0 0,7-2 0 16,0 0 0-16,-4 6 128 0,4-6-128 0,-3 8 0 0,1-1 0 16,-1 2 0-16,3-2 128 0,0-7-128 0,-1 10 0 15,0 0 0-15,0 1 128 0,0 0-128 0,0 0 0 16,0 1 0-16,1 1 0 0,-1 0 0 0,1 1 0 16,-1 0 128-16,1-1-128 0,0 1 0 0,0 1 0 15,1 0 0-15,-1 1 0 0,0-1 0 0,0 2 0 16,1-2 0-16,-1 1 0 0,0-1 0 0,0 1 0 15,2 0 0-15,0 1 0 0,-1 1 0 0,0 0 0 16,0-3 0-16,1 2 0 0,0 2 0 0,1-1 0 16,0 0 0-16,-1 2 0 0,1-1 0 0,0 0 0 15,0-1 0-15,2 1 0 0,-1 0 0 0,-1-1 0 16,0-1 0-16,0 1 0 0,0-1 0 0,0 0 0 0,0 1 0 0,0-1 0 16,-1 0 0-16,0-2 0 0,1-1 0 0,0 0 0 15,-1 0 0-15,0-1 0 0,1 0 0 0,0-1 0 16,0-1 0-16,-1-1 0 0,1-1 0 0,0-1 0 15,0-1 0-15,1 0 0 0,-4-7 0 0,5 6 0 16,-5-6 0-16,0 0 0 0,7 3 0 0,-7-3 0 16,0 0 0-16,9-3 0 0,-1-1 0 0,-1-2 0 15,-1-1 0-15,1-1 0 0,-1-2 0 0,-1 0 0 16,-3-1 0-16,2 0 0 0,0-1 0 0,-1-1 0 16,1-2 0-16,-2 0 128 0,1-3-128 0,-1 0 128 15,1 0-128-15,0-1 0 0,-1 1 0 0,0 0 0 16,0 0 0-16,1-1 0 0,-1 0 0 0,-1-1 0 15,1-1 0-15,-1 0 0 0,1 0 0 0,-1 0 0 0,0 0 0 16,0 2 0-16,0 1 0 0,0 1 0 0,-1-1 0 0,0 0 0 16,0 1 128-16,-1 1-128 0,1 0 0 0,1 2 0 15,0 1 0-15,-1 1 0 0,0 0 0 0,0 2 0 16,0 1 0-16,-1 0 0 0,1 3 0 0,0 0 0 16,-1-1 128-16,1 2-128 0,0 5 128 0,0-6-128 15,0 6 0-15,1-5 128 0,-1 5-128 0,0-6 0 16,0 6 0-16,0 0 128 0,2-6-128 0,-2 6 0 15,0 0 0-15,0 0 0 0,0 0 0 0,0 0 0 16,0 0 0-16,0 0 0 0,0 0 0 0,0 0 0 16,0 0 0-16,8 2 0 0,-8-2 0 0,7 5 0 15,-7-5 0-15,7 7 0 0,-2 1 0 0,0-1 0 0,-2 0 0 16,0 1 0-16,0-1 128 0,0 1-128 0,-1 0 128 0,0 1-128 16,0-1 128-16,0 1-128 0,-1 0 128 0,1 1-128 15,-1 0 0-15,2 1 128 0,-1 0-128 0,0 1 0 16,0 2 0-16,-1-1 0 0,1-2 128 0,0 1-128 15,1 2 0-15,0 1 0 0,-1-1 0 0,2 2 0 16,1-1 0-16,-1 1 0 0,1-1 0 0,-1 0 0 16,1 1 0-16,1 0 0 0,2 0 0 0,-1-2 0 15,1 0 0-15,-1-1 0 0,2 0 0 0,-1-1 0 16,1 0 0-16,1 1 0 0,-1-2 0 0,1 0 0 16,0-2 128-16,-1 0-128 0,1 0 0 0,-1 0 128 15,0-2-128-15,0 0 0 0,1 1 0 0,-1-2 128 16,-1 0-128-16,-1-1 0 0,0 0 0 0,2-1 128 15,-1-1-128-15,-1 0 0 0,-7-3 0 0,0 0 0 16,9 2 0-16,-9-2 0 0,9 1 0 0,-9-1 0 16,0 0-1280-16,9-1-128 0,-9 1-16 0,0 0-12048 15,0 0-2400-15</inkml:trace>
</inkml:ink>
</file>

<file path=word/ink/ink1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1.615"/>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 0 33631 0,'1'12'1488'0,"-1"-12"304"0,2 9-1424 0,0 0-368 0,0 0 0 0,0 1 0 15,0-1 1648-15,0 0 256 0,2 0 48 0,0-1 16 16,-1-1-1040-16,3 1-208 0,0-3-32 0,1 1-16 16,-1-1-368-16,1 1-80 0,1 1-16 0,0 0 0 0,0 1 32 0,2-1 0 15,0 0 0-15,1 0 0 16,0 1-96-16,0-1-16 0,0 0 0 0,0 1 0 0,-1-2-128 0,1 2 0 15,0-2 0-15,-1 1 0 0,-1 2-208 0,0-1-80 16,0-2-16-16,-1 2 0 16,0-3-1232-16,-8-5-256 0,7 5-64 0,-7-5-15888 15</inkml:trace>
</inkml:ink>
</file>

<file path=word/ink/ink1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1.345"/>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06 0 34607 0,'0'0'1536'0,"0"0"320"0,0 0-1488 0,0 0-368 0,0 0 0 0,0 0 0 16,-6 5 1504-16,1-1 224 0,-1 0 64 0,6-4 0 16,-6 4-896-16,0-1-192 0,0-1-16 0,6-2-16 15,-6 3-432-15,6-3-96 0,-6 3-16 0,1 2 0 0,5-5-128 0,-5 7 0 16,0 1 0-16,1 0 0 0,-1 2 0 0,2 1 0 15,-1 2 160-15,1 0-160 0,0 1 224 0,0 1-64 16,0 1-16-16,1 2 0 0,0-1-16 0,0 1 0 16,0 0 0-16,1 1 0 0,0-1-128 0,0-1 0 15,0 1 144-15,1-3-144 0,0 0 0 0,0 0 0 16,0-3 0-16,0 0 128 0,0-2-128 0,0-1 0 16,-1 0 0-16,2-1 0 0,-2-1 0 0,1 1-240 15,0-8 64-15,-1 7 16 16,1-7-432-16,0 0-96 0,0 0-16 0,0 0 0 15,0 0-1040-15,0 0-224 0,0 0-32 0,0 0-16 16,0 0-1488-16,-1-10-288 0,0-6-64 0,0 1-16 0</inkml:trace>
</inkml:ink>
</file>

<file path=word/ink/ink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8.837"/>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380 11967 0,'10'17'1072'0,"-2"-5"-864"15,1 1-208-15,0 0 0 0,0 2 3584 0,2-2 688 16,1 1 128-16,-1-1 16 0,-1 0-2448 0,0-1-496 15,-1 0-112-15,0-1-16 0,2-1-576 0,-3 0-112 16,0-1-16-16,-2-1-16 0,1 0-304 0,-2-2-64 0,-5-6-16 0,2 6 0 16,-2-6-16-16,0 0 0 0,0 0 0 0,0 0 0 15,0 0 400-15,0 0 80 0,0 0 0 0,0 0 16 16,0 0-176-16,-3-10-32 0,-3 0-16 0,1-1 0 16,2-1 96-16,-2-2 32 0,0-3 0 0,-1 0 0 15,2-1-80-15,-1-3-16 0,1-3 0 0,0-2 0 16,-1 0-32-16,1-2-16 0,0-1 0 0,0 2 0 15,0 1-256-15,0 0-48 0,1 2-16 0,1 1 0 16,1 2-160-16,1 1 128 0,1 1-128 0,2 4 128 16,-2 0 192-16,1 2 48 0,0 1 0 0,0 1 0 15,3 1-16-15,0 1 0 0,-2-1 0 0,3 2 0 16,0 1-160-16,2 0-48 0,0 1 0 0,1 1 0 16,-1 1-144-16,2 1 0 0,0-1 0 0,1 1 128 15,0 2-128-15,1 0 0 0,-1 0 0 0,-1 1 0 0,-2-1 0 16,0 2 0-16,0 1 0 0,-1 0 0 0,-2 3 0 0,1-1 0 15,-6-4 0-15,5 6 0 0,-1 0 0 0,0 1 0 16,-1-1 0-16,-2 2 0 0,0-1 0 0,-1 1 0 16,-1 0 0-16,0 1 0 0,-3 2 0 0,0-1-144 15,-1 1 144-15,-1 1-160 0,0 0 160 0,-1 1 0 16,-1 1-144-16,-1-1 144 0,-1-1 0 0,-1 2-176 16,-1 0 176-16,4-1-128 0,-1-1 128 0,2-1-192 15,0 0 192-15,2 0-192 0,2-1 192 0,1-1 0 16,1-2 0-16,1-7-128 0,2 8 128 0,2 0 0 15,-4-8 0-15,7 6 0 0,2-1 0 0,0 0 128 16,1 0-128-16,-1-2 128 0,0 0-128 0,1-1 0 0,1-1 0 0,0 0 128 16,-2 1-128-16,0 0 0 15,1-1 0-15,-1 0 128 0,0 0-128 0,1 1 0 0,1 0 0 0,-2-1 0 16,0 1 0-16,0 1 0 0,-1 1 0 0,1-1 0 16,-1 2 0-16,1 0 0 0,-2-2 0 0,1 2 0 15,-2-1 0-15,0 1 0 0,-1 0 0 0,-5-5 0 16,6 8 0-16,-2-1 0 0,-4-7 0 0,4 9 0 15,-3-1 0-15,-1 1 0 0,-2-2 0 0,-1 1 0 16,-1 0 0-16,-3 3 0 0,-1-1 0 0,0 1 128 16,-4-1-128-16,-1 2 0 0,-2 0 0 0,-1 2 0 15,-2 0 0-15,1 0-192 0,0 1 32 0,-2 0 0 16,-3-3-224-16,0 1-32 0,-1 0-16 0,1 0 0 16,0-2-864-16,1-1-176 0,2-1-48 0,0 0 0 15,2-1-2096-15,0-2-416 0,-5-1-96 0,7-4-16 0</inkml:trace>
</inkml:ink>
</file>

<file path=word/ink/ink2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0.999"/>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61-1 3679 0,'0'0'320'0,"0"0"-320"0,0 0 0 0,0 0 0 16,0 0 7344-16,0 0 1392 0,0 0 288 0,0 0 48 15,-7 2-6208-15,1-1-1248 0,6-1-240 0,-6 3-48 16,1-1-928-16,0 1-176 0,0-1-32 0,5-2-16 16,-6 2-176-16,0 1 0 0,2 1 0 0,-1 0 0 15,0 1 0-15,-2 1 0 0,2 3 0 0,-2 2-176 16,0 2 176-16,0 1 0 0,-1 1 160 0,1 1-160 15,-1 4 544-15,0 3 16 0,0 1 0 0,1 1 0 16,1 0-96-16,0-2-16 0,2-2 0 0,1-1 0 16,0-4-240-16,3 0-48 0,2-3-16 0,1-2 0 15,-1-1-144-15,3-3 0 0,1-3 0 0,2 0 0 16,-1-1 0-16,0-1 0 0,2-2 0 0,0-3 0 0,0-1 0 0,0-2 0 16,0-2 0-16,0-1 0 0,1-2 0 0,0 0 0 15,-1-3 0-15,-1 0 128 0,0-2-128 0,0-1 0 16,-3 1 0-16,1-1 0 0,-2 1 0 0,0 3-192 15,-2 0 64-15,0 3 128 0,-2 1-128 0,0 1 128 16,0 2 0-16,0 6 0 0,0 0 0 0,0 0 0 16,0 0 160-16,0 0-160 0,0 0 256 0,-3 6-64 15,-1 3-16-15,1 0 0 0,2 0 0 0,-1 1 0 16,1 1 0-16,1-1 0 0,1-1-176 0,1 0 160 16,0 0-160-16,1 0 160 0,0-1-160 0,0 0 0 15,2 1 0-15,1-2 0 0,-1-2 0 0,0 2-176 16,0-2 176-16,1 1-192 15,0-2-176-15,0 1-32 0,-6-5-16 0,10 5 0 16,-2 0-224-16,0 0-64 0,-2-1 0 0,2 1 0 16,-1-1-160-16,-7-4-32 0,9 4-16 0,-9-4 0 15,10 3-2416-15,0-3-464 0,1-3-112 0,-11 3 0 0</inkml:trace>
</inkml:ink>
</file>

<file path=word/ink/ink2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0.354"/>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4 238 26319 0,'-1'17'1152'0,"1"-6"256"0,0 1-1120 0,0 1-288 0,0-1 0 0,2-2 0 16,0-1 1280-16,-1-2 192 0,-1 0 32 0,0-7 16 15,0 0-816-15,0 0-176 0,0 0-16 0,0 0-16 16,0 0-224-16,0 0-32 0,0 0-16 0,0 0 0 15,-3-8-96-15,3-2 0 0,-1-3-128 0,0-1 192 16,0 0-48-16,1-2-16 0,1 0 0 0,-1-2 0 16,-1-1-128-16,2-1 0 0,3-1 144 0,0 0-144 15,-1 0-336-15,-1 3-144 0,-1 1-32 16,1 2 0-16,0 1 384 0,0 2 128 0,0 1 0 0,2 0-144 0,-1 3 464 0,-2 1 80 16,1 0 32-16,-2 7 0 0,3-6 192 0,-3 6 32 15,0 0 16-15,0 0 0 0,6-2-48 0,-6 2-16 16,0 0 0-16,7 4 0 0,-1 0-128 0,1 2-32 15,-2 1 0-15,0 1 0 0,-1-1-192 0,1 0-64 16,0 2 0-16,-1 0 0 0,-1 1-192 0,1 0 0 16,-2 0 0-16,0 1 0 0,0 1 0 0,-1 1 0 15,1-1 0-15,-1-1 0 0,-1 1 0 0,0-2-160 16,1 0 160-16,-1-2-128 0,0-1 128 0,0-7 0 16,0 8 0-16,0-8 0 0,0 0 0 0,0 0 0 0,0 0-144 0,0 0 144 15,0 0-240-15,0-9 32 0,0 0 0 0,0-3 0 16,1-2-32-16,2 0 0 0,0-3 0 0,1 1 0 15,2-2 96-15,-1 2 16 0,1-1 0 0,-2 4 0 16,1 1 128-16,0 3 224 0,-1-1-48 0,1 4-16 16,-1 1 320-16,-4 5 64 0,7-1 16 0,-7 1 0 15,7 4-80-15,0 3-16 0,-1 0 0 0,-1 2 0 16,0 4 720-16,1 1 144 0,-1-1 16 0,1 1 16 31,1 0-1824-31,0-1-368 0,1 0-80 0,1-2-16 0,-1 0 736 0,1 0 192 0,0 0 0 0,1-3 0 16,-1 0-128-16,1-1 0 0,-1 0 0 0,0-2 0 15,-1 1-208-15,0-2-48 0,-2-1 0 0,-6-3 0 16,7 3-768-16,-7-3-176 16,0 0-16-16,0 0-10656 0,0 0-2128 0</inkml:trace>
</inkml:ink>
</file>

<file path=word/ink/ink2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21.217"/>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48 53 21471 0,'0'0'960'0,"0"0"192"0,0 0-928 0,0 0-224 16,0 0 0-16,3-7 0 0,0 1 1232 0,-3 6 208 15,1-8 32-15,1 2 16 0,-2 0-944 0,0 6-192 0,0-7-32 0,0 7-16 16,1-6-304-16,-1 6 0 0,0-7-128 0,0 7 128 16,0 0-256-16,0 0 64 0,0 0 0 0,0 0 0 15,0 0 192-15,0 0-176 0,0 0 176 0,0 0-160 16,0 0 160-16,0 0 176 0,0 0-48 0,0 0 0 16,0 0 256-16,0 0 32 0,0 0 16 0,6 6 0 15,-6-6-48-15,5 6 0 0,-5-6 0 0,6 6 0 16,-6-6-80-16,9 4-32 0,-2 0 0 0,0-2 0 15,-7-2 0-15,9 1 0 0,0-2 0 0,-9 1 0 16,9-2 48-16,-1 1 0 0,-8 1 0 0,10-2 0 16,-1 0-176-16,-9 2-16 0,10 1-128 0,-10-1 192 15,9 1 16-15,-9-1 0 0,10 4 0 0,-10-4 0 16,9 4 0-16,-9-4 0 0,9 5 0 0,-1-1 0 16,-8-4-32-16,9 4-16 0,-1 0 0 0,-8-4 0 15,8 5-160-15,-1 0 0 0,-7-5 0 0,8 6 128 0,-8-6-128 0,8 7 0 16,-2-1 0-16,-1 0 0 0,-5-6 0 0,4 8 0 15,-1-1 0-15,-1 1 128 0,0-1-128 0,0 0 0 16,-1 1 0-16,-1 0 0 0,-2 0 0 0,1 0 0 16,0 2 0-16,0-1 0 0,-1 0 0 0,-1 1 0 15,0 0 0-15,1-1 128 0,0-1 96 0,0 2 16 16,-1 0 0-16,1 0 0 0,1 1-32 0,-1 0 0 16,-1 0 0-16,1 0 0 0,1 0-16 0,0 1-16 15,1-1 0-15,-2-1 0 0,2-1-48 0,0 0-128 16,0-1 192-16,0 1-64 0,0-1-128 0,0-1 128 15,0-7-128-15,2 9 128 0,-1 0-128 0,1-1 0 16,0-1 144-16,-1 0-144 0,-1 1 144 0,0-8-144 16,2 7 192-16,-2-7-192 0,1 8 144 0,-1-8-144 0,1 8 0 0,0-1 144 15,0 0-144-15,-1-7 0 0,0 8 0 0,0-8 0 16,0 7 0-16,0-7 0 0,1 7 0 0,-1-7 0 16,0 8 0-16,0-8 0 0,0 7 0 0,0-7 128 15,0 0 128-15,-1 8 0 0,1-8 16 0,-1 8 0 16,1-8 48-16,-2 7 16 0,-2-2 0 0,1 0 0 15,3-5-112-15,-4 5-32 0,-1 1 0 0,2-1 0 16,-2-1-64-16,1 2-128 0,-1-2 176 0,-1 1-176 16,1-1 192-16,-1 1-64 0,-2-1 0 0,1-1-128 15,0 2 256-15,-1-1-64 0,1 2-16 0,0-2 0 16,-1 1 96-16,0-1 32 0,1-1 0 0,0 1 0 16,0 1-304-16,-1-2 160 0,1 1-160 0,-1 0 128 15,0-2-128-15,0 1 0 0,-1-1 0 0,2 1 0 0,-1-1 0 16,0 1-224-16,1 0 32 0,0 1 0 15,0-2-368-15,7-2-64 0,-9 3-16 0,0 0 0 16,2-1-2944-16,0 0-608 0</inkml:trace>
</inkml:ink>
</file>

<file path=word/ink/ink2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19.36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762 7 16863 0,'0'0'752'0,"0"0"144"0,0 0-704 0,0 0-192 0,5-2 0 0,-5 2 0 0,0 0 1600 0,0 0 304 16,0 0 48-16,0 0 16 0,0 0-752 0,0 0-160 16,0 0-32-16,0 0 0 0,0 0-592 0,0 0-128 15,0 0-32-15,0 0 0 0,0 0-272 0,0 0 0 16,0 0 0-16,0 0 0 0,0 0 0 0,0 0 0 15,0 0 0-15,0 0 0 0,-7 5 208 0,7-5-16 16,0 0 0-16,-7 4 0 0,7-4 192 0,-7 5 48 16,7-5 0-16,-5 4 0 0,5-4-128 0,-7 5-32 15,7-5 0-15,-8 5 0 0,8-5-80 0,-7 5-32 16,7-5 0-16,-8 4 0 0,1-2-160 0,7-2 160 16,-9 2-160-16,1-1 160 0,0-1-160 0,-1 0 0 15,2 0 0-15,-1 0 0 0,-1-1 0 0,-1 0 0 16,-1 0 128-16,1 0-128 0,-1 1 0 0,1 0 0 0,-2 0 0 0,1 0 0 15,0 0 0-15,-1-2 0 0,2 1 0 0,0 1 0 16,-1 0 192-16,1 0 16 0,0 0 0 0,0 0 0 16,-1 0 112-16,1-2 32 0,0 0 0 0,0-1 0 15,-1 2-128-15,2 0-32 0,0-1 0 0,0 1 0 16,-1-1-48-16,1 0-16 0,0 0 0 0,0 1 0 16,0-1 0-16,0-1 0 15,1 0 0-15,2 1 0 0,-3-2-128 0,2 1 128 0,1 1-128 0,-2 0 128 16,1 1-128-16,-1 0 0 0,-1 1 0 0,0 0 0 15,0 1 0-15,0 0 0 0,-1 1 0 0,2 1 128 16,0 0 64-16,0 0 16 0,-1 1 0 0,0 1 0 16,0-1 16-16,0 1 0 0,1-1 0 0,1 4 0 15,0-1-224-15,0 0 176 0,0 1-176 0,1-1 160 0,2 0 32 16,-1 1 0-16,1-1 0 0,1 0 0 0,-2-1-16 0,2 0 0 16,-2 1 0-16,1 0 0 0,2 0-176 0,-1 1 0 15,0-2 0-15,0 1 0 0,1-1 0 0,0 0 0 16,0 1 0-16,1 0 0 0,-1 0 128 0,1 1-128 15,0-1 128-15,1-7-128 0,-1 9 240 0,0-1-48 16,1 1 0-16,0-2 0 0,-1 0-48 0,1 1-16 16,-2-2 0-16,1 1 0 0,0 1-128 0,0 0 0 15,-1 0 144-15,1 1-144 0,0 0 0 0,0 2 0 16,0 1 0-16,-1 0 128 0,0 0-128 0,0 2 0 16,0 0 0-16,0 1-128 0,1 0 128 0,-1 0 0 15,0 0 0-15,-1 2-128 0,0-1 128 0,1 1 0 0,-2-2 0 0,1 2 0 16,0-2 0-16,0 0 0 0,0-1 0 0,0-1 0 15,1 0 0-15,-1 0 0 0,0-2 0 0,1 1 0 16,0-2 0-16,0 0 0 0,1-1 0 0,0 0 0 16,-1 1 0-16,0-2 0 15,0-1 0-15,1 1 0 0,-1-1-128 0,0 0 0 0,0 1 0 0,2-8 0 16,-2 6-16-16,2-6 0 0,0 0 0 0,-2 7 0 16,0 0 144-16,2-7 0 0,0 0 0 0,-2 6 0 15,2-6 0-15,0 0 0 0,0 0 0 0,0 0 0 16,-1 7 0-16,1-7 0 0,0 0 0 0,0 0 176 15,0 0-176-15,0 0 192 0,0 0-192 0,0 0 192 16,6 3-192-16,-6-3 0 0,6 3 0 0,-6-3 128 16,0 0-128-16,9 4 0 0,-9-4 0 0,10 1 0 15,-1-1 0-15,-9 0 0 0,11 1 0 0,-1 1 0 0,-1-1 0 16,2 0 0-16,-1-1 0 0,1 2 0 0,0 0 0 0,0 0 160 16,1 0-16-16,1 0 0 0,1 0-16 0,2-1-128 15,1-1 192-15,-1 2-64 0,-2 1-128 0,3 0 0 16,-2 0 0-16,0 1 0 0,-1-1-224 0,-1 1-32 15,-2 0 0-15,1 0 0 16,0-1-960-16,2 0-192 0,-3-2-32 0,2 1-16 16,-1 0-1792-16,1 0-352 0,6 1-80 0,-2-2-16 0</inkml:trace>
</inkml:ink>
</file>

<file path=word/ink/ink2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13.832"/>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100 86 5519 0,'0'0'240'0,"0"0"64"0,0 0-304 0,0 0 0 0,0 0 0 0,0 0 0 15,0 0 2320-15,0 0 416 0,0 0 80 0,0 0 0 16,0 0-1472-16,0 0-288 0,0 0-64 0,0 0-16 0,0 0-304 0,0 0-64 16,0 0-16-16,0 0 0 0,-6 4-320 0,6-4-64 15,0 0-16-15,-5 2 0 0,5-2-192 0,0 0 0 16,0 0 0-16,0 0 0 0,-5 4 0 0,5-4-256 16,0 0 48-16,0 0 16 0,-5 2 48 0,5-2 16 15,0 0 0-15,-5 4 0 0,1 0 128 0,4-4 176 16,-5 2-48-16,5-2 0 0,-7 4 528 0,7-4 112 15,-5 3 0-15,0-1 16 0,-2 0 272 0,3 0 48 16,4-2 16-16,-7 2 0 0,2-1-464 0,-1 0-80 16,1 1-32-16,-2-1 0 0,3-1-208 0,-1 0-32 15,0 0-16-15,-1 0 0 0,2 0 80 0,-2 0 16 16,0-1 0-16,0 1 0 0,0-1 144 0,1-1 48 0,0 0 0 0,-1 0 0 16,0 0-80-16,0 1-16 0,0 0 0 15,0 0 0-15,0 0-320 0,0 0-160 0,0 0 160 0,0 0-160 16,-1 1 0-16,1 0 0 0,-1-1 0 0,0 1 0 15,1 0 0-15,0 0 0 0,6 0 0 0,-7-1 0 16,-1 0 128-16,0 0-128 0,2 1 0 0,6 0 0 16,-8-4 192-16,0 0-64 0,1 0-128 0,7 4 192 15,-8-5 32-15,0 1 0 0,0 0 0 0,8 4 0 16,-9-3-80-16,2 1-16 0,-2-1 0 0,0 2 0 16,-1 0-128-16,0 0 192 0,-1 1-192 0,1 0 192 15,-1 1 48-15,0 0 16 0,-1-1 0 0,1 1 0 16,0-1 80-16,0 2 32 0,0-1 0 0,0 1 0 15,2 0-112-15,0-1 0 0,-1 1-16 0,1-1 0 16,0 2-240-16,1 0 128 0,-1 0-128 0,0 0 0 0,1 1 0 16,-1-1 128-16,1-1-128 0,1 0 0 0,-1 2 0 0,-1 0 0 15,2-1 0-15,0 0 0 0,0-1 0 0,1 1 0 16,0-1 0-16,-1 0 0 0,0 1 0 0,0 0 0 16,0-1 0-16,2 0 0 0,-2 1 0 0,1 0 0 15,-2 1 0-15,1-1 0 0,0 2 0 0,-1 0 0 16,0-1 0-16,0 1 144 0,-1-1-16 0,0 2 0 15,-2-1 0-15,1 0 0 0,0-2-128 0,0 1 128 16,0 0-128-16,0-1 128 0,0 1-128 0,0 0 160 16,-1 0-160-16,1 1 160 0,-1-2-160 0,2 1 192 15,0 0-192-15,0 0 192 0,-1 0-64 0,0 1-128 16,2-1 192-16,0 3-64 0,-1 0-128 0,0 0 0 0,-2 1 144 16,3-1-144-16,-1 1 0 0,1 1 0 0,-1-1 0 15,1 0 0-15,1 1 0 0,0 1-128 0,-2-1 128 16,1 0 0-16,1 1 0 0,0 0 0 0,0-1 0 0,1 1 0 15,1 0 0-15,0 1 0 16,-1 1 0-16,2-1-128 0,-1-1 128 0,1 1 0 0,2-2 0 0,-2 0 0 16,0-1 0-16,2 0 0 0,0 0 0 0,1-1 0 15,0 0 0-15,0 1 0 0,1-8 0 0,-1 8 0 16,1 0 0-16,0 0 0 0,0-8 0 0,0 8-128 16,0 0 128-16,2-1 0 0,-2-7 0 0,3 10 0 15,-2-2 0-15,1-1 0 0,0 1 0 0,2-2-128 16,-4-6 128-16,4 7 0 0,-4-7 0 0,6 9 0 15,-3-2 0-15,2-1 0 0,-5-6 0 0,6 6 0 16,0-2 0-16,-6-4 0 0,7 6 0 0,0-1 0 0,-7-5 0 16,9 6 0-16,-1-2 0 0,-8-4 0 0,0 0 0 0,9 7 0 15,0-2 0-15,-9-5 128 0,9 7-128 0,-2-2 0 16,0 1 0-16,1-2 0 0,-8-4 0 0,9 5 0 16,-2-1 0-16,-7-4 0 0,10 3 0 0,-2 1 0 15,-8-4 0-15,11 5 0 0,-2-2 0 0,-1 1 128 16,-1 0-128-16,-7-4 0 0,9 3 0 0,0 0 0 15,-2 0 0-15,1-1 128 0,0-1-128 0,2 1 0 16,-1-1 0-16,1 0 0 0,-1 0 0 0,0 0 0 16,-1-1 0-16,2 1 128 0,0 0-128 0,-1 0 0 15,1-1 0-15,-1 0 0 0,1 0 0 0,-1 0 0 16,0 0 0-16,1 0 0 0,-3 1 0 0,1-1 0 16,-1 0 0-16,2 1 128 0,-2 1-128 0,0 0 0 15,1 0 0-15,0 1 0 0,1-1 0 0,-1 1 0 0,-8-3 0 0,11 4 0 16,-1 0 0-16,-1 0 0 0,0 0 0 0,0-1 0 15,0 1 0-15,-1-1 0 0,1 0 0 0,1-2 0 16,-1 1 0-16,0 0 128 0,0 0-128 0,1 1 0 16,-1-1 0-16,1-1 0 0,1 1 0 0,0 0 0 15,0 1 0-15,1 0 0 0,0-1 0 0,0 1 0 16,-1-1 0-16,0 1 0 0,0-1 0 0,2 0 0 16,-2 1 0-16,0-1 0 0,-2 0 0 0,1-1 0 15,-2 0 0-15,1 1 0 0,1 0 0 0,-2 1 0 16,0 0 0-16,0-1 0 0,1 0 0 0,-1 1 0 15,1 1 0-15,0 0 0 0,-1 0 0 0,1 0 0 16,-1-2 128-16,2 1-128 0,0 0 128 0,0-1-128 16,0-1 0-16,-1 0 0 0,2 1 0 0,0-1-128 0,-1-1 128 15,0 0 0-15,1-1 0 0,1 0 0 16,1 0 0-16,1 1 0 0,0 0 0 0,-2 0 0 0,0 0 0 0,0 0 0 16,0 0 0-16,1 0 128 0,-1 0-128 0,0 0 0 15,-2 0 0-15,0 0 0 0,0-1 0 0,1 2 0 16,-2 1 0-16,1-1 0 0,0-1 0 0,1 0 0 15,0 0 0-15,0 0 0 0,-1-1 0 0,0 0 0 16,1-1 0-16,0 1 0 0,1-1 0 0,0 0 128 16,-2 1-128-16,1 0 0 0,0-2 0 0,1 1 128 15,0-1-128-15,0 0 0 0,-1 0 0 0,2 1 128 16,0-1-128-16,-1 0 0 0,2 1 0 0,1 0 0 16,-2 1 0-16,0 0 128 0,-1-1-128 0,0 0 0 15,0-2 0-15,0 2 0 0,-2-2 0 0,-1 0 0 16,0 1 0-16,0-2 0 0,2-1 0 0,-2 2 0 0,-1-1 0 15,1 1 0-15,0-2 0 0,0 2 128 0,0-2-128 0,-1 1 0 16,-1 0 128-16,1 0-128 0,1 0 128 0,-1-1-128 16,1 0 0-16,0 0 0 0,0-2 0 0,1 2 0 15,-2-1 0-15,1 2 0 0,-1-1-144 0,1 1 144 16,1-2 0-16,-2 2 0 0,-1-1 0 0,1 1 0 16,1-1 0-16,1 0 0 0,-2 0 0 0,1 0 0 15,0 1 0-15,0-1 0 0,0 1 0 0,-1-1 0 16,-1 1 0-16,0-1 0 0,1 2 0 0,-2-2 0 15,-1 0 0-15,0-1 0 0,1 1 0 0,-2-1 0 16,1 1 0-16,-1 0 0 0,-1-1 0 0,1 1 128 16,-1 0-128-16,-3 6 0 0,2-7 0 0,-1-1 0 15,0 1 0-15,0 1 0 0,-1 6 128 0,0-9-128 16,-1 1 0-16,2 1 0 0,-1 0 0 0,0 1 0 0,-1 0 0 16,1 6 0-16,-2-8 128 0,-1 2-128 0,0-1 0 0,0 0 0 15,0 0 0-15,0-1 0 0,-3 1 0 0,1-1 0 16,0 0 0-16,0-1 128 0,-2 0-128 0,1 1 128 15,0-1-128-15,-2 0 128 0,1-1 0 0,-2 2-128 16,-1 1 192-16,0-1-64 0,-1 1-128 0,1 0 128 16,-1-1-128-16,1-1 128 0,-1 1-128 0,0 0 160 15,-1-1-160-15,1 0 160 0,0 0-160 0,-1 1 0 16,0 0 0-16,0-1 0 0,0 1 128 0,0 0-128 16,1-1 0-16,0 0 128 0,-1 2-128 0,1 0 0 15,-1 0 0-15,1 1 128 0,0 0 0 0,-1-1-128 0,0 0 192 16,-2 0-64-16,-2 2 64 0,0-2 16 0,-2 1 0 0,0 0 0 15,-1-1 32-15,-2 2 0 0,1-2 0 0,0 3 0 16,1-1-48-16,1 1-16 0,-1 1 0 0,0-1 0 16,0 0-48-16,1 1 0 0,0-1 0 0,2 0 0 15,0 0-128-15,0-1 0 0,0 0 144 0,1 1-144 16,-1 0 0-16,-2 1 0 0,-3-1 0 0,0 1 0 16,0 1 0-16,1-1 0 0,-1 0 0 0,3 0 0 15,0 1-208-15,0-2 32 0,1 0 16 0,2 1 0 31,1-1-288-31,0-1-48 0,0 0-16 0,2-1 0 16,1 0-1728-16,0-2-368 0,0 1-64 0</inkml:trace>
</inkml:ink>
</file>

<file path=word/ink/ink2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05.364"/>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22 96 2751 0,'0'0'128'0,"-9"0"16"0,2-1-144 0,0 0 0 15,-1 0 0-15,1 0 0 0,0 0 3904 0,-1-2 768 0,2 1 128 16,0 1 48-16,-2-1-2656 0,2-1-528 0,0 0-96 0,-1 1-32 16,2-1-512-16,5 3-96 0,-6-4-32 0,6 4 0 15,-6-3-320-15,0 0-80 0,6 3-16 0,0 0 0 16,-7-3-144-16,7 3-16 0,0 0-16 0,0 0 0 15,0 0-112-15,0 0 0 0,0 0-16 0,0 0 0 16,0 0-16-16,2-6 0 0,-2 6 0 0,6-7 0 16,2 1 0-16,2 0 0 0,0 0 0 0,1 0 0 15,1 1-160-15,0 0 128 0,1 2-128 0,0 0 128 16,1 0-128-16,1 1 0 0,0 1 0 0,0 0 0 16,2 1 0-16,0 1 0 0,2-1-128 0,-1 4 128 15,0 0-256-15,-2-1 32 0,-2 1 0 0,1 2 0 16,-2-1 0-16,0 2 0 0,-1 2 0 0,1 0 0 15,-1 0 224-15,0 2-192 0,-2-2 192 0,1 4-192 0,0-1 192 16,0 2 0-16,-1 2-160 0,0 0 160 0,0 2-192 16,-2-1 48-16,1 0 0 0,-1 0 0 0,-1 1 144 0,0 1 0 15,-2-1 0-15,1 1 0 0,-2 0 256 0,0 0-32 16,-1 2 0-16,1 1 0 0,0 1-16 0,-1 0 0 16,0 0 0-16,0 0 0 0,0-1-208 0,1-1 128 15,2-2-128-15,-1 1 0 0,1-2 0 0,1-1 0 16,1-1 0-16,1-1 0 0,-2 0 0 0,2-1 0 15,0-1 0-15,0-3 0 0,0-3 0 0,1-1 0 16,-1-1 0-16,2 0 0 0,-1-1 0 0,0 0 144 16,-3-2-144-16,0-1 128 0,0-1-128 0,-2 0 160 0,-5 0-160 0,6 0 160 15,-6 0 80-15,0 0 16 0,0 0 0 0,0 0 0 16,0 0 16-16,0 0 16 0,0 0 0 0,0 0 0 16,0 0 192-16,0 0 32 0,-5-7 16 0,5 7 0 15,-9-3-112-15,-1 2-32 0,-2 1 0 0,-2 2 0 16,-2 3-384-16,-2 2 0 0,-4 2 0 0,1 2 0 15,0 2 0-15,1 1-192 0,-1 0 32 0,1 0 16 16,-2 3-160-16,2-1-16 0,0 2-16 0,1-1 0 31,1 1-1472-31,0 1-304 0,1-1-48 0</inkml:trace>
</inkml:ink>
</file>

<file path=word/ink/ink2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03.938"/>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654 0 11055 0,'0'0'480'0,"0"0"112"0,0 0-464 0,7-2-128 0,0 1 0 16,-7 1 0-16,0 0 2752 0,0 0 544 0,0 0 96 0,0 0 32 15,0 0-2320-15,0 0-464 0,0 0-80 0,0 0-32 16,0 0-384-16,1 8-144 0,-1-8 0 0,-1 9 144 16,-1-2-144-16,2-7-176 0,-3 7 48 0,0 0 0 15,3-7 128-15,-5 7-160 0,0-1 160 0,1 1-160 16,1 0 160-16,-2-1 144 0,-1 0-16 0,1 0-128 15,-1 1 464-15,-1 0-16 0,0 1 0 0,-1 1 0 16,-1-1 464-16,1-1 96 0,0 0 16 0,-1 1 0 16,-1-3-256-16,1 0-64 0,0-1 0 0,1 0 0 15,-1-1-144-15,-1-1-48 0,1-1 0 0,0 0 0 16,-1 0 80-16,1 0 16 0,0-3 0 0,-1 1 0 0,1-2-160 16,-1 0-48-16,0 1 0 0,-2-1 0 0,-1 1-144 15,0-2-16-15,-3-1-16 0,1 2 0 0,0 0-32 0,-1 0-16 16,-1 2 0-16,0-1 0 0,1 1 16 0,1 0 16 15,-3 1 0-15,3-1 0 0,0 0-32 0,1 1-16 16,1 1 0-16,0 1 0 0,0 0-32 0,2 0-128 16,0 2 192-16,1 0-64 0,0 0-128 0,1 2 0 15,2 0 0-15,-1 1 0 0,0 1 0 0,0 0-144 16,2 1 144-16,0 1 0 0,2 1-160 0,-1 1 160 16,1 0-128-16,1 3 128 0,1-2 0 0,-1 3-128 15,1 0 128-15,1 2 0 0,1-2 0 0,-1 2-160 16,1 2 160-16,1 2 0 0,0 1-128 0,-1 1 128 0,0-1 0 0,2 1 0 15,0 0 0-15,-1 0-128 0,-1-1 128 0,1 0 0 16,1-1 0-16,-1-2 0 0,0-2 0 0,1 1 0 16,0-2 0-16,-1-1 0 0,-1-1 0 0,0 0 0 15,0-1 0-15,1 1 0 0,-1 0 0 0,-1-1 0 16,0 2 0-16,0 1 144 0,-1 1-144 0,1-1 128 16,-3 0-128-16,1 2 0 0,1-2 0 0,-1-1 128 15,-3 0-128-15,2 0 0 0,-1 1 0 0,1-2 0 16,1-3 0-16,-1 1 0 0,1-1 128 0,1-1-128 15,1-2 0-15,-1 0 0 0,-1-1 0 0,2 1 0 16,1-9 0-16,1 7 0 0,-1-7 0 0,0 0 128 16,4 6-128-16,-4-6 0 0,0 0 0 0,9 6 0 15,2-2 0-15,-1-2 128 0,-1 0-128 0,1 0 128 16,2 0-128-16,2-1 192 0,0-1-192 0,2 0 192 16,2-1-192-16,5 0 128 0,-1-1-128 0,3-1 128 15,3-2-256-15,4-2-64 0,4-1-16 0,0-1 0 16,0-2-2784-16,0-1-544 0</inkml:trace>
</inkml:ink>
</file>

<file path=word/ink/ink2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2:42.73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73 5 7359 0,'0'0'656'0,"0"0"-528"15,-8-3-128-15,1 1 0 0,0 1 1744 0,0 0 320 16,2 1 64-16,0 0 16 0,5 0-544 0,-5 2-128 15,-2-2 0-15,7 0-16 0,-6 1 464 0,6-1 80 16,0 0 32-16,0 0 0 0,0 0-496 0,0 0-80 16,0 0-32-16,0 0 0 0,0 0-320 0,0 0-64 15,0 0-16-15,0 0 0 0,0 0-256 0,0 0-48 16,0 0-16-16,0 0 0 0,0 0-128 0,0 0-48 16,0 0 0-16,7 3 0 0,1 0-240 0,0-1-48 0,0 0-16 0,1-2 0 15,2 1-64-15,2 0-16 0,-2 1 0 0,0 0 0 16,0-1 0-16,1 1 0 0,1 0 0 0,0-1 0 15,0 0-16-15,-1 1 0 0,-1-1 0 16,1 1 0-16,-2-1 16 0,1 1 0 0,0-1 0 0,0 1 0 16,1-1-144-16,1 1 0 0,0 0 0 0,-1 0 0 15,1 0 0-15,1 1 0 0,-1 0 0 0,0 1 0 16,0-1 0-16,-1 1 0 0,1 0 0 0,0 0 0 16,0 0 0-16,0 0 0 0,-1 1 0 0,0 0 0 15,-1-1 0-15,-1 2 0 0,-2 0 0 0,0 1 0 16,-1 1 0-16,-1 1 0 0,-1 1 0 0,0 1 0 15,-2 0 0-15,-1 2 0 0,2 0 0 0,-2 0 0 16,-1 0 0-16,-1 0 0 0,-1 0-144 0,2 1 144 16,-1 0 0-16,-1 1 0 0,-1-1 0 0,0 1 0 0,0-1 0 0,2-1 0 15,-2 2 0-15,0 0 0 0,-1 0 0 16,0 0 0-16,1-2 0 0,-1 2 0 0,1 1 0 0,1-1 0 16,0-1 0-16,0-1 144 0,0 0-16 0,-1-1 0 15,-1 2 0-15,2-2 0 0,1-1-128 0,1-2 0 16,-1-1 0-16,0 0 0 0,0-8 0 0,0 8 0 15,0-8 144-15,0 7-144 0,0-7 128 0,-1 8-128 16,1-8 160-16,0 0-160 0,0 0 144 0,-2 7-144 16,2-7 128-16,-4 6-128 0,-1 0 224 0,0-2-32 15,-3-1-16-15,2 0 0 0,-1-1-32 0,-3 0 0 16,0-1 0-16,-2 1 0 0,1 0 48 0,-2 1 0 16,-2 0 0-16,1 0 0 0,-3 2-64 0,0-1-128 0,-1 1 192 0,1 1-64 15,-1 2-128-15,-1 0 0 0,2 0 0 0,0 0 128 16,-2 0-128-16,1 0 0 0,-1 0-192 0,0 0 192 15,-1 1-400-15,-1 0 32 0,1-1 16 0,1 0 0 32,2 0-1312-32,0 0-272 0,1-2-48 0,-1 1-16304 0</inkml:trace>
</inkml:ink>
</file>

<file path=word/ink/ink2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2:41.472"/>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430 131 5519 0,'0'0'496'0,"0"0"-496"0,6-6 0 0,-2 2 0 16,1-1 1696-16,-1 0 240 0,-4 5 48 0,4-8 16 15,0 2-912-15,0-1-176 0,1-2-32 0,0 0-16 16,-1 0-96-16,2 0-32 0,-1 0 0 0,0 0 0 16,-2 0-272-16,1 2-48 0,0 2-16 0,0 1 0 15,-1-1 64-15,-3 5 16 0,0 0 0 0,0 0 0 16,0 0 352-16,0 0 80 0,0 0 16 0,0 0 0 16,0 0 96-16,0 0 32 0,-4-5 0 0,4 5 0 15,0 0-96-15,0 0 0 0,0 0-16 0,-7-2 0 16,1 1-448-16,6 1-96 0,-7 2-16 0,7-2 0 15,-6 3-256-15,6-3-128 0,-8 2 128 0,2 0-128 0,0-2 0 0,-1 0 128 16,0 0-128-16,1 2 0 0,-1-1 288 0,1 1-32 16,-2 0 0-16,0-1 0 0,2 0 160 0,0 0 32 15,-1 1 0-15,0 0 0 0,0-1 16 0,-1-1 16 16,0 0 0-16,0 1 0 0,-1-1-256 0,0 0-48 16,0 0-16-16,-1 0 0 0,2-1-160 0,0 1 0 15,-2 1 0-15,0 0 0 0,1 0 0 0,0 0 0 16,1 0 0-16,-2 1 0 0,1 2 0 0,1-1 0 15,1 0 0-15,-1 1 0 0,-1-1 0 0,2-1 0 16,0 2-176-16,0 0 176 0,-2-2 0 0,1 2 0 16,0 1 0-16,1-1-128 0,-2 1 128 0,2 1 0 15,0 2-144-15,0 0 144 0,1 0 0 0,0 1-176 16,-2 0 176-16,3 2-128 0,0 0 128 0,1 0 0 0,-1 0 0 0,1 1 128 16,-1-1-128-16,1 0 0 0,-2 2 0 0,2 0 0 15,0-1 0-15,0 1 0 0,1 0-128 0,-1 1 128 16,0-1 0-16,2 0 0 0,-2 0 0 0,1 0 0 15,1 0 0-15,1 0 0 0,-1-2 0 0,1 2 0 16,0 0 0-16,0 0 0 0,0 1 0 0,0 2 0 16,0-1 160-16,1 2-32 0,-1-1-128 0,1 0 192 15,0-1-192-15,-1-1 0 0,0 1 128 0,1-1-128 16,-1-2 0-16,0 1 0 0,0 0 0 0,0 0 0 16,0 1 0-16,0-1 0 0,0-1 128 0,0 0-128 15,0-1 144-15,0-1-16 0,0 0 0 0,0 0 0 16,0 0 16-16,0-2 0 0,0 0 0 0,1-8 0 15,0 7 144-15,0 1 32 0,0-8 0 0,1 7 0 16,-1-7-64-16,2 7-16 0,-2-7 0 0,0 0 0 0,0 0-64 0,5 5-16 16,-5-5 0-16,8 3 0 0,1-2 80 0,-2-1 16 15,1-2 0-15,1 0 0 0,2-1-256 0,1 1 176 16,1 0-176-16,0 0 160 0,3 1 0 0,0 0 0 16,2-2 0-16,-1 1 0 0,1-2-16 0,0 1 0 15,1-1 0-15,0 1 0 0,1-1-144 0,3 1 0 16,-1 2 0-16,1-1 128 0,1-1-128 0,2 1 0 15,2 1 0-15,4 1 0 16,3-1-1360-16,1 1-208 0,-2 0-32 0,2 0-10656 16,-1 0-2128-16</inkml:trace>
</inkml:ink>
</file>

<file path=word/ink/ink2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2:38.222"/>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226 517 911 0,'-8'4'0'0,"1"-1"0"0,0 1 0 0,7-4 0 15,-9 0 0-15,1 0 0 0,-1 0 7040 0,3 0 1312 16,-2-1 272-16,0 0 48 0,1 0-6352 0,0-1-1264 16,-3 0-256-16,1 1-48 0,0-2-752 0,1 0 0 15,0 0-192-15,-1 1 32 16,-2-2-784-16,1 0-144 0,1 0-48 0,1-1 0 15,-1 0-288-15,1 1-64 0,2-1-16 0,-1 1 0 0,1-1 944 0,1 1 192 0,1-1 48 0,1 1 0 16,-1 1 752-16,4 3 144 0,0 0 48 0,0 0 0 16,0 0 496-16,0 0 96 0,0 0 32 0,0 0 0 15,0 0-128-15,8-5-32 0,-2 2 0 0,3 1 0 16,2-1-128-16,0 0-48 0,0 1 0 0,2 0 0 16,2 1-208-16,1 0-32 0,0-1-16 0,1-1 0 15,-2-1-256-15,2 1-48 0,0-2-16 0,1 1 0 16,2-2 16-16,0 1 0 0,1-1 0 0,2 1 0 15,1-2 48-15,2 0 16 0,2-1 0 0,1-2 0 16,0-1-32-16,2-1-16 0,-2-1 0 0,0-1 0 16,-3-1-64-16,1 1-16 0,-1-1 0 0,1 0 0 15,-2 1-160-15,0 0-128 0,0 1 192 0,-1 1-192 0,-2 0 128 16,1 1-128-16,-1 3 0 0,-1 0 0 0,-3 0 0 0,1 0 0 16,-4 1 0-16,0 0 0 0,-1 0 0 0,-1 2-144 15,-5-1 16-15,-1 2 0 16,0-1-336-16,-1 1-64 0,-6 4-16 0,4-4 0 15,-4 4-432-15,0 0-96 0,-2-7-16 0,2 7 0 16,-6-7-1648-16,-1 1-336 0,-3-2-64 0,-4 3 0 16,-1 2-640-16,-1 0-112 0,-2 2-16 0,0-2-16 15,-2 0 2208-15,0-1 448 0,1 0 96 0,1 1 16 0,1 1 1648 0,0 1 336 16,2 1 64-16,-1 1 0 0,2 1 2208 0,2 1 432 16,2-1 96-16,0 0 16 0,2 0-672 0,1 0-128 15,2 0-32-15,5-2 0 0,0 0-1024 0,0 0-192 0,0 0-64 16,0 0 0-16,0 0-896 0,0 0-192 0,0 0-48 0,9-5 0 15,1 1-400-15,1 0 0 0,1 1 0 0,2 1 0 16,0-1 0-16,0 1 0 0,1 0 0 0,2 0 0 16,0 0 0-16,2 1 0 0,2-2 0 0,1 0 0 15,-1-1 288-15,0 2-32 0,1 1 0 0,-4 0 0 16,-1 0 128-16,-2 1 32 0,-1 1 0 0,0 1 0 16,-2 0 128-16,0 3 32 0,-1 0 0 0,-2 1 0 15,0 0-224-15,-3 4-32 0,0 1-16 0,-2 2 0 16,-2 5-304-16,-3 4 0 0,-2 4 0 0,-2 5 0 31,-2 1-320-31,-2 4-160 0,-1 5-32 0,-1 3-16 0,0 1-1984 16,-1 1-400-16,-1-2-80 0</inkml:trace>
</inkml:ink>
</file>

<file path=word/ink/ink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7.735"/>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102 36911 0,'0'0'1632'0,"0"0"352"0,10-1-1600 0,-2 0-384 0,0 0 0 0,-1-1 0 16,-7 2 1744-16,9-3 272 0,-3 1 48 0,1-2 16 0,1-1-1344 0,-2 1-272 15,0-3-48-15,-1 0-16 16,1-1-992-16,0-1-208 0,-1 0-32 0,0 0-16 16,1-1-2224-16,1 0-432 0,1 0-80 0</inkml:trace>
</inkml:ink>
</file>

<file path=word/ink/ink3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2:53.82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758 43 11055 0,'0'0'480'0,"0"0"112"0,0 0-464 0,0 0-128 0,0 0 0 0,0 0 0 15,0 0 4032-15,0 0 800 0,0 0 160 0,0 0 16 16,0 0-3312-16,6-5-672 0,-6 5-128 0,5-5-16 16,-3-1-576-16,-2 6-112 0,2-6-32 0,-2 6 0 15,-2-7-160-15,2 7 0 0,-2-5 144 0,2 5-144 16,-5-5 0-16,0 3 0 0,5 2 0 0,-7-2 0 15,-1 1 0-15,1 2 128 0,-2 1-128 0,0 0 128 16,-1 1 208-16,-1 1 48 0,-1 0 16 0,-1 1 0 0,0-1-32 16,-1 2-16-16,-2-1 0 0,2 2 0 0,-3-1-176 15,0-1-48-15,0 0 0 0,3 1 0 0,-1-1-128 16,1 0 0-16,0-1 0 0,-2 0 0 0,3 1 0 0,0-1 0 16,1 0 128-16,-1 1-128 0,0-2 176 0,0 2 0 15,2-1 0-15,0 1 0 0,0-1 96 0,0 1 32 16,2 0 0-16,-3 0 0 0,0 2-80 0,0-1-16 15,-1-1 0-15,1 3 0 0,0-1 0 0,0 0 0 16,0 1 0-16,0 0 0 0,0 0 64 0,0 1 16 16,2 1 0-16,1 2 0 0,-1 0-144 0,0 1-16 15,1 1-128-15,2 0 192 0,0 0-192 0,0 2 0 16,1 1 0-16,-1 2 0 0,2 1 0 0,-2 2 0 0,2 0 0 16,0 1 0-16,2 2 0 0,-1 0 0 0,1 0-128 15,0 3 128-15,0-1 0 0,0 1 0 0,1-2 0 0,0 2 0 16,1-2 0-16,-1 2 0 0,0 1 0 0,1-1 0 15,-1 0 0-15,1 0 0 0,0 1 0 0,0 2 0 16,1 2 0-16,-1 1 0 0,1 0 0 0,0 0 0 16,0 1 0-16,0 0 0 0,0 0 0 0,0-1 0 15,0-1 0-15,1 1 0 0,0-1 0 0,1 1 0 16,-2-1 0-16,1 0 0 0,-1-1 0 0,1 0 0 16,-2 0 0-16,1 0 0 0,0 0-128 0,0-1 128 15,-1 0 0-15,0 1-160 0,-1 0 160 0,1 1-128 16,-2-2 128-16,0 0 0 0,0 1-144 0,0 0 144 15,-1 0 0-15,0 0 0 0,1-1 0 0,0 0 0 16,0 0 0-16,1 0 0 0,-1-2 0 0,0-1 0 0,-1 0 0 16,2-1 0-16,-1 1 0 0,-1 0 0 0,1-2 0 0,-1-1 0 15,1 0 0-15,0-2 0 0,0-2 0 16,0 0 0-16,0-3-128 0,1-1 128 0,1-3 0 0,0 1 0 16,-1-1 0-16,0 0 0 0,1-2-160 0,0 0 160 15,0 1 0-15,2-2-144 0,0-2 144 0,0 0-192 16,0 1 192-16,1 0-192 0,1-3 192 0,-1-2 0 15,-2-5 0-15,5 5 0 0,-5-5 0 0,6 4 0 16,-6-4 0-16,10 1 0 0,-1-1 0 0,0-1 0 16,0-2 0-16,0 1 0 0,2-1 0 0,2 1 0 15,1-2 0-15,0-1 0 0,2 2 0 0,1-2 0 16,1 0 0-16,4-1 128 0,2-2 0 0,3 1 0 16,-1-1 0-16,0 0 0 0,-1 1-128 0,-2-2 0 0,3 1 0 0,0 1 128 15,-1 0-128-15,3-1 0 0,-1 2-128 0,2-1 128 31,5 0-1664-31,1 0-240 0,3-1-48 0</inkml:trace>
</inkml:ink>
</file>

<file path=word/ink/ink3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2:52.372"/>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444 44 7359 0,'0'0'656'0,"0"0"-528"0,0 0-128 0,0 0 0 15,0 0 2992-15,3-5 560 0,-1-2 112 0,-2 7 32 16,1-6-2096-16,-1 6-432 0,1-6-80 0,-1 6 0 15,0 0-752-15,2-7-144 0,-2 7-16 0,0 0-16 0,0 0-160 0,2-6 160 16,-2 6-160-16,0 0 160 0,0 0 16 16,0 0 0-16,4-7 0 0,-4 7 0 0,0 0 80 0,0 0 0 15,0 0 16-15,0 0 0 0,0 0 224 0,0 0 32 16,0 0 16-16,0 0 0 0,0 0 80 0,5 8 16 16,-5-8 0-16,4 9 0 0,0-1 0 0,-1-1 0 15,0 0 0-15,1 0 0 0,0 0-128 0,0 1-32 16,0 0 0-16,0 1 0 0,1 0-240 0,0 1-48 15,-1 1-16-15,1 1 0 0,-1 1-48 0,1 1 0 16,-1 0 0-16,1-1 0 0,0 2-128 0,-1 1 160 16,1 1-160-16,-2 1 160 0,1 1-160 0,-1 0 128 15,0 1-128-15,-1 1 128 0,1 1-128 0,0 0 128 0,-1-1-128 0,0 2 128 16,0 0-128-16,0 1 128 0,0 1-128 0,1-2 128 16,-2 1 0-16,-1 0 0 0,0 1 0 0,0 0 0 15,0 0 96-15,0 0 16 0,0 0 0 0,0 0 0 16,2 0 80-16,-1-1 32 0,-1-1 0 0,0 1 0 15,0-1-96-15,1 3-32 0,-1 1 0 0,1-2 0 16,-1 0-224-16,0 1 128 0,0-1-128 0,0 2 0 16,-1-1 0-16,0 1 128 0,0 0-128 0,0 0 0 15,0 0 0-15,1 0 0 0,-1 2 0 0,0 1 0 16,0-2 0-16,0 1 0 0,1 2 0 0,0-2 0 16,0-2 128-16,-1 0-128 0,1-1 176 0,0-2-176 15,0 1 304-15,0-2-48 0,1-1-16 0,0 0 0 16,1-1 64-16,-1 1 16 0,0-1 0 0,1 1 0 0,-1-1-192 0,1 0-128 15,-1 0 192-15,0 0-192 0,-1 1 0 16,-1-1 0-16,0-1 0 0,0 0 0 0,-1 0 176 0,1 0-176 16,1 0 160-16,0 0-160 0,-1-2 0 0,1 0 0 15,0 2 0-15,0-1 0 0,0 1 0 0,0 0 0 16,0 1 176-16,0-1-176 0,1 0 192 0,0-1-64 16,-1 2 0-16,1-2-128 0,0-2 192 0,0 1-192 15,0-2 192-15,0 0-192 0,1-2 144 0,-1 0-144 16,0-1 0-16,-1 0 144 0,0-2-144 0,0 0 128 15,0 0-128-15,-1-1 128 0,0 0-128 0,-1-2 192 16,0 1-192-16,0-1 192 0,-1 0-192 0,2-1 192 16,-1 0-192-16,-1-1 192 0,-1 0-192 0,0-2 160 0,0 1-160 15,-1 0 160-15,-1-2-32 0,0 1-128 0,-1 0 192 0,0 0-64 16,0 0 48-16,-3-1 0 0,0 1 0 0,-2 0 0 16,0-1 48-16,-2 2 16 0,-1 0 0 0,0 0 0 15,-1 2-96-15,-1-1-16 0,-3 0 0 0,0 3 0 16,0 2-128-16,-3 0 0 0,-2 2 144 0,-2 1-144 15,-1 1 0-15,2-1 0 0,-1-1 0 0,3 0 0 16,-2-1-320-16,3-1 0 0,1-1 16 0,2 0 0 31,2-1-1056-31,1 0-224 0,2-1-32 0,2-4-11504 0,-1-1-2288 0</inkml:trace>
</inkml:ink>
</file>

<file path=word/ink/ink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7.570"/>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0 13823 0,'0'0'1216'0,"2"10"-960"15,0-1-256-15,2-1 0 0,-1 1 6368 0,2-2 1232 16,-5-7 240-16,5 7 48 0,1-1-5520 0,-1-1-1120 15,1 0-224-15,-6-5-32 0,5 6-736 0,1 0-128 16,-1-2-128-16,0 2 144 0,-5-6-432 0,5 8-96 0,0 0 0 0,-1 0-16 31,1 0-96-31,-3 1-16 0,1 0 0 0,0 0 0 0,-1 1 304 0,1-1 48 0,-1-1 16 0,0 1 0 16,-1 0 144-16,0 0 0 0,0-1 0 0,-1-1 0 16,0-1-192-16,0-6 0 0,0 0 0 0,-1 6 0 31,1-6-1536-31,0 0-320 0,-6 5-64 0,6-5-16 15,0 0-1584-15,-7 1-320 0</inkml:trace>
</inkml:ink>
</file>

<file path=word/ink/ink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7.231"/>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57 0 6447 0,'4'7'576'0,"2"1"-576"0,-1-1 0 0,2 0 0 16,-7-7 4048-16,8 6 704 0,-2 0 144 0,-1-1 32 0,-5-5-3392 0,0 0-688 16,4 8-128-16,-4-8-16 0,1 9-576 0,-1-1-128 15,-3-1 0-15,0 0 0 0,-1 1 368 0,0-1 32 16,-2-1 16-16,0 1 0 0,0 1 320 0,0 0 64 15,-1 1 16-15,1 1 0 0,0-1-240 0,0 1-32 16,0-1-16-16,-1 1 0 0,1-1 32 0,1 0 0 16,2 0 0-16,0-1 0 0,0-1 80 0,0 0 0 15,3-7 16-15,-3 8 0 0,3-8-240 0,-1 7-48 16,1-7-16-16,0 0 0 0,0 0-352 0,4 7 128 16,-4-7-128-16,6 5 0 0,0-1 0 0,-6-4 0 15,8 2 0-15,-1 0 0 0,0-1-144 0,1 0 0 16,-1 0 0-16,1-1 0 0,1 0-16 0,0 0 0 15,0 1 0-15,0-1 0 0,0 0 160 0,1 1-128 0,0 0 128 0,-1 0-128 16,0-1 128-16,-1 2 0 0,0 1 0 0,-8-3 0 16,9 4 224-16,-2-1-32 0,-7-3 0 0,7 6 0 15,-7-6 48-15,8 6 0 0,-8-6 0 0,5 8 0 16,-5-8-112-16,5 8 0 0,-5-8-128 0,2 8 192 16,-2-8-192-16,3 7 0 0,-3-7 0 0,1 9 0 15,-2 0 0-15,-1-2 0 0,1 0 0 0,0 1 0 16,0-1 0-16,-2 0 0 0,0 1 0 0,0-1 0 15,1 0-336-15,-1 0 32 0,-1-1 16 0,1 0 0 32,-2 1-1120-32,0-1-208 0,1-1-48 0,4-5-8640 0,-6 3-1728 0</inkml:trace>
</inkml:ink>
</file>

<file path=word/ink/ink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6.719"/>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10 0 29487 0,'1'16'2624'0,"2"2"-2112"16,1-1-512-16,1-2 0 0,-1-2 3920 0,-2-2 688 15,0 0 128-15,0-2 16 0,-2-9-3536 0,0 0-720 16,0 0-144-16,0 0-32 15,0 0-1824-15,-5-1-368 0,5 1-80 0,-7-5-16 16,1-4-2208-16,0-3-448 0,2-1-96 0,-1-4-16 0</inkml:trace>
</inkml:ink>
</file>

<file path=word/ink/ink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6.475"/>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266 28799 0,'0'0'1280'0,"0"0"256"0,10 0-1232 0,-1-1-304 15,0-1 0-15,0-1 0 0,-1-1 2240 0,1-1 400 16,0-2 80-16,0-1 16 0,1-1-1600 0,0 1-320 0,-2 0-64 0,0-1-16 15,0-1-576-15,2 0-160 0,0 0 0 0,-1 0 0 16,-1 1 0-16,1-1 0 0,-1-1 0 0,1 0-192 16,0 0 192-16,-1 1 0 0,0 1 0 0,-1 0-128 15,0 0 128-15,-1 0 0 0,0 0 0 0,-1 1 0 16,0 1 0-16,0 1 0 0,0-1 0 0,-2 2 0 16,-1-1 0-16,-2 6 0 0,3-6 128 0,-3 6-128 15,0 0 128-15,0 0-128 0,-2-5 160 0,2 5-160 16,-6-3 0-16,-1 2 0 0,1 0-128 0,6 1 128 15,-8 2-624-15,0 1-16 0,0-1 0 0,0 2 0 16,0 0-2256-16,0 1-464 0,-2-1-96 0</inkml:trace>
</inkml:ink>
</file>

<file path=word/ink/ink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6.066"/>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91 0 12895 0,'0'0'1152'0,"0"0"-928"16,0 0-224-16,0 0 0 0,0 0 3968 0,0 0 736 16,0 0 160-16,0 0 16 0,0 0-2752 0,0 0-544 15,-6 4-112-15,6-4-32 0,0 0-736 0,-5 3-128 16,5-3-48-16,-6 4 0 0,0 0-352 0,6-4-176 16,-3 6 160-16,0 1-160 0,1 0 288 0,0 1-32 15,1 2-16-15,1 2 0 0,0 1 304 0,0 2 64 16,-1 1 16-16,0 2 0 0,0 3-112 0,-1 0-32 0,-1-2 0 0,1 2 0 15,0 2-288-15,-2 1-64 0,-1 3-128 0,2 1 192 16,-2 1-192-16,2-1 0 0,-1 0 0 0,1 1 0 16,1-2 0-16,-1 0 0 0,-1-3-144 0,2 2 144 15,0 0 0-15,0-1 0 0,0 0-128 0,2-2 128 16,1-2 0-16,1-1 0 0,-1-2 0 0,1 0 0 16,-1-3-272-16,1-1 32 0,1-2 16 0,0-2 0 31,-1-1-1040-31,2-3-208 0,-4-6-32 0,5 5-16 0,-5-5-2112 15,8 2-416-15</inkml:trace>
</inkml:ink>
</file>

<file path=word/ink/ink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11-16T15:41:35.203"/>
    </inkml:context>
    <inkml:brush xml:id="br0">
      <inkml:brushProperty name="width" value="0.05833" units="cm"/>
      <inkml:brushProperty name="height" value="0.05833" units="cm"/>
      <inkml:brushProperty name="color" value="#ED1C24"/>
      <inkml:brushProperty name="fitToCurve" value="1"/>
    </inkml:brush>
  </inkml:definitions>
  <inkml:trace contextRef="#ctx0" brushRef="#br0">0 133 35935 0,'0'0'3200'0,"9"6"-2560"0,-2-4-512 0,2 1-128 15,0-1 2624-15,-1-1 496 0,-8-1 96 0,11-2 32 16,-1-1-2112-16,0-1-432 0,-2-3-64 0,2 1-32 31,3-2-1376-31,0 0-288 0,-1 0-48 0,0-1-16 16,1 0-1248-16,1-1-240 0,1 0-48 0,-1 1-16 16,1 0-320-16,0 1-64 0,-2 0-16 0,0 0 0 15,-1 2 1792-15,-1 1 336 0,-1 1 80 0,0 0 16 0,-2 2 848 0,0 2 0 0,-8 0 176 0,8 3-32 16,-8-3 1264-16,7 4 256 0,-7-4 64 0,6 4 0 15,-6-4 80-15,3 7 32 0,-3-7 0 0,2 8 0 16,-2-8-432-16,0 7-96 0,0-7-16 0,-1 8 0 16,1-8-464-16,-2 8-80 0,2-8-32 0,-3 8 0 15,-1-2-304-15,2 1-64 0,2-7-16 0,-5 9 0 16,0-1-144-16,2 0-48 0,-1-2 0 0,0 1 0 0,2 2 80 0,-2 0 16 16,1 0 0-16,0 1 0 0,0 0-48 0,0 0-16 15,0-1 0-15,1 1 0 0,0 1-32 0,0 1 0 16,0 0 0-16,1 0 0 0,1 1-144 0,1 0 0 15,-1 0 144-15,1-1-144 0,1-1 0 0,0 0 0 16,-1-1 0-16,2 0 0 0,1-1 0 0,0-1 0 16,0-1 0-16,2-1-128 0,0-3 128 0,1 1-128 15,2-2 128-15,0-1-128 0,-1-2 128 0,1-1-160 16,-1 1 160-16,1-1-160 0,0-1 16 0,0-2 0 16,-1 0 0-16,1-2 0 0,1 1-176 0,1-2-16 15,-2-2-16-15,0 1 0 16,1 0-384-16,0-1-80 0,-1-2-16 0,1 0 0 15,0 0-2016-15,-1 1-416 0,0 0-64 0,-1 0-6832 0,-1 0-136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665B766-67CF-46F3-9C41-12FBBB002B8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7</Pages>
  <Words>3588</Words>
  <Characters>20455</Characters>
  <Application>Microsoft Office Word</Application>
  <DocSecurity>0</DocSecurity>
  <Lines>170</Lines>
  <Paragraphs>4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99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7-17T21:40:00Z</dcterms:created>
  <dcterms:modified xsi:type="dcterms:W3CDTF">2022-09-01T02:19:00Z</dcterms:modified>
</cp:coreProperties>
</file>